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fntdata" ContentType="application/x-fontdata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675" r:id="rId1"/>
  </p:sldMasterIdLst>
  <p:notesMasterIdLst>
    <p:notesMasterId r:id="rId22"/>
  </p:notesMasterIdLst>
  <p:sldIdLst>
    <p:sldId id="259" r:id="rId2"/>
    <p:sldId id="301" r:id="rId3"/>
    <p:sldId id="302" r:id="rId4"/>
    <p:sldId id="260" r:id="rId5"/>
    <p:sldId id="319" r:id="rId6"/>
    <p:sldId id="320" r:id="rId7"/>
    <p:sldId id="321" r:id="rId8"/>
    <p:sldId id="322" r:id="rId9"/>
    <p:sldId id="323" r:id="rId10"/>
    <p:sldId id="326" r:id="rId11"/>
    <p:sldId id="327" r:id="rId12"/>
    <p:sldId id="310" r:id="rId13"/>
    <p:sldId id="315" r:id="rId14"/>
    <p:sldId id="268" r:id="rId15"/>
    <p:sldId id="317" r:id="rId16"/>
    <p:sldId id="324" r:id="rId17"/>
    <p:sldId id="325" r:id="rId18"/>
    <p:sldId id="273" r:id="rId19"/>
    <p:sldId id="276" r:id="rId20"/>
    <p:sldId id="318" r:id="rId21"/>
  </p:sldIdLst>
  <p:sldSz cx="11160125" cy="6408738"/>
  <p:notesSz cx="6858000" cy="9144000"/>
  <p:embeddedFontLst>
    <p:embeddedFont>
      <p:font typeface="Calibri" pitchFamily="34" charset="0"/>
      <p:regular r:id="rId23"/>
      <p:bold r:id="rId24"/>
      <p:italic r:id="rId25"/>
      <p:boldItalic r:id="rId26"/>
    </p:embeddedFont>
    <p:embeddedFont>
      <p:font typeface="Charm" charset="-34"/>
      <p:regular r:id="rId27"/>
      <p:bold r:id="rId28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651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651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651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651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651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651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651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651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651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521415D9-36F7-43E2-AB2F-B90AF26B5E84}">
      <p14:sectionLst xmlns:p14="http://schemas.microsoft.com/office/powerpoint/2010/main">
        <p14:section name="Giới thiệu" id="{595E4C67-A12E-4590-9F36-D0C4415D9BBB}">
          <p14:sldIdLst/>
        </p14:section>
        <p14:section name="1. Ước và bội" id="{3AB210A7-A58A-4E41-B9AF-59C29ABBFE68}">
          <p14:sldIdLst>
            <p14:sldId id="259"/>
            <p14:sldId id="301"/>
            <p14:sldId id="302"/>
            <p14:sldId id="260"/>
            <p14:sldId id="319"/>
            <p14:sldId id="320"/>
            <p14:sldId id="321"/>
            <p14:sldId id="322"/>
            <p14:sldId id="323"/>
            <p14:sldId id="326"/>
            <p14:sldId id="327"/>
            <p14:sldId id="310"/>
          </p14:sldIdLst>
        </p14:section>
        <p14:section name="2. Cách tìm ước" id="{FC1FAE9B-7D29-4A37-97A2-D60AA3CFBC64}">
          <p14:sldIdLst/>
        </p14:section>
        <p14:section name="3. Cách tìm bội" id="{0EBD2E36-8948-429E-94D3-A1CC6047D413}">
          <p14:sldIdLst>
            <p14:sldId id="315"/>
            <p14:sldId id="268"/>
            <p14:sldId id="317"/>
            <p14:sldId id="324"/>
            <p14:sldId id="325"/>
            <p14:sldId id="273"/>
            <p14:sldId id="276"/>
            <p14:sldId id="318"/>
          </p14:sldIdLst>
        </p14:section>
      </p14:sectionLst>
    </p:ext>
    <p:ext uri="{EFAFB233-063F-42B5-8137-9DF3F51BA10A}">
      <p15:sld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25273"/>
    <a:srgbClr val="E11D47"/>
    <a:srgbClr val="E94A5F"/>
    <a:srgbClr val="DBB227"/>
    <a:srgbClr val="F29863"/>
    <a:srgbClr val="D94140"/>
    <a:srgbClr val="D9767B"/>
    <a:srgbClr val="722120"/>
    <a:srgbClr val="F27243"/>
    <a:srgbClr val="E84A5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9BC46AE9-D605-4BE2-9B4C-973A269C4B22}">
  <a:tblStyle styleId="{9BC46AE9-D605-4BE2-9B4C-973A269C4B22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73" d="100"/>
          <a:sy n="73" d="100"/>
        </p:scale>
        <p:origin x="-834" y="-108"/>
      </p:cViewPr>
      <p:guideLst>
        <p:guide orient="horz" pos="2018"/>
        <p:guide pos="3515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4.fntdata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3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2.fntdata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1.fntdata"/><Relationship Id="rId28" Type="http://schemas.openxmlformats.org/officeDocument/2006/relationships/font" Target="fonts/font6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font" Target="fonts/font5.fntdata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image" Target="../media/image1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442913" y="685800"/>
            <a:ext cx="59721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96198095"/>
      </p:ext>
    </p:extLst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651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651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651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651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651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651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651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651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651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7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4" name="Google Shape;574;g97bad8eefc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442913" y="685800"/>
            <a:ext cx="59721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75" name="Google Shape;575;g97bad8eefc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5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3" name="Google Shape;753;ga733b15289_0_96119:notes"/>
          <p:cNvSpPr>
            <a:spLocks noGrp="1" noRot="1" noChangeAspect="1"/>
          </p:cNvSpPr>
          <p:nvPr>
            <p:ph type="sldImg" idx="2"/>
          </p:nvPr>
        </p:nvSpPr>
        <p:spPr>
          <a:xfrm>
            <a:off x="442913" y="685800"/>
            <a:ext cx="59721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754" name="Google Shape;754;ga733b15289_0_9611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43196650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4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2" name="Google Shape;1142;g97bad8eefc_0_432:notes"/>
          <p:cNvSpPr>
            <a:spLocks noGrp="1" noRot="1" noChangeAspect="1"/>
          </p:cNvSpPr>
          <p:nvPr>
            <p:ph type="sldImg" idx="2"/>
          </p:nvPr>
        </p:nvSpPr>
        <p:spPr>
          <a:xfrm>
            <a:off x="442913" y="685800"/>
            <a:ext cx="59721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143" name="Google Shape;1143;g97bad8eefc_0_43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6" name="Google Shape;916;g97bad8eefc_0_279:notes"/>
          <p:cNvSpPr>
            <a:spLocks noGrp="1" noRot="1" noChangeAspect="1"/>
          </p:cNvSpPr>
          <p:nvPr>
            <p:ph type="sldImg" idx="2"/>
          </p:nvPr>
        </p:nvSpPr>
        <p:spPr>
          <a:xfrm>
            <a:off x="442913" y="685800"/>
            <a:ext cx="59721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17" name="Google Shape;917;g97bad8eefc_0_27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11559926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4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2" name="Google Shape;1142;g97bad8eefc_0_432:notes"/>
          <p:cNvSpPr>
            <a:spLocks noGrp="1" noRot="1" noChangeAspect="1"/>
          </p:cNvSpPr>
          <p:nvPr>
            <p:ph type="sldImg" idx="2"/>
          </p:nvPr>
        </p:nvSpPr>
        <p:spPr>
          <a:xfrm>
            <a:off x="442913" y="685800"/>
            <a:ext cx="59721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143" name="Google Shape;1143;g97bad8eefc_0_43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72668676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36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4" name="Google Shape;1364;ga733b15289_0_71284:notes"/>
          <p:cNvSpPr>
            <a:spLocks noGrp="1" noRot="1" noChangeAspect="1"/>
          </p:cNvSpPr>
          <p:nvPr>
            <p:ph type="sldImg" idx="2"/>
          </p:nvPr>
        </p:nvSpPr>
        <p:spPr>
          <a:xfrm>
            <a:off x="442913" y="685800"/>
            <a:ext cx="59721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365" name="Google Shape;1365;ga733b15289_0_7128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5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7" name="Google Shape;1517;ga733b15289_0_24977:notes"/>
          <p:cNvSpPr>
            <a:spLocks noGrp="1" noRot="1" noChangeAspect="1"/>
          </p:cNvSpPr>
          <p:nvPr>
            <p:ph type="sldImg" idx="2"/>
          </p:nvPr>
        </p:nvSpPr>
        <p:spPr>
          <a:xfrm>
            <a:off x="442913" y="685800"/>
            <a:ext cx="59721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518" name="Google Shape;1518;ga733b15289_0_2497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36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4" name="Google Shape;1364;ga733b15289_0_71284:notes"/>
          <p:cNvSpPr>
            <a:spLocks noGrp="1" noRot="1" noChangeAspect="1"/>
          </p:cNvSpPr>
          <p:nvPr>
            <p:ph type="sldImg" idx="2"/>
          </p:nvPr>
        </p:nvSpPr>
        <p:spPr>
          <a:xfrm>
            <a:off x="442913" y="685800"/>
            <a:ext cx="59721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365" name="Google Shape;1365;ga733b15289_0_7128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06275203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7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4" name="Google Shape;574;g97bad8eefc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442913" y="685800"/>
            <a:ext cx="59721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75" name="Google Shape;575;g97bad8eefc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88776842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7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4" name="Google Shape;574;g97bad8eefc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442913" y="685800"/>
            <a:ext cx="59721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75" name="Google Shape;575;g97bad8eefc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84652576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5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3" name="Google Shape;753;ga733b15289_0_96119:notes"/>
          <p:cNvSpPr>
            <a:spLocks noGrp="1" noRot="1" noChangeAspect="1"/>
          </p:cNvSpPr>
          <p:nvPr>
            <p:ph type="sldImg" idx="2"/>
          </p:nvPr>
        </p:nvSpPr>
        <p:spPr>
          <a:xfrm>
            <a:off x="442913" y="685800"/>
            <a:ext cx="59721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754" name="Google Shape;754;ga733b15289_0_9611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6" name="Google Shape;916;g97bad8eefc_0_279:notes"/>
          <p:cNvSpPr>
            <a:spLocks noGrp="1" noRot="1" noChangeAspect="1"/>
          </p:cNvSpPr>
          <p:nvPr>
            <p:ph type="sldImg" idx="2"/>
          </p:nvPr>
        </p:nvSpPr>
        <p:spPr>
          <a:xfrm>
            <a:off x="442913" y="685800"/>
            <a:ext cx="59721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17" name="Google Shape;917;g97bad8eefc_0_27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6" name="Google Shape;916;g97bad8eefc_0_279:notes"/>
          <p:cNvSpPr>
            <a:spLocks noGrp="1" noRot="1" noChangeAspect="1"/>
          </p:cNvSpPr>
          <p:nvPr>
            <p:ph type="sldImg" idx="2"/>
          </p:nvPr>
        </p:nvSpPr>
        <p:spPr>
          <a:xfrm>
            <a:off x="442913" y="685800"/>
            <a:ext cx="59721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17" name="Google Shape;917;g97bad8eefc_0_27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44666468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6" name="Google Shape;916;g97bad8eefc_0_279:notes"/>
          <p:cNvSpPr>
            <a:spLocks noGrp="1" noRot="1" noChangeAspect="1"/>
          </p:cNvSpPr>
          <p:nvPr>
            <p:ph type="sldImg" idx="2"/>
          </p:nvPr>
        </p:nvSpPr>
        <p:spPr>
          <a:xfrm>
            <a:off x="442913" y="685800"/>
            <a:ext cx="59721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17" name="Google Shape;917;g97bad8eefc_0_27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58680648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5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3" name="Google Shape;753;ga733b15289_0_96119:notes"/>
          <p:cNvSpPr>
            <a:spLocks noGrp="1" noRot="1" noChangeAspect="1"/>
          </p:cNvSpPr>
          <p:nvPr>
            <p:ph type="sldImg" idx="2"/>
          </p:nvPr>
        </p:nvSpPr>
        <p:spPr>
          <a:xfrm>
            <a:off x="442913" y="685800"/>
            <a:ext cx="59721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754" name="Google Shape;754;ga733b15289_0_9611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43196650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6" name="Google Shape;916;g97bad8eefc_0_279:notes"/>
          <p:cNvSpPr>
            <a:spLocks noGrp="1" noRot="1" noChangeAspect="1"/>
          </p:cNvSpPr>
          <p:nvPr>
            <p:ph type="sldImg" idx="2"/>
          </p:nvPr>
        </p:nvSpPr>
        <p:spPr>
          <a:xfrm>
            <a:off x="442913" y="685800"/>
            <a:ext cx="59721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17" name="Google Shape;917;g97bad8eefc_0_27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94299787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37010" y="1990863"/>
            <a:ext cx="9486106" cy="13737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674019" y="3631618"/>
            <a:ext cx="7812088" cy="1637789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76706B-3DE8-4A1C-B546-5770E3C96456}" type="datetimeFigureOut">
              <a:rPr lang="en-US" smtClean="0"/>
              <a:t>10/1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27F2F2-4C04-48AF-A0A4-D9300179E21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8737430"/>
      </p:ext>
    </p:extLst>
  </p:cSld>
  <p:clrMapOvr>
    <a:masterClrMapping/>
  </p:clrMapOvr>
  <p:hf sldNum="0" hdr="0" ft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76706B-3DE8-4A1C-B546-5770E3C96456}" type="datetimeFigureOut">
              <a:rPr lang="en-US" smtClean="0"/>
              <a:t>10/1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27F2F2-4C04-48AF-A0A4-D9300179E21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5442007"/>
      </p:ext>
    </p:extLst>
  </p:cSld>
  <p:clrMapOvr>
    <a:masterClrMapping/>
  </p:clrMapOvr>
  <p:hf sldNum="0" hdr="0" ft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091091" y="256647"/>
            <a:ext cx="2511028" cy="5468196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58006" y="256647"/>
            <a:ext cx="7347082" cy="5468196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76706B-3DE8-4A1C-B546-5770E3C96456}" type="datetimeFigureOut">
              <a:rPr lang="en-US" smtClean="0"/>
              <a:t>10/1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27F2F2-4C04-48AF-A0A4-D9300179E21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3178897"/>
      </p:ext>
    </p:extLst>
  </p:cSld>
  <p:clrMapOvr>
    <a:masterClrMapping/>
  </p:clrMapOvr>
  <p:hf sldNum="0" hdr="0" ftr="0" dt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Quote">
  <p:cSld name="Quote">
    <p:spTree>
      <p:nvGrpSpPr>
        <p:cNvPr id="1" name="Shape 36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9" name="Google Shape;369;p20"/>
          <p:cNvSpPr txBox="1">
            <a:spLocks noGrp="1"/>
          </p:cNvSpPr>
          <p:nvPr>
            <p:ph type="title"/>
          </p:nvPr>
        </p:nvSpPr>
        <p:spPr>
          <a:xfrm>
            <a:off x="3515908" y="4003881"/>
            <a:ext cx="4128295" cy="627604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2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2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2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2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2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2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2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370" name="Google Shape;370;p20"/>
          <p:cNvSpPr txBox="1">
            <a:spLocks noGrp="1"/>
          </p:cNvSpPr>
          <p:nvPr>
            <p:ph type="subTitle" idx="1"/>
          </p:nvPr>
        </p:nvSpPr>
        <p:spPr>
          <a:xfrm>
            <a:off x="1872288" y="1755377"/>
            <a:ext cx="7415552" cy="2157179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marR="225660" lvl="0" algn="ctr" rtl="0">
              <a:lnSpc>
                <a:spcPct val="100000"/>
              </a:lnSpc>
              <a:spcBef>
                <a:spcPts val="988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2369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  <p:transition spd="slow">
    <p:fad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1_Section header">
    <p:spTree>
      <p:nvGrpSpPr>
        <p:cNvPr id="1" name="Shape 3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Google Shape;31;p3"/>
          <p:cNvSpPr txBox="1">
            <a:spLocks noGrp="1"/>
          </p:cNvSpPr>
          <p:nvPr>
            <p:ph type="title"/>
          </p:nvPr>
        </p:nvSpPr>
        <p:spPr>
          <a:xfrm>
            <a:off x="2920379" y="3074257"/>
            <a:ext cx="5319367" cy="1048872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356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554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554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554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554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554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554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554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554"/>
            </a:lvl9pPr>
          </a:lstStyle>
          <a:p>
            <a:endParaRPr/>
          </a:p>
        </p:txBody>
      </p:sp>
      <p:sp>
        <p:nvSpPr>
          <p:cNvPr id="32" name="Google Shape;32;p3"/>
          <p:cNvSpPr txBox="1">
            <a:spLocks noGrp="1"/>
          </p:cNvSpPr>
          <p:nvPr>
            <p:ph type="subTitle" idx="1"/>
          </p:nvPr>
        </p:nvSpPr>
        <p:spPr>
          <a:xfrm>
            <a:off x="3538068" y="4123129"/>
            <a:ext cx="4083991" cy="848518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177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764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764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764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764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764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764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764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764"/>
            </a:lvl9pPr>
          </a:lstStyle>
          <a:p>
            <a:endParaRPr/>
          </a:p>
        </p:txBody>
      </p:sp>
      <p:sp>
        <p:nvSpPr>
          <p:cNvPr id="52" name="Google Shape;52;p3"/>
          <p:cNvSpPr txBox="1">
            <a:spLocks noGrp="1"/>
          </p:cNvSpPr>
          <p:nvPr>
            <p:ph type="title" idx="2" hasCustomPrompt="1"/>
          </p:nvPr>
        </p:nvSpPr>
        <p:spPr>
          <a:xfrm>
            <a:off x="3275359" y="1470924"/>
            <a:ext cx="4609410" cy="162078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10300"/>
              <a:buNone/>
              <a:defRPr sz="10168">
                <a:solidFill>
                  <a:schemeClr val="accent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0300"/>
              <a:buNone/>
              <a:defRPr sz="10168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0300"/>
              <a:buNone/>
              <a:defRPr sz="10168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0300"/>
              <a:buNone/>
              <a:defRPr sz="10168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0300"/>
              <a:buNone/>
              <a:defRPr sz="10168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0300"/>
              <a:buNone/>
              <a:defRPr sz="10168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0300"/>
              <a:buNone/>
              <a:defRPr sz="10168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0300"/>
              <a:buNone/>
              <a:defRPr sz="10168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0300"/>
              <a:buNone/>
              <a:defRPr sz="10168"/>
            </a:lvl9pPr>
          </a:lstStyle>
          <a:p>
            <a:r>
              <a:t>xx%</a:t>
            </a:r>
          </a:p>
        </p:txBody>
      </p:sp>
    </p:spTree>
  </p:cSld>
  <p:clrMapOvr>
    <a:masterClrMapping/>
  </p:clrMapOvr>
  <p:transition spd="slow">
    <p:fad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 and two columns">
    <p:spTree>
      <p:nvGrpSpPr>
        <p:cNvPr id="1" name="Shape 5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" name="Google Shape;57;p5"/>
          <p:cNvSpPr txBox="1">
            <a:spLocks noGrp="1"/>
          </p:cNvSpPr>
          <p:nvPr>
            <p:ph type="title"/>
          </p:nvPr>
        </p:nvSpPr>
        <p:spPr>
          <a:xfrm>
            <a:off x="1933053" y="3395974"/>
            <a:ext cx="3230506" cy="71357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800"/>
              <a:buNone/>
              <a:defRPr sz="2172"/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800"/>
              <a:buNone/>
              <a:defRPr>
                <a:solidFill>
                  <a:srgbClr val="FFFFFF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800"/>
              <a:buNone/>
              <a:defRPr>
                <a:solidFill>
                  <a:srgbClr val="FFFFFF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800"/>
              <a:buNone/>
              <a:defRPr>
                <a:solidFill>
                  <a:srgbClr val="FFFFFF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800"/>
              <a:buNone/>
              <a:defRPr>
                <a:solidFill>
                  <a:srgbClr val="FFFFFF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800"/>
              <a:buNone/>
              <a:defRPr>
                <a:solidFill>
                  <a:srgbClr val="FFFFFF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800"/>
              <a:buNone/>
              <a:defRPr>
                <a:solidFill>
                  <a:srgbClr val="FFFFFF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800"/>
              <a:buNone/>
              <a:defRPr>
                <a:solidFill>
                  <a:srgbClr val="FFFFFF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800"/>
              <a:buNone/>
              <a:defRPr>
                <a:solidFill>
                  <a:srgbClr val="FFFFFF"/>
                </a:solidFill>
              </a:defRPr>
            </a:lvl9pPr>
          </a:lstStyle>
          <a:p>
            <a:endParaRPr/>
          </a:p>
        </p:txBody>
      </p:sp>
      <p:sp>
        <p:nvSpPr>
          <p:cNvPr id="58" name="Google Shape;58;p5"/>
          <p:cNvSpPr txBox="1">
            <a:spLocks noGrp="1"/>
          </p:cNvSpPr>
          <p:nvPr>
            <p:ph type="title" idx="2"/>
          </p:nvPr>
        </p:nvSpPr>
        <p:spPr>
          <a:xfrm>
            <a:off x="6006488" y="3395974"/>
            <a:ext cx="3225379" cy="71357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2800"/>
              <a:buNone/>
              <a:defRPr sz="2172"/>
            </a:lvl1pPr>
            <a:lvl2pPr lvl="1" algn="r" rtl="0"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2800"/>
              <a:buNone/>
              <a:defRPr>
                <a:solidFill>
                  <a:schemeClr val="accent5"/>
                </a:solidFill>
              </a:defRPr>
            </a:lvl2pPr>
            <a:lvl3pPr lvl="2" algn="r" rtl="0"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2800"/>
              <a:buNone/>
              <a:defRPr>
                <a:solidFill>
                  <a:schemeClr val="accent5"/>
                </a:solidFill>
              </a:defRPr>
            </a:lvl3pPr>
            <a:lvl4pPr lvl="3" algn="r" rtl="0"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2800"/>
              <a:buNone/>
              <a:defRPr>
                <a:solidFill>
                  <a:schemeClr val="accent5"/>
                </a:solidFill>
              </a:defRPr>
            </a:lvl4pPr>
            <a:lvl5pPr lvl="4" algn="r" rtl="0"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2800"/>
              <a:buNone/>
              <a:defRPr>
                <a:solidFill>
                  <a:schemeClr val="accent5"/>
                </a:solidFill>
              </a:defRPr>
            </a:lvl5pPr>
            <a:lvl6pPr lvl="5" algn="r" rtl="0"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2800"/>
              <a:buNone/>
              <a:defRPr>
                <a:solidFill>
                  <a:schemeClr val="accent5"/>
                </a:solidFill>
              </a:defRPr>
            </a:lvl6pPr>
            <a:lvl7pPr lvl="6" algn="r" rtl="0"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2800"/>
              <a:buNone/>
              <a:defRPr>
                <a:solidFill>
                  <a:schemeClr val="accent5"/>
                </a:solidFill>
              </a:defRPr>
            </a:lvl7pPr>
            <a:lvl8pPr lvl="7" algn="r" rtl="0"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2800"/>
              <a:buNone/>
              <a:defRPr>
                <a:solidFill>
                  <a:schemeClr val="accent5"/>
                </a:solidFill>
              </a:defRPr>
            </a:lvl8pPr>
            <a:lvl9pPr lvl="8" algn="r" rtl="0"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2800"/>
              <a:buNone/>
              <a:defRPr>
                <a:solidFill>
                  <a:schemeClr val="accent5"/>
                </a:solidFill>
              </a:defRPr>
            </a:lvl9pPr>
          </a:lstStyle>
          <a:p>
            <a:endParaRPr/>
          </a:p>
        </p:txBody>
      </p:sp>
      <p:sp>
        <p:nvSpPr>
          <p:cNvPr id="59" name="Google Shape;59;p5"/>
          <p:cNvSpPr txBox="1">
            <a:spLocks noGrp="1"/>
          </p:cNvSpPr>
          <p:nvPr>
            <p:ph type="title" idx="3"/>
          </p:nvPr>
        </p:nvSpPr>
        <p:spPr>
          <a:xfrm>
            <a:off x="876189" y="675922"/>
            <a:ext cx="9407750" cy="71357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79" name="Google Shape;79;p5"/>
          <p:cNvSpPr txBox="1">
            <a:spLocks noGrp="1"/>
          </p:cNvSpPr>
          <p:nvPr>
            <p:ph type="subTitle" idx="1"/>
          </p:nvPr>
        </p:nvSpPr>
        <p:spPr>
          <a:xfrm>
            <a:off x="1690114" y="4050611"/>
            <a:ext cx="3716380" cy="1202877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580"/>
            </a:lvl1pPr>
            <a:lvl2pPr lvl="1" algn="ctr">
              <a:spcBef>
                <a:spcPts val="0"/>
              </a:spcBef>
              <a:spcAft>
                <a:spcPts val="0"/>
              </a:spcAft>
              <a:buSzPts val="1800"/>
              <a:buNone/>
              <a:defRPr sz="1777"/>
            </a:lvl2pPr>
            <a:lvl3pPr lvl="2" algn="ctr">
              <a:spcBef>
                <a:spcPts val="1580"/>
              </a:spcBef>
              <a:spcAft>
                <a:spcPts val="0"/>
              </a:spcAft>
              <a:buSzPts val="1800"/>
              <a:buNone/>
              <a:defRPr sz="1777"/>
            </a:lvl3pPr>
            <a:lvl4pPr lvl="3" algn="ctr">
              <a:spcBef>
                <a:spcPts val="1580"/>
              </a:spcBef>
              <a:spcAft>
                <a:spcPts val="0"/>
              </a:spcAft>
              <a:buSzPts val="1800"/>
              <a:buNone/>
              <a:defRPr sz="1777"/>
            </a:lvl4pPr>
            <a:lvl5pPr lvl="4" algn="ctr">
              <a:spcBef>
                <a:spcPts val="1580"/>
              </a:spcBef>
              <a:spcAft>
                <a:spcPts val="0"/>
              </a:spcAft>
              <a:buSzPts val="1800"/>
              <a:buNone/>
              <a:defRPr sz="1777"/>
            </a:lvl5pPr>
            <a:lvl6pPr lvl="5" algn="ctr">
              <a:spcBef>
                <a:spcPts val="1580"/>
              </a:spcBef>
              <a:spcAft>
                <a:spcPts val="0"/>
              </a:spcAft>
              <a:buSzPts val="1800"/>
              <a:buNone/>
              <a:defRPr sz="1777"/>
            </a:lvl6pPr>
            <a:lvl7pPr lvl="6" algn="ctr">
              <a:spcBef>
                <a:spcPts val="1580"/>
              </a:spcBef>
              <a:spcAft>
                <a:spcPts val="0"/>
              </a:spcAft>
              <a:buSzPts val="1800"/>
              <a:buNone/>
              <a:defRPr sz="1777"/>
            </a:lvl7pPr>
            <a:lvl8pPr lvl="7" algn="ctr">
              <a:spcBef>
                <a:spcPts val="1580"/>
              </a:spcBef>
              <a:spcAft>
                <a:spcPts val="0"/>
              </a:spcAft>
              <a:buSzPts val="1800"/>
              <a:buNone/>
              <a:defRPr sz="1777"/>
            </a:lvl8pPr>
            <a:lvl9pPr lvl="8" algn="ctr">
              <a:spcBef>
                <a:spcPts val="1580"/>
              </a:spcBef>
              <a:spcAft>
                <a:spcPts val="1580"/>
              </a:spcAft>
              <a:buSzPts val="1800"/>
              <a:buNone/>
              <a:defRPr sz="1777"/>
            </a:lvl9pPr>
          </a:lstStyle>
          <a:p>
            <a:endParaRPr/>
          </a:p>
        </p:txBody>
      </p:sp>
      <p:sp>
        <p:nvSpPr>
          <p:cNvPr id="80" name="Google Shape;80;p5"/>
          <p:cNvSpPr txBox="1">
            <a:spLocks noGrp="1"/>
          </p:cNvSpPr>
          <p:nvPr>
            <p:ph type="subTitle" idx="4"/>
          </p:nvPr>
        </p:nvSpPr>
        <p:spPr>
          <a:xfrm>
            <a:off x="5760988" y="4055570"/>
            <a:ext cx="3716380" cy="1202877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58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777"/>
            </a:lvl2pPr>
            <a:lvl3pPr lvl="2" algn="ctr" rtl="0">
              <a:spcBef>
                <a:spcPts val="1580"/>
              </a:spcBef>
              <a:spcAft>
                <a:spcPts val="0"/>
              </a:spcAft>
              <a:buSzPts val="1800"/>
              <a:buNone/>
              <a:defRPr sz="1777"/>
            </a:lvl3pPr>
            <a:lvl4pPr lvl="3" algn="ctr" rtl="0">
              <a:spcBef>
                <a:spcPts val="1580"/>
              </a:spcBef>
              <a:spcAft>
                <a:spcPts val="0"/>
              </a:spcAft>
              <a:buSzPts val="1800"/>
              <a:buNone/>
              <a:defRPr sz="1777"/>
            </a:lvl4pPr>
            <a:lvl5pPr lvl="4" algn="ctr" rtl="0">
              <a:spcBef>
                <a:spcPts val="1580"/>
              </a:spcBef>
              <a:spcAft>
                <a:spcPts val="0"/>
              </a:spcAft>
              <a:buSzPts val="1800"/>
              <a:buNone/>
              <a:defRPr sz="1777"/>
            </a:lvl5pPr>
            <a:lvl6pPr lvl="5" algn="ctr" rtl="0">
              <a:spcBef>
                <a:spcPts val="1580"/>
              </a:spcBef>
              <a:spcAft>
                <a:spcPts val="0"/>
              </a:spcAft>
              <a:buSzPts val="1800"/>
              <a:buNone/>
              <a:defRPr sz="1777"/>
            </a:lvl6pPr>
            <a:lvl7pPr lvl="6" algn="ctr" rtl="0">
              <a:spcBef>
                <a:spcPts val="1580"/>
              </a:spcBef>
              <a:spcAft>
                <a:spcPts val="0"/>
              </a:spcAft>
              <a:buSzPts val="1800"/>
              <a:buNone/>
              <a:defRPr sz="1777"/>
            </a:lvl7pPr>
            <a:lvl8pPr lvl="7" algn="ctr" rtl="0">
              <a:spcBef>
                <a:spcPts val="1580"/>
              </a:spcBef>
              <a:spcAft>
                <a:spcPts val="0"/>
              </a:spcAft>
              <a:buSzPts val="1800"/>
              <a:buNone/>
              <a:defRPr sz="1777"/>
            </a:lvl8pPr>
            <a:lvl9pPr lvl="8" algn="ctr" rtl="0">
              <a:spcBef>
                <a:spcPts val="1580"/>
              </a:spcBef>
              <a:spcAft>
                <a:spcPts val="1580"/>
              </a:spcAft>
              <a:buSzPts val="1800"/>
              <a:buNone/>
              <a:defRPr sz="1777"/>
            </a:lvl9pPr>
          </a:lstStyle>
          <a:p>
            <a:endParaRPr/>
          </a:p>
        </p:txBody>
      </p:sp>
    </p:spTree>
  </p:cSld>
  <p:clrMapOvr>
    <a:masterClrMapping/>
  </p:clrMapOvr>
  <p:transition spd="slow">
    <p:fade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number">
  <p:cSld name="Big number">
    <p:spTree>
      <p:nvGrpSpPr>
        <p:cNvPr id="1" name="Shape 1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" name="Google Shape;151;p11"/>
          <p:cNvSpPr txBox="1">
            <a:spLocks noGrp="1"/>
          </p:cNvSpPr>
          <p:nvPr>
            <p:ph type="title" hasCustomPrompt="1"/>
          </p:nvPr>
        </p:nvSpPr>
        <p:spPr>
          <a:xfrm>
            <a:off x="876004" y="1470924"/>
            <a:ext cx="9408118" cy="162078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7200"/>
              <a:buNone/>
              <a:defRPr sz="10859">
                <a:solidFill>
                  <a:schemeClr val="accent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7200"/>
              <a:buNone/>
              <a:defRPr sz="7107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7200"/>
              <a:buNone/>
              <a:defRPr sz="7107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7200"/>
              <a:buNone/>
              <a:defRPr sz="7107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7200"/>
              <a:buNone/>
              <a:defRPr sz="7107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7200"/>
              <a:buNone/>
              <a:defRPr sz="7107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7200"/>
              <a:buNone/>
              <a:defRPr sz="7107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7200"/>
              <a:buNone/>
              <a:defRPr sz="7107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7200"/>
              <a:buNone/>
              <a:defRPr sz="7107"/>
            </a:lvl9pPr>
          </a:lstStyle>
          <a:p>
            <a:r>
              <a:t>xx%</a:t>
            </a:r>
          </a:p>
        </p:txBody>
      </p:sp>
      <p:sp>
        <p:nvSpPr>
          <p:cNvPr id="152" name="Google Shape;152;p11"/>
          <p:cNvSpPr txBox="1">
            <a:spLocks noGrp="1"/>
          </p:cNvSpPr>
          <p:nvPr>
            <p:ph type="subTitle" idx="1"/>
          </p:nvPr>
        </p:nvSpPr>
        <p:spPr>
          <a:xfrm>
            <a:off x="1486553" y="3195511"/>
            <a:ext cx="8187020" cy="559573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 sz="1184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 sz="1184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 sz="1184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 sz="1184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 sz="1184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 sz="1184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 sz="1184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 sz="1184"/>
            </a:lvl9pPr>
          </a:lstStyle>
          <a:p>
            <a:endParaRPr/>
          </a:p>
        </p:txBody>
      </p:sp>
    </p:spTree>
  </p:cSld>
  <p:clrMapOvr>
    <a:masterClrMapping/>
  </p:clrMapOvr>
  <p:transition spd="slow">
    <p:fade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 Numbers and text">
  <p:cSld name=" Numbers and text">
    <p:spTree>
      <p:nvGrpSpPr>
        <p:cNvPr id="1" name="Shape 41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5" name="Google Shape;415;p22"/>
          <p:cNvSpPr txBox="1">
            <a:spLocks noGrp="1"/>
          </p:cNvSpPr>
          <p:nvPr>
            <p:ph type="subTitle" idx="1"/>
          </p:nvPr>
        </p:nvSpPr>
        <p:spPr>
          <a:xfrm>
            <a:off x="2600368" y="1900489"/>
            <a:ext cx="5959389" cy="387253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1580"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1580"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1580"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1580"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1580"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1580"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1580"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1580"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1580"/>
            </a:lvl9pPr>
          </a:lstStyle>
          <a:p>
            <a:endParaRPr/>
          </a:p>
        </p:txBody>
      </p:sp>
      <p:sp>
        <p:nvSpPr>
          <p:cNvPr id="416" name="Google Shape;416;p22"/>
          <p:cNvSpPr txBox="1">
            <a:spLocks noGrp="1"/>
          </p:cNvSpPr>
          <p:nvPr>
            <p:ph type="subTitle" idx="2"/>
          </p:nvPr>
        </p:nvSpPr>
        <p:spPr>
          <a:xfrm>
            <a:off x="2600368" y="3389133"/>
            <a:ext cx="5959389" cy="387253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1580"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1580"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1580"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1580"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1580"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1580"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1580"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1580"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1580"/>
            </a:lvl9pPr>
          </a:lstStyle>
          <a:p>
            <a:endParaRPr/>
          </a:p>
        </p:txBody>
      </p:sp>
      <p:sp>
        <p:nvSpPr>
          <p:cNvPr id="417" name="Google Shape;417;p22"/>
          <p:cNvSpPr txBox="1">
            <a:spLocks noGrp="1"/>
          </p:cNvSpPr>
          <p:nvPr>
            <p:ph type="subTitle" idx="3"/>
          </p:nvPr>
        </p:nvSpPr>
        <p:spPr>
          <a:xfrm>
            <a:off x="2600368" y="4869779"/>
            <a:ext cx="5959389" cy="391739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580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580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580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580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580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580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580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580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580"/>
            </a:lvl9pPr>
          </a:lstStyle>
          <a:p>
            <a:endParaRPr/>
          </a:p>
        </p:txBody>
      </p:sp>
      <p:sp>
        <p:nvSpPr>
          <p:cNvPr id="418" name="Google Shape;418;p22"/>
          <p:cNvSpPr txBox="1">
            <a:spLocks noGrp="1"/>
          </p:cNvSpPr>
          <p:nvPr>
            <p:ph type="title" hasCustomPrompt="1"/>
          </p:nvPr>
        </p:nvSpPr>
        <p:spPr>
          <a:xfrm>
            <a:off x="2346813" y="1122650"/>
            <a:ext cx="6466502" cy="648537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738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738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738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738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738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738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738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738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738"/>
            </a:lvl9pPr>
          </a:lstStyle>
          <a:p>
            <a:r>
              <a:t>xx%</a:t>
            </a:r>
          </a:p>
        </p:txBody>
      </p:sp>
      <p:sp>
        <p:nvSpPr>
          <p:cNvPr id="419" name="Google Shape;419;p22"/>
          <p:cNvSpPr txBox="1">
            <a:spLocks noGrp="1"/>
          </p:cNvSpPr>
          <p:nvPr>
            <p:ph type="title" idx="4" hasCustomPrompt="1"/>
          </p:nvPr>
        </p:nvSpPr>
        <p:spPr>
          <a:xfrm>
            <a:off x="2346813" y="2610905"/>
            <a:ext cx="6466502" cy="648537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738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738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738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738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738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738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738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738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738"/>
            </a:lvl9pPr>
          </a:lstStyle>
          <a:p>
            <a:r>
              <a:t>xx%</a:t>
            </a:r>
          </a:p>
        </p:txBody>
      </p:sp>
      <p:sp>
        <p:nvSpPr>
          <p:cNvPr id="420" name="Google Shape;420;p22"/>
          <p:cNvSpPr txBox="1">
            <a:spLocks noGrp="1"/>
          </p:cNvSpPr>
          <p:nvPr>
            <p:ph type="title" idx="5" hasCustomPrompt="1"/>
          </p:nvPr>
        </p:nvSpPr>
        <p:spPr>
          <a:xfrm>
            <a:off x="2346813" y="4099175"/>
            <a:ext cx="6466502" cy="648537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738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738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738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738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738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738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738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738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738"/>
            </a:lvl9pPr>
          </a:lstStyle>
          <a:p>
            <a:r>
              <a:t>xx%</a:t>
            </a:r>
          </a:p>
        </p:txBody>
      </p:sp>
    </p:spTree>
  </p:cSld>
  <p:clrMapOvr>
    <a:masterClrMapping/>
  </p:clrMapOvr>
  <p:transition spd="slow">
    <p:fade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ain point">
  <p:cSld name="Main point">
    <p:spTree>
      <p:nvGrpSpPr>
        <p:cNvPr id="1" name="Shape 10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" name="Google Shape;106;p8"/>
          <p:cNvSpPr txBox="1">
            <a:spLocks noGrp="1"/>
          </p:cNvSpPr>
          <p:nvPr>
            <p:ph type="title"/>
          </p:nvPr>
        </p:nvSpPr>
        <p:spPr>
          <a:xfrm>
            <a:off x="876004" y="1262591"/>
            <a:ext cx="9408118" cy="1600222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6417"/>
            </a:lvl1pPr>
            <a:lvl2pPr lvl="1">
              <a:spcBef>
                <a:spcPts val="0"/>
              </a:spcBef>
              <a:spcAft>
                <a:spcPts val="0"/>
              </a:spcAft>
              <a:buSzPts val="4800"/>
              <a:buNone/>
              <a:defRPr sz="4738"/>
            </a:lvl2pPr>
            <a:lvl3pPr lvl="2">
              <a:spcBef>
                <a:spcPts val="0"/>
              </a:spcBef>
              <a:spcAft>
                <a:spcPts val="0"/>
              </a:spcAft>
              <a:buSzPts val="4800"/>
              <a:buNone/>
              <a:defRPr sz="4738"/>
            </a:lvl3pPr>
            <a:lvl4pPr lvl="3">
              <a:spcBef>
                <a:spcPts val="0"/>
              </a:spcBef>
              <a:spcAft>
                <a:spcPts val="0"/>
              </a:spcAft>
              <a:buSzPts val="4800"/>
              <a:buNone/>
              <a:defRPr sz="4738"/>
            </a:lvl4pPr>
            <a:lvl5pPr lvl="4">
              <a:spcBef>
                <a:spcPts val="0"/>
              </a:spcBef>
              <a:spcAft>
                <a:spcPts val="0"/>
              </a:spcAft>
              <a:buSzPts val="4800"/>
              <a:buNone/>
              <a:defRPr sz="4738"/>
            </a:lvl5pPr>
            <a:lvl6pPr lvl="5">
              <a:spcBef>
                <a:spcPts val="0"/>
              </a:spcBef>
              <a:spcAft>
                <a:spcPts val="0"/>
              </a:spcAft>
              <a:buSzPts val="4800"/>
              <a:buNone/>
              <a:defRPr sz="4738"/>
            </a:lvl6pPr>
            <a:lvl7pPr lvl="6">
              <a:spcBef>
                <a:spcPts val="0"/>
              </a:spcBef>
              <a:spcAft>
                <a:spcPts val="0"/>
              </a:spcAft>
              <a:buSzPts val="4800"/>
              <a:buNone/>
              <a:defRPr sz="4738"/>
            </a:lvl7pPr>
            <a:lvl8pPr lvl="7">
              <a:spcBef>
                <a:spcPts val="0"/>
              </a:spcBef>
              <a:spcAft>
                <a:spcPts val="0"/>
              </a:spcAft>
              <a:buSzPts val="4800"/>
              <a:buNone/>
              <a:defRPr sz="4738"/>
            </a:lvl8pPr>
            <a:lvl9pPr lvl="8">
              <a:spcBef>
                <a:spcPts val="0"/>
              </a:spcBef>
              <a:spcAft>
                <a:spcPts val="0"/>
              </a:spcAft>
              <a:buSzPts val="4800"/>
              <a:buNone/>
              <a:defRPr sz="4738"/>
            </a:lvl9pPr>
          </a:lstStyle>
          <a:p>
            <a:endParaRPr/>
          </a:p>
        </p:txBody>
      </p:sp>
    </p:spTree>
  </p:cSld>
  <p:clrMapOvr>
    <a:masterClrMapping/>
  </p:clrMapOvr>
  <p:transition spd="slow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7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1227520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81573" y="4118208"/>
            <a:ext cx="9486106" cy="1272847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81573" y="2716297"/>
            <a:ext cx="9486106" cy="1401911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76706B-3DE8-4A1C-B546-5770E3C96456}" type="datetimeFigureOut">
              <a:rPr lang="en-US" smtClean="0"/>
              <a:t>10/1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27F2F2-4C04-48AF-A0A4-D9300179E21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6014301"/>
      </p:ext>
    </p:extLst>
  </p:cSld>
  <p:clrMapOvr>
    <a:masterClrMapping/>
  </p:clrMapOvr>
  <p:hf sldNum="0"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58006" y="1495373"/>
            <a:ext cx="4929055" cy="4229471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673064" y="1495373"/>
            <a:ext cx="4929055" cy="4229471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76706B-3DE8-4A1C-B546-5770E3C96456}" type="datetimeFigureOut">
              <a:rPr lang="en-US" smtClean="0"/>
              <a:t>10/1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27F2F2-4C04-48AF-A0A4-D9300179E21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8119136"/>
      </p:ext>
    </p:extLst>
  </p:cSld>
  <p:clrMapOvr>
    <a:masterClrMapping/>
  </p:clrMapOvr>
  <p:hf sldNum="0" hdr="0" ft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58006" y="1434549"/>
            <a:ext cx="4930993" cy="59785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58006" y="2032401"/>
            <a:ext cx="4930993" cy="3692442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669189" y="1434549"/>
            <a:ext cx="4932930" cy="59785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669189" y="2032401"/>
            <a:ext cx="4932930" cy="3692442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76706B-3DE8-4A1C-B546-5770E3C96456}" type="datetimeFigureOut">
              <a:rPr lang="en-US" smtClean="0"/>
              <a:t>10/17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27F2F2-4C04-48AF-A0A4-D9300179E21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9117717"/>
      </p:ext>
    </p:extLst>
  </p:cSld>
  <p:clrMapOvr>
    <a:masterClrMapping/>
  </p:clrMapOvr>
  <p:hf sldNum="0" hdr="0" ft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76706B-3DE8-4A1C-B546-5770E3C96456}" type="datetimeFigureOut">
              <a:rPr lang="en-US" smtClean="0"/>
              <a:t>10/17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27F2F2-4C04-48AF-A0A4-D9300179E21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5720592"/>
      </p:ext>
    </p:extLst>
  </p:cSld>
  <p:clrMapOvr>
    <a:masterClrMapping/>
  </p:clrMapOvr>
  <p:hf sldNum="0" hdr="0" ft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76706B-3DE8-4A1C-B546-5770E3C96456}" type="datetimeFigureOut">
              <a:rPr lang="en-US" smtClean="0"/>
              <a:t>10/17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27F2F2-4C04-48AF-A0A4-D9300179E21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642770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58007" y="255163"/>
            <a:ext cx="3671604" cy="1085925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363299" y="255163"/>
            <a:ext cx="6238820" cy="546968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58007" y="1341088"/>
            <a:ext cx="3671604" cy="438375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76706B-3DE8-4A1C-B546-5770E3C96456}" type="datetimeFigureOut">
              <a:rPr lang="en-US" smtClean="0"/>
              <a:t>10/1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27F2F2-4C04-48AF-A0A4-D9300179E21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9118368"/>
      </p:ext>
    </p:extLst>
  </p:cSld>
  <p:clrMapOvr>
    <a:masterClrMapping/>
  </p:clrMapOvr>
  <p:hf sldNum="0" hdr="0" ft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87463" y="4486117"/>
            <a:ext cx="6696075" cy="52961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187463" y="572633"/>
            <a:ext cx="6696075" cy="3845243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187463" y="5015728"/>
            <a:ext cx="6696075" cy="75213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76706B-3DE8-4A1C-B546-5770E3C96456}" type="datetimeFigureOut">
              <a:rPr lang="en-US" smtClean="0"/>
              <a:t>10/1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27F2F2-4C04-48AF-A0A4-D9300179E21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8696117"/>
      </p:ext>
    </p:extLst>
  </p:cSld>
  <p:clrMapOvr>
    <a:masterClrMapping/>
  </p:clrMapOvr>
  <p:hf sldNum="0" hdr="0" ftr="0" dt="0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558006" y="256647"/>
            <a:ext cx="10044113" cy="106812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58006" y="1495373"/>
            <a:ext cx="10044113" cy="422947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58006" y="5939951"/>
            <a:ext cx="2604029" cy="34120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A76706B-3DE8-4A1C-B546-5770E3C96456}" type="datetimeFigureOut">
              <a:rPr lang="en-US" smtClean="0"/>
              <a:t>10/1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813043" y="5939951"/>
            <a:ext cx="3534040" cy="34120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998090" y="5939951"/>
            <a:ext cx="2604029" cy="34120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827F2F2-4C04-48AF-A0A4-D9300179E21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08513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6" r:id="rId1"/>
    <p:sldLayoutId id="2147483677" r:id="rId2"/>
    <p:sldLayoutId id="2147483678" r:id="rId3"/>
    <p:sldLayoutId id="2147483679" r:id="rId4"/>
    <p:sldLayoutId id="2147483680" r:id="rId5"/>
    <p:sldLayoutId id="2147483681" r:id="rId6"/>
    <p:sldLayoutId id="2147483682" r:id="rId7"/>
    <p:sldLayoutId id="2147483683" r:id="rId8"/>
    <p:sldLayoutId id="2147483684" r:id="rId9"/>
    <p:sldLayoutId id="2147483685" r:id="rId10"/>
    <p:sldLayoutId id="2147483686" r:id="rId11"/>
    <p:sldLayoutId id="2147483687" r:id="rId12"/>
    <p:sldLayoutId id="2147483688" r:id="rId13"/>
    <p:sldLayoutId id="2147483689" r:id="rId14"/>
    <p:sldLayoutId id="2147483691" r:id="rId15"/>
    <p:sldLayoutId id="2147483692" r:id="rId16"/>
    <p:sldLayoutId id="2147483693" r:id="rId17"/>
  </p:sldLayoutIdLst>
  <p:transition spd="slow">
    <p:fade/>
  </p:transition>
  <p:timing>
    <p:tnLst>
      <p:par>
        <p:cTn id="1" dur="indefinite" restart="never" nodeType="tmRoot"/>
      </p:par>
    </p:tnLst>
  </p:timing>
  <p:hf sldNum="0"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7" Type="http://schemas.microsoft.com/office/2007/relationships/hdphoto" Target="../media/hdphoto1.wdp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.png"/><Relationship Id="rId5" Type="http://schemas.openxmlformats.org/officeDocument/2006/relationships/image" Target="../media/image3.jpeg"/><Relationship Id="rId4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3.xml"/><Relationship Id="rId4" Type="http://schemas.microsoft.com/office/2007/relationships/hdphoto" Target="../media/hdphoto2.wdp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3.xml"/><Relationship Id="rId4" Type="http://schemas.microsoft.com/office/2007/relationships/hdphoto" Target="../media/hdphoto2.wdp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13.emf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2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4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5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7" Type="http://schemas.microsoft.com/office/2007/relationships/hdphoto" Target="../media/hdphoto1.wdp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.png"/><Relationship Id="rId5" Type="http://schemas.openxmlformats.org/officeDocument/2006/relationships/image" Target="../media/image3.jpeg"/><Relationship Id="rId4" Type="http://schemas.openxmlformats.org/officeDocument/2006/relationships/image" Target="../media/image2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3.jpeg"/><Relationship Id="rId4" Type="http://schemas.openxmlformats.org/officeDocument/2006/relationships/image" Target="../media/image2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3.xml"/><Relationship Id="rId5" Type="http://schemas.microsoft.com/office/2007/relationships/hdphoto" Target="../media/hdphoto2.wdp"/><Relationship Id="rId4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7" Type="http://schemas.openxmlformats.org/officeDocument/2006/relationships/image" Target="../media/image1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jpg"/><Relationship Id="rId5" Type="http://schemas.openxmlformats.org/officeDocument/2006/relationships/image" Target="../media/image9.w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4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4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7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9" name="Google Shape;579;p31"/>
          <p:cNvGrpSpPr/>
          <p:nvPr/>
        </p:nvGrpSpPr>
        <p:grpSpPr>
          <a:xfrm>
            <a:off x="52891" y="3772111"/>
            <a:ext cx="1394371" cy="2517372"/>
            <a:chOff x="0" y="1787259"/>
            <a:chExt cx="2173730" cy="3357404"/>
          </a:xfrm>
        </p:grpSpPr>
        <p:grpSp>
          <p:nvGrpSpPr>
            <p:cNvPr id="580" name="Google Shape;580;p31"/>
            <p:cNvGrpSpPr/>
            <p:nvPr/>
          </p:nvGrpSpPr>
          <p:grpSpPr>
            <a:xfrm>
              <a:off x="275400" y="1787259"/>
              <a:ext cx="1199887" cy="3179839"/>
              <a:chOff x="275400" y="1246991"/>
              <a:chExt cx="1199887" cy="3179839"/>
            </a:xfrm>
          </p:grpSpPr>
          <p:sp>
            <p:nvSpPr>
              <p:cNvPr id="581" name="Google Shape;581;p31"/>
              <p:cNvSpPr/>
              <p:nvPr/>
            </p:nvSpPr>
            <p:spPr>
              <a:xfrm>
                <a:off x="388533" y="3881431"/>
                <a:ext cx="984560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3845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3845" y="13208"/>
                    </a:lnTo>
                    <a:lnTo>
                      <a:pt x="23845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82" name="Google Shape;582;p31"/>
              <p:cNvSpPr/>
              <p:nvPr/>
            </p:nvSpPr>
            <p:spPr>
              <a:xfrm>
                <a:off x="413967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83" name="Google Shape;583;p31"/>
              <p:cNvSpPr/>
              <p:nvPr/>
            </p:nvSpPr>
            <p:spPr>
              <a:xfrm>
                <a:off x="436387" y="3881431"/>
                <a:ext cx="9043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9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84" name="Google Shape;584;p31"/>
              <p:cNvSpPr/>
              <p:nvPr/>
            </p:nvSpPr>
            <p:spPr>
              <a:xfrm>
                <a:off x="458849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85" name="Google Shape;585;p31"/>
              <p:cNvSpPr/>
              <p:nvPr/>
            </p:nvSpPr>
            <p:spPr>
              <a:xfrm>
                <a:off x="589943" y="3881431"/>
                <a:ext cx="9497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30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30" y="13208"/>
                    </a:lnTo>
                    <a:lnTo>
                      <a:pt x="230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86" name="Google Shape;586;p31"/>
              <p:cNvSpPr/>
              <p:nvPr/>
            </p:nvSpPr>
            <p:spPr>
              <a:xfrm>
                <a:off x="612363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87" name="Google Shape;587;p31"/>
              <p:cNvSpPr/>
              <p:nvPr/>
            </p:nvSpPr>
            <p:spPr>
              <a:xfrm>
                <a:off x="634783" y="3881431"/>
                <a:ext cx="9043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9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88" name="Google Shape;588;p31"/>
              <p:cNvSpPr/>
              <p:nvPr/>
            </p:nvSpPr>
            <p:spPr>
              <a:xfrm>
                <a:off x="766414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17" y="13208"/>
                    </a:lnTo>
                    <a:lnTo>
                      <a:pt x="217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89" name="Google Shape;589;p31"/>
              <p:cNvSpPr/>
              <p:nvPr/>
            </p:nvSpPr>
            <p:spPr>
              <a:xfrm>
                <a:off x="788338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0" name="Google Shape;590;p31"/>
              <p:cNvSpPr/>
              <p:nvPr/>
            </p:nvSpPr>
            <p:spPr>
              <a:xfrm>
                <a:off x="810759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1" name="Google Shape;591;p31"/>
              <p:cNvSpPr/>
              <p:nvPr/>
            </p:nvSpPr>
            <p:spPr>
              <a:xfrm>
                <a:off x="942348" y="3881431"/>
                <a:ext cx="9043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9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2" name="Google Shape;592;p31"/>
              <p:cNvSpPr/>
              <p:nvPr/>
            </p:nvSpPr>
            <p:spPr>
              <a:xfrm>
                <a:off x="964273" y="3881431"/>
                <a:ext cx="9043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9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3" name="Google Shape;593;p31"/>
              <p:cNvSpPr/>
              <p:nvPr/>
            </p:nvSpPr>
            <p:spPr>
              <a:xfrm>
                <a:off x="986734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4" name="Google Shape;594;p31"/>
              <p:cNvSpPr/>
              <p:nvPr/>
            </p:nvSpPr>
            <p:spPr>
              <a:xfrm>
                <a:off x="1118324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5" name="Google Shape;595;p31"/>
              <p:cNvSpPr/>
              <p:nvPr/>
            </p:nvSpPr>
            <p:spPr>
              <a:xfrm>
                <a:off x="1140744" y="3881431"/>
                <a:ext cx="9043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9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6" name="Google Shape;596;p31"/>
              <p:cNvSpPr/>
              <p:nvPr/>
            </p:nvSpPr>
            <p:spPr>
              <a:xfrm>
                <a:off x="1162668" y="3881431"/>
                <a:ext cx="9043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9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7" name="Google Shape;597;p31"/>
              <p:cNvSpPr/>
              <p:nvPr/>
            </p:nvSpPr>
            <p:spPr>
              <a:xfrm>
                <a:off x="1294299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17" y="13208"/>
                    </a:lnTo>
                    <a:lnTo>
                      <a:pt x="217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8" name="Google Shape;598;p31"/>
              <p:cNvSpPr/>
              <p:nvPr/>
            </p:nvSpPr>
            <p:spPr>
              <a:xfrm>
                <a:off x="1316719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9" name="Google Shape;599;p31"/>
              <p:cNvSpPr/>
              <p:nvPr/>
            </p:nvSpPr>
            <p:spPr>
              <a:xfrm>
                <a:off x="1338644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0" name="Google Shape;600;p31"/>
              <p:cNvSpPr/>
              <p:nvPr/>
            </p:nvSpPr>
            <p:spPr>
              <a:xfrm>
                <a:off x="388533" y="3989114"/>
                <a:ext cx="984560" cy="39927"/>
              </a:xfrm>
              <a:custGeom>
                <a:avLst/>
                <a:gdLst/>
                <a:ahLst/>
                <a:cxnLst/>
                <a:rect l="l" t="t" r="r" b="b"/>
                <a:pathLst>
                  <a:path w="23845" h="967" extrusionOk="0">
                    <a:moveTo>
                      <a:pt x="1" y="0"/>
                    </a:moveTo>
                    <a:lnTo>
                      <a:pt x="1" y="966"/>
                    </a:lnTo>
                    <a:lnTo>
                      <a:pt x="23845" y="966"/>
                    </a:lnTo>
                    <a:lnTo>
                      <a:pt x="23845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1" name="Google Shape;601;p31"/>
              <p:cNvSpPr/>
              <p:nvPr/>
            </p:nvSpPr>
            <p:spPr>
              <a:xfrm>
                <a:off x="388533" y="4042956"/>
                <a:ext cx="984560" cy="19984"/>
              </a:xfrm>
              <a:custGeom>
                <a:avLst/>
                <a:gdLst/>
                <a:ahLst/>
                <a:cxnLst/>
                <a:rect l="l" t="t" r="r" b="b"/>
                <a:pathLst>
                  <a:path w="23845" h="484" extrusionOk="0">
                    <a:moveTo>
                      <a:pt x="1" y="0"/>
                    </a:moveTo>
                    <a:lnTo>
                      <a:pt x="1" y="483"/>
                    </a:lnTo>
                    <a:lnTo>
                      <a:pt x="23845" y="483"/>
                    </a:lnTo>
                    <a:lnTo>
                      <a:pt x="23845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2" name="Google Shape;602;p31"/>
              <p:cNvSpPr/>
              <p:nvPr/>
            </p:nvSpPr>
            <p:spPr>
              <a:xfrm>
                <a:off x="675164" y="1246991"/>
                <a:ext cx="412281" cy="710394"/>
              </a:xfrm>
              <a:custGeom>
                <a:avLst/>
                <a:gdLst/>
                <a:ahLst/>
                <a:cxnLst/>
                <a:rect l="l" t="t" r="r" b="b"/>
                <a:pathLst>
                  <a:path w="9985" h="17205" extrusionOk="0">
                    <a:moveTo>
                      <a:pt x="4999" y="1"/>
                    </a:moveTo>
                    <a:cubicBezTo>
                      <a:pt x="4782" y="1"/>
                      <a:pt x="4613" y="170"/>
                      <a:pt x="4613" y="375"/>
                    </a:cubicBezTo>
                    <a:cubicBezTo>
                      <a:pt x="4613" y="520"/>
                      <a:pt x="4685" y="628"/>
                      <a:pt x="4794" y="689"/>
                    </a:cubicBezTo>
                    <a:lnTo>
                      <a:pt x="4794" y="1111"/>
                    </a:lnTo>
                    <a:lnTo>
                      <a:pt x="4166" y="1111"/>
                    </a:lnTo>
                    <a:lnTo>
                      <a:pt x="4166" y="1522"/>
                    </a:lnTo>
                    <a:lnTo>
                      <a:pt x="4794" y="1522"/>
                    </a:lnTo>
                    <a:lnTo>
                      <a:pt x="4794" y="3321"/>
                    </a:lnTo>
                    <a:cubicBezTo>
                      <a:pt x="4637" y="3357"/>
                      <a:pt x="4528" y="3417"/>
                      <a:pt x="4528" y="3490"/>
                    </a:cubicBezTo>
                    <a:cubicBezTo>
                      <a:pt x="4528" y="3562"/>
                      <a:pt x="4637" y="3622"/>
                      <a:pt x="4794" y="3659"/>
                    </a:cubicBezTo>
                    <a:lnTo>
                      <a:pt x="4794" y="3997"/>
                    </a:lnTo>
                    <a:cubicBezTo>
                      <a:pt x="4371" y="5675"/>
                      <a:pt x="3574" y="8850"/>
                      <a:pt x="2862" y="11337"/>
                    </a:cubicBezTo>
                    <a:cubicBezTo>
                      <a:pt x="1848" y="14886"/>
                      <a:pt x="1" y="17204"/>
                      <a:pt x="1" y="17204"/>
                    </a:cubicBezTo>
                    <a:lnTo>
                      <a:pt x="9985" y="17204"/>
                    </a:lnTo>
                    <a:cubicBezTo>
                      <a:pt x="9985" y="17204"/>
                      <a:pt x="8138" y="14886"/>
                      <a:pt x="7124" y="11337"/>
                    </a:cubicBezTo>
                    <a:cubicBezTo>
                      <a:pt x="6411" y="8850"/>
                      <a:pt x="5615" y="5675"/>
                      <a:pt x="5192" y="3997"/>
                    </a:cubicBezTo>
                    <a:lnTo>
                      <a:pt x="5192" y="3659"/>
                    </a:lnTo>
                    <a:cubicBezTo>
                      <a:pt x="5349" y="3622"/>
                      <a:pt x="5458" y="3562"/>
                      <a:pt x="5458" y="3490"/>
                    </a:cubicBezTo>
                    <a:cubicBezTo>
                      <a:pt x="5458" y="3417"/>
                      <a:pt x="5349" y="3357"/>
                      <a:pt x="5192" y="3321"/>
                    </a:cubicBezTo>
                    <a:lnTo>
                      <a:pt x="5192" y="1522"/>
                    </a:lnTo>
                    <a:lnTo>
                      <a:pt x="5820" y="1522"/>
                    </a:lnTo>
                    <a:lnTo>
                      <a:pt x="5820" y="1111"/>
                    </a:lnTo>
                    <a:lnTo>
                      <a:pt x="5192" y="1111"/>
                    </a:lnTo>
                    <a:lnTo>
                      <a:pt x="5192" y="689"/>
                    </a:lnTo>
                    <a:cubicBezTo>
                      <a:pt x="5301" y="628"/>
                      <a:pt x="5373" y="508"/>
                      <a:pt x="5373" y="375"/>
                    </a:cubicBezTo>
                    <a:cubicBezTo>
                      <a:pt x="5373" y="170"/>
                      <a:pt x="5204" y="1"/>
                      <a:pt x="4999" y="1"/>
                    </a:cubicBez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3" name="Google Shape;603;p31"/>
              <p:cNvSpPr/>
              <p:nvPr/>
            </p:nvSpPr>
            <p:spPr>
              <a:xfrm>
                <a:off x="733011" y="1902009"/>
                <a:ext cx="18457" cy="16475"/>
              </a:xfrm>
              <a:custGeom>
                <a:avLst/>
                <a:gdLst/>
                <a:ahLst/>
                <a:cxnLst/>
                <a:rect l="l" t="t" r="r" b="b"/>
                <a:pathLst>
                  <a:path w="447" h="399" extrusionOk="0">
                    <a:moveTo>
                      <a:pt x="230" y="0"/>
                    </a:moveTo>
                    <a:cubicBezTo>
                      <a:pt x="157" y="0"/>
                      <a:pt x="109" y="60"/>
                      <a:pt x="109" y="121"/>
                    </a:cubicBezTo>
                    <a:cubicBezTo>
                      <a:pt x="109" y="133"/>
                      <a:pt x="109" y="145"/>
                      <a:pt x="109" y="169"/>
                    </a:cubicBezTo>
                    <a:cubicBezTo>
                      <a:pt x="48" y="169"/>
                      <a:pt x="0" y="217"/>
                      <a:pt x="0" y="278"/>
                    </a:cubicBezTo>
                    <a:cubicBezTo>
                      <a:pt x="0" y="350"/>
                      <a:pt x="61" y="398"/>
                      <a:pt x="121" y="398"/>
                    </a:cubicBezTo>
                    <a:cubicBezTo>
                      <a:pt x="169" y="398"/>
                      <a:pt x="205" y="386"/>
                      <a:pt x="230" y="350"/>
                    </a:cubicBezTo>
                    <a:cubicBezTo>
                      <a:pt x="242" y="386"/>
                      <a:pt x="290" y="398"/>
                      <a:pt x="326" y="398"/>
                    </a:cubicBezTo>
                    <a:cubicBezTo>
                      <a:pt x="399" y="398"/>
                      <a:pt x="447" y="350"/>
                      <a:pt x="447" y="278"/>
                    </a:cubicBezTo>
                    <a:cubicBezTo>
                      <a:pt x="447" y="217"/>
                      <a:pt x="399" y="169"/>
                      <a:pt x="338" y="169"/>
                    </a:cubicBezTo>
                    <a:cubicBezTo>
                      <a:pt x="338" y="145"/>
                      <a:pt x="350" y="133"/>
                      <a:pt x="350" y="121"/>
                    </a:cubicBezTo>
                    <a:cubicBezTo>
                      <a:pt x="350" y="60"/>
                      <a:pt x="290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4" name="Google Shape;604;p31"/>
              <p:cNvSpPr/>
              <p:nvPr/>
            </p:nvSpPr>
            <p:spPr>
              <a:xfrm>
                <a:off x="825705" y="1902009"/>
                <a:ext cx="18498" cy="16475"/>
              </a:xfrm>
              <a:custGeom>
                <a:avLst/>
                <a:gdLst/>
                <a:ahLst/>
                <a:cxnLst/>
                <a:rect l="l" t="t" r="r" b="b"/>
                <a:pathLst>
                  <a:path w="448" h="399" extrusionOk="0">
                    <a:moveTo>
                      <a:pt x="230" y="0"/>
                    </a:moveTo>
                    <a:cubicBezTo>
                      <a:pt x="158" y="0"/>
                      <a:pt x="109" y="60"/>
                      <a:pt x="109" y="121"/>
                    </a:cubicBezTo>
                    <a:cubicBezTo>
                      <a:pt x="109" y="133"/>
                      <a:pt x="109" y="145"/>
                      <a:pt x="109" y="169"/>
                    </a:cubicBezTo>
                    <a:cubicBezTo>
                      <a:pt x="49" y="169"/>
                      <a:pt x="1" y="217"/>
                      <a:pt x="1" y="278"/>
                    </a:cubicBezTo>
                    <a:cubicBezTo>
                      <a:pt x="1" y="350"/>
                      <a:pt x="61" y="398"/>
                      <a:pt x="121" y="398"/>
                    </a:cubicBezTo>
                    <a:cubicBezTo>
                      <a:pt x="170" y="398"/>
                      <a:pt x="206" y="386"/>
                      <a:pt x="230" y="350"/>
                    </a:cubicBezTo>
                    <a:cubicBezTo>
                      <a:pt x="242" y="386"/>
                      <a:pt x="290" y="398"/>
                      <a:pt x="327" y="398"/>
                    </a:cubicBezTo>
                    <a:cubicBezTo>
                      <a:pt x="399" y="398"/>
                      <a:pt x="447" y="350"/>
                      <a:pt x="447" y="278"/>
                    </a:cubicBezTo>
                    <a:cubicBezTo>
                      <a:pt x="447" y="217"/>
                      <a:pt x="399" y="169"/>
                      <a:pt x="339" y="169"/>
                    </a:cubicBezTo>
                    <a:cubicBezTo>
                      <a:pt x="339" y="145"/>
                      <a:pt x="351" y="133"/>
                      <a:pt x="351" y="121"/>
                    </a:cubicBezTo>
                    <a:cubicBezTo>
                      <a:pt x="351" y="60"/>
                      <a:pt x="290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5" name="Google Shape;605;p31"/>
              <p:cNvSpPr/>
              <p:nvPr/>
            </p:nvSpPr>
            <p:spPr>
              <a:xfrm>
                <a:off x="918441" y="1902009"/>
                <a:ext cx="18457" cy="16475"/>
              </a:xfrm>
              <a:custGeom>
                <a:avLst/>
                <a:gdLst/>
                <a:ahLst/>
                <a:cxnLst/>
                <a:rect l="l" t="t" r="r" b="b"/>
                <a:pathLst>
                  <a:path w="447" h="399" extrusionOk="0">
                    <a:moveTo>
                      <a:pt x="230" y="0"/>
                    </a:moveTo>
                    <a:cubicBezTo>
                      <a:pt x="157" y="0"/>
                      <a:pt x="109" y="60"/>
                      <a:pt x="109" y="121"/>
                    </a:cubicBezTo>
                    <a:cubicBezTo>
                      <a:pt x="109" y="133"/>
                      <a:pt x="109" y="145"/>
                      <a:pt x="109" y="169"/>
                    </a:cubicBezTo>
                    <a:cubicBezTo>
                      <a:pt x="49" y="169"/>
                      <a:pt x="0" y="217"/>
                      <a:pt x="0" y="278"/>
                    </a:cubicBezTo>
                    <a:cubicBezTo>
                      <a:pt x="0" y="350"/>
                      <a:pt x="61" y="398"/>
                      <a:pt x="121" y="398"/>
                    </a:cubicBezTo>
                    <a:cubicBezTo>
                      <a:pt x="169" y="398"/>
                      <a:pt x="206" y="386"/>
                      <a:pt x="230" y="350"/>
                    </a:cubicBezTo>
                    <a:cubicBezTo>
                      <a:pt x="242" y="386"/>
                      <a:pt x="278" y="398"/>
                      <a:pt x="326" y="398"/>
                    </a:cubicBezTo>
                    <a:cubicBezTo>
                      <a:pt x="387" y="398"/>
                      <a:pt x="447" y="350"/>
                      <a:pt x="447" y="278"/>
                    </a:cubicBezTo>
                    <a:cubicBezTo>
                      <a:pt x="447" y="217"/>
                      <a:pt x="399" y="169"/>
                      <a:pt x="338" y="169"/>
                    </a:cubicBezTo>
                    <a:cubicBezTo>
                      <a:pt x="338" y="145"/>
                      <a:pt x="338" y="133"/>
                      <a:pt x="338" y="121"/>
                    </a:cubicBezTo>
                    <a:cubicBezTo>
                      <a:pt x="338" y="60"/>
                      <a:pt x="290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6" name="Google Shape;606;p31"/>
              <p:cNvSpPr/>
              <p:nvPr/>
            </p:nvSpPr>
            <p:spPr>
              <a:xfrm>
                <a:off x="1011136" y="1902009"/>
                <a:ext cx="18498" cy="16475"/>
              </a:xfrm>
              <a:custGeom>
                <a:avLst/>
                <a:gdLst/>
                <a:ahLst/>
                <a:cxnLst/>
                <a:rect l="l" t="t" r="r" b="b"/>
                <a:pathLst>
                  <a:path w="448" h="399" extrusionOk="0">
                    <a:moveTo>
                      <a:pt x="218" y="0"/>
                    </a:moveTo>
                    <a:cubicBezTo>
                      <a:pt x="158" y="0"/>
                      <a:pt x="97" y="60"/>
                      <a:pt x="97" y="121"/>
                    </a:cubicBezTo>
                    <a:cubicBezTo>
                      <a:pt x="97" y="133"/>
                      <a:pt x="109" y="145"/>
                      <a:pt x="109" y="169"/>
                    </a:cubicBezTo>
                    <a:cubicBezTo>
                      <a:pt x="49" y="169"/>
                      <a:pt x="1" y="217"/>
                      <a:pt x="1" y="278"/>
                    </a:cubicBezTo>
                    <a:cubicBezTo>
                      <a:pt x="1" y="350"/>
                      <a:pt x="61" y="398"/>
                      <a:pt x="122" y="398"/>
                    </a:cubicBezTo>
                    <a:cubicBezTo>
                      <a:pt x="170" y="398"/>
                      <a:pt x="206" y="386"/>
                      <a:pt x="218" y="350"/>
                    </a:cubicBezTo>
                    <a:cubicBezTo>
                      <a:pt x="242" y="386"/>
                      <a:pt x="278" y="398"/>
                      <a:pt x="327" y="398"/>
                    </a:cubicBezTo>
                    <a:cubicBezTo>
                      <a:pt x="387" y="398"/>
                      <a:pt x="447" y="350"/>
                      <a:pt x="447" y="278"/>
                    </a:cubicBezTo>
                    <a:cubicBezTo>
                      <a:pt x="447" y="217"/>
                      <a:pt x="399" y="169"/>
                      <a:pt x="339" y="169"/>
                    </a:cubicBezTo>
                    <a:cubicBezTo>
                      <a:pt x="339" y="145"/>
                      <a:pt x="339" y="133"/>
                      <a:pt x="339" y="121"/>
                    </a:cubicBezTo>
                    <a:cubicBezTo>
                      <a:pt x="339" y="60"/>
                      <a:pt x="291" y="0"/>
                      <a:pt x="218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7" name="Google Shape;607;p31"/>
              <p:cNvSpPr/>
              <p:nvPr/>
            </p:nvSpPr>
            <p:spPr>
              <a:xfrm>
                <a:off x="779337" y="1792840"/>
                <a:ext cx="18498" cy="16970"/>
              </a:xfrm>
              <a:custGeom>
                <a:avLst/>
                <a:gdLst/>
                <a:ahLst/>
                <a:cxnLst/>
                <a:rect l="l" t="t" r="r" b="b"/>
                <a:pathLst>
                  <a:path w="448" h="411" extrusionOk="0">
                    <a:moveTo>
                      <a:pt x="230" y="0"/>
                    </a:moveTo>
                    <a:cubicBezTo>
                      <a:pt x="158" y="0"/>
                      <a:pt x="110" y="60"/>
                      <a:pt x="110" y="121"/>
                    </a:cubicBezTo>
                    <a:cubicBezTo>
                      <a:pt x="110" y="145"/>
                      <a:pt x="110" y="157"/>
                      <a:pt x="110" y="169"/>
                    </a:cubicBezTo>
                    <a:cubicBezTo>
                      <a:pt x="49" y="169"/>
                      <a:pt x="1" y="217"/>
                      <a:pt x="1" y="278"/>
                    </a:cubicBezTo>
                    <a:cubicBezTo>
                      <a:pt x="1" y="350"/>
                      <a:pt x="61" y="411"/>
                      <a:pt x="122" y="411"/>
                    </a:cubicBezTo>
                    <a:cubicBezTo>
                      <a:pt x="170" y="411"/>
                      <a:pt x="206" y="386"/>
                      <a:pt x="230" y="350"/>
                    </a:cubicBezTo>
                    <a:cubicBezTo>
                      <a:pt x="242" y="386"/>
                      <a:pt x="279" y="411"/>
                      <a:pt x="327" y="411"/>
                    </a:cubicBezTo>
                    <a:cubicBezTo>
                      <a:pt x="399" y="411"/>
                      <a:pt x="448" y="350"/>
                      <a:pt x="448" y="278"/>
                    </a:cubicBezTo>
                    <a:cubicBezTo>
                      <a:pt x="448" y="217"/>
                      <a:pt x="399" y="169"/>
                      <a:pt x="339" y="169"/>
                    </a:cubicBezTo>
                    <a:cubicBezTo>
                      <a:pt x="339" y="157"/>
                      <a:pt x="351" y="145"/>
                      <a:pt x="351" y="121"/>
                    </a:cubicBezTo>
                    <a:cubicBezTo>
                      <a:pt x="351" y="60"/>
                      <a:pt x="291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8" name="Google Shape;608;p31"/>
              <p:cNvSpPr/>
              <p:nvPr/>
            </p:nvSpPr>
            <p:spPr>
              <a:xfrm>
                <a:off x="872073" y="1792840"/>
                <a:ext cx="18498" cy="16970"/>
              </a:xfrm>
              <a:custGeom>
                <a:avLst/>
                <a:gdLst/>
                <a:ahLst/>
                <a:cxnLst/>
                <a:rect l="l" t="t" r="r" b="b"/>
                <a:pathLst>
                  <a:path w="448" h="411" extrusionOk="0">
                    <a:moveTo>
                      <a:pt x="230" y="0"/>
                    </a:moveTo>
                    <a:cubicBezTo>
                      <a:pt x="157" y="0"/>
                      <a:pt x="109" y="60"/>
                      <a:pt x="109" y="121"/>
                    </a:cubicBezTo>
                    <a:cubicBezTo>
                      <a:pt x="109" y="145"/>
                      <a:pt x="109" y="157"/>
                      <a:pt x="109" y="169"/>
                    </a:cubicBezTo>
                    <a:cubicBezTo>
                      <a:pt x="49" y="169"/>
                      <a:pt x="1" y="217"/>
                      <a:pt x="1" y="278"/>
                    </a:cubicBezTo>
                    <a:cubicBezTo>
                      <a:pt x="1" y="350"/>
                      <a:pt x="61" y="411"/>
                      <a:pt x="121" y="411"/>
                    </a:cubicBezTo>
                    <a:cubicBezTo>
                      <a:pt x="170" y="411"/>
                      <a:pt x="206" y="386"/>
                      <a:pt x="230" y="350"/>
                    </a:cubicBezTo>
                    <a:cubicBezTo>
                      <a:pt x="242" y="386"/>
                      <a:pt x="278" y="411"/>
                      <a:pt x="326" y="411"/>
                    </a:cubicBezTo>
                    <a:cubicBezTo>
                      <a:pt x="387" y="411"/>
                      <a:pt x="447" y="350"/>
                      <a:pt x="447" y="278"/>
                    </a:cubicBezTo>
                    <a:cubicBezTo>
                      <a:pt x="447" y="217"/>
                      <a:pt x="399" y="169"/>
                      <a:pt x="339" y="169"/>
                    </a:cubicBezTo>
                    <a:cubicBezTo>
                      <a:pt x="339" y="157"/>
                      <a:pt x="351" y="145"/>
                      <a:pt x="351" y="121"/>
                    </a:cubicBezTo>
                    <a:cubicBezTo>
                      <a:pt x="351" y="60"/>
                      <a:pt x="290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9" name="Google Shape;609;p31"/>
              <p:cNvSpPr/>
              <p:nvPr/>
            </p:nvSpPr>
            <p:spPr>
              <a:xfrm>
                <a:off x="964809" y="1792840"/>
                <a:ext cx="18457" cy="16970"/>
              </a:xfrm>
              <a:custGeom>
                <a:avLst/>
                <a:gdLst/>
                <a:ahLst/>
                <a:cxnLst/>
                <a:rect l="l" t="t" r="r" b="b"/>
                <a:pathLst>
                  <a:path w="447" h="411" extrusionOk="0">
                    <a:moveTo>
                      <a:pt x="217" y="0"/>
                    </a:moveTo>
                    <a:cubicBezTo>
                      <a:pt x="157" y="0"/>
                      <a:pt x="109" y="60"/>
                      <a:pt x="109" y="121"/>
                    </a:cubicBezTo>
                    <a:cubicBezTo>
                      <a:pt x="109" y="145"/>
                      <a:pt x="109" y="157"/>
                      <a:pt x="109" y="169"/>
                    </a:cubicBezTo>
                    <a:cubicBezTo>
                      <a:pt x="48" y="169"/>
                      <a:pt x="0" y="217"/>
                      <a:pt x="0" y="278"/>
                    </a:cubicBezTo>
                    <a:cubicBezTo>
                      <a:pt x="0" y="350"/>
                      <a:pt x="60" y="411"/>
                      <a:pt x="121" y="411"/>
                    </a:cubicBezTo>
                    <a:cubicBezTo>
                      <a:pt x="169" y="411"/>
                      <a:pt x="205" y="386"/>
                      <a:pt x="217" y="350"/>
                    </a:cubicBezTo>
                    <a:cubicBezTo>
                      <a:pt x="241" y="386"/>
                      <a:pt x="278" y="411"/>
                      <a:pt x="326" y="411"/>
                    </a:cubicBezTo>
                    <a:cubicBezTo>
                      <a:pt x="386" y="411"/>
                      <a:pt x="447" y="350"/>
                      <a:pt x="447" y="278"/>
                    </a:cubicBezTo>
                    <a:cubicBezTo>
                      <a:pt x="447" y="217"/>
                      <a:pt x="398" y="169"/>
                      <a:pt x="338" y="169"/>
                    </a:cubicBezTo>
                    <a:cubicBezTo>
                      <a:pt x="338" y="157"/>
                      <a:pt x="338" y="145"/>
                      <a:pt x="338" y="121"/>
                    </a:cubicBezTo>
                    <a:cubicBezTo>
                      <a:pt x="338" y="60"/>
                      <a:pt x="290" y="0"/>
                      <a:pt x="217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0" name="Google Shape;610;p31"/>
              <p:cNvSpPr/>
              <p:nvPr/>
            </p:nvSpPr>
            <p:spPr>
              <a:xfrm>
                <a:off x="825705" y="1684165"/>
                <a:ext cx="18498" cy="16475"/>
              </a:xfrm>
              <a:custGeom>
                <a:avLst/>
                <a:gdLst/>
                <a:ahLst/>
                <a:cxnLst/>
                <a:rect l="l" t="t" r="r" b="b"/>
                <a:pathLst>
                  <a:path w="448" h="399" extrusionOk="0">
                    <a:moveTo>
                      <a:pt x="230" y="0"/>
                    </a:moveTo>
                    <a:cubicBezTo>
                      <a:pt x="158" y="0"/>
                      <a:pt x="109" y="49"/>
                      <a:pt x="109" y="121"/>
                    </a:cubicBezTo>
                    <a:cubicBezTo>
                      <a:pt x="109" y="133"/>
                      <a:pt x="109" y="145"/>
                      <a:pt x="109" y="157"/>
                    </a:cubicBezTo>
                    <a:cubicBezTo>
                      <a:pt x="49" y="157"/>
                      <a:pt x="1" y="206"/>
                      <a:pt x="1" y="278"/>
                    </a:cubicBezTo>
                    <a:cubicBezTo>
                      <a:pt x="1" y="338"/>
                      <a:pt x="61" y="399"/>
                      <a:pt x="121" y="399"/>
                    </a:cubicBezTo>
                    <a:cubicBezTo>
                      <a:pt x="170" y="399"/>
                      <a:pt x="206" y="375"/>
                      <a:pt x="230" y="338"/>
                    </a:cubicBezTo>
                    <a:cubicBezTo>
                      <a:pt x="242" y="375"/>
                      <a:pt x="290" y="399"/>
                      <a:pt x="327" y="399"/>
                    </a:cubicBezTo>
                    <a:cubicBezTo>
                      <a:pt x="399" y="399"/>
                      <a:pt x="447" y="338"/>
                      <a:pt x="447" y="278"/>
                    </a:cubicBezTo>
                    <a:cubicBezTo>
                      <a:pt x="447" y="206"/>
                      <a:pt x="399" y="157"/>
                      <a:pt x="339" y="157"/>
                    </a:cubicBezTo>
                    <a:cubicBezTo>
                      <a:pt x="339" y="145"/>
                      <a:pt x="351" y="133"/>
                      <a:pt x="351" y="121"/>
                    </a:cubicBezTo>
                    <a:cubicBezTo>
                      <a:pt x="351" y="49"/>
                      <a:pt x="290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1" name="Google Shape;611;p31"/>
              <p:cNvSpPr/>
              <p:nvPr/>
            </p:nvSpPr>
            <p:spPr>
              <a:xfrm>
                <a:off x="918441" y="1684165"/>
                <a:ext cx="18457" cy="16475"/>
              </a:xfrm>
              <a:custGeom>
                <a:avLst/>
                <a:gdLst/>
                <a:ahLst/>
                <a:cxnLst/>
                <a:rect l="l" t="t" r="r" b="b"/>
                <a:pathLst>
                  <a:path w="447" h="399" extrusionOk="0">
                    <a:moveTo>
                      <a:pt x="230" y="0"/>
                    </a:moveTo>
                    <a:cubicBezTo>
                      <a:pt x="157" y="0"/>
                      <a:pt x="109" y="49"/>
                      <a:pt x="109" y="121"/>
                    </a:cubicBezTo>
                    <a:cubicBezTo>
                      <a:pt x="109" y="133"/>
                      <a:pt x="109" y="145"/>
                      <a:pt x="109" y="157"/>
                    </a:cubicBezTo>
                    <a:cubicBezTo>
                      <a:pt x="49" y="157"/>
                      <a:pt x="0" y="206"/>
                      <a:pt x="0" y="278"/>
                    </a:cubicBezTo>
                    <a:cubicBezTo>
                      <a:pt x="0" y="338"/>
                      <a:pt x="61" y="399"/>
                      <a:pt x="121" y="399"/>
                    </a:cubicBezTo>
                    <a:cubicBezTo>
                      <a:pt x="169" y="399"/>
                      <a:pt x="206" y="375"/>
                      <a:pt x="230" y="338"/>
                    </a:cubicBezTo>
                    <a:cubicBezTo>
                      <a:pt x="242" y="375"/>
                      <a:pt x="278" y="399"/>
                      <a:pt x="326" y="399"/>
                    </a:cubicBezTo>
                    <a:cubicBezTo>
                      <a:pt x="387" y="399"/>
                      <a:pt x="447" y="338"/>
                      <a:pt x="447" y="278"/>
                    </a:cubicBezTo>
                    <a:cubicBezTo>
                      <a:pt x="447" y="206"/>
                      <a:pt x="399" y="157"/>
                      <a:pt x="338" y="157"/>
                    </a:cubicBezTo>
                    <a:cubicBezTo>
                      <a:pt x="338" y="145"/>
                      <a:pt x="338" y="133"/>
                      <a:pt x="338" y="121"/>
                    </a:cubicBezTo>
                    <a:cubicBezTo>
                      <a:pt x="338" y="49"/>
                      <a:pt x="290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2" name="Google Shape;612;p31"/>
              <p:cNvSpPr/>
              <p:nvPr/>
            </p:nvSpPr>
            <p:spPr>
              <a:xfrm>
                <a:off x="872073" y="1574996"/>
                <a:ext cx="18498" cy="16475"/>
              </a:xfrm>
              <a:custGeom>
                <a:avLst/>
                <a:gdLst/>
                <a:ahLst/>
                <a:cxnLst/>
                <a:rect l="l" t="t" r="r" b="b"/>
                <a:pathLst>
                  <a:path w="448" h="399" extrusionOk="0">
                    <a:moveTo>
                      <a:pt x="230" y="0"/>
                    </a:moveTo>
                    <a:cubicBezTo>
                      <a:pt x="157" y="0"/>
                      <a:pt x="109" y="49"/>
                      <a:pt x="109" y="121"/>
                    </a:cubicBezTo>
                    <a:cubicBezTo>
                      <a:pt x="109" y="133"/>
                      <a:pt x="109" y="145"/>
                      <a:pt x="109" y="157"/>
                    </a:cubicBezTo>
                    <a:cubicBezTo>
                      <a:pt x="49" y="157"/>
                      <a:pt x="1" y="218"/>
                      <a:pt x="1" y="278"/>
                    </a:cubicBezTo>
                    <a:cubicBezTo>
                      <a:pt x="1" y="338"/>
                      <a:pt x="61" y="399"/>
                      <a:pt x="121" y="399"/>
                    </a:cubicBezTo>
                    <a:cubicBezTo>
                      <a:pt x="170" y="399"/>
                      <a:pt x="206" y="375"/>
                      <a:pt x="230" y="338"/>
                    </a:cubicBezTo>
                    <a:cubicBezTo>
                      <a:pt x="242" y="375"/>
                      <a:pt x="278" y="399"/>
                      <a:pt x="326" y="399"/>
                    </a:cubicBezTo>
                    <a:cubicBezTo>
                      <a:pt x="387" y="399"/>
                      <a:pt x="447" y="338"/>
                      <a:pt x="447" y="278"/>
                    </a:cubicBezTo>
                    <a:cubicBezTo>
                      <a:pt x="447" y="218"/>
                      <a:pt x="399" y="157"/>
                      <a:pt x="339" y="157"/>
                    </a:cubicBezTo>
                    <a:cubicBezTo>
                      <a:pt x="339" y="145"/>
                      <a:pt x="351" y="133"/>
                      <a:pt x="351" y="121"/>
                    </a:cubicBezTo>
                    <a:cubicBezTo>
                      <a:pt x="351" y="49"/>
                      <a:pt x="290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3" name="Google Shape;613;p31"/>
              <p:cNvSpPr/>
              <p:nvPr/>
            </p:nvSpPr>
            <p:spPr>
              <a:xfrm>
                <a:off x="675164" y="2150242"/>
                <a:ext cx="413808" cy="40423"/>
              </a:xfrm>
              <a:custGeom>
                <a:avLst/>
                <a:gdLst/>
                <a:ahLst/>
                <a:cxnLst/>
                <a:rect l="l" t="t" r="r" b="b"/>
                <a:pathLst>
                  <a:path w="10022" h="979" extrusionOk="0">
                    <a:moveTo>
                      <a:pt x="1" y="0"/>
                    </a:moveTo>
                    <a:lnTo>
                      <a:pt x="1" y="978"/>
                    </a:lnTo>
                    <a:lnTo>
                      <a:pt x="10021" y="978"/>
                    </a:lnTo>
                    <a:lnTo>
                      <a:pt x="10021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4" name="Google Shape;614;p31"/>
              <p:cNvSpPr/>
              <p:nvPr/>
            </p:nvSpPr>
            <p:spPr>
              <a:xfrm>
                <a:off x="675164" y="1957337"/>
                <a:ext cx="413808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10022" h="4673" extrusionOk="0">
                    <a:moveTo>
                      <a:pt x="1" y="0"/>
                    </a:moveTo>
                    <a:lnTo>
                      <a:pt x="1" y="4672"/>
                    </a:lnTo>
                    <a:lnTo>
                      <a:pt x="10021" y="4672"/>
                    </a:lnTo>
                    <a:lnTo>
                      <a:pt x="10021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5" name="Google Shape;615;p31"/>
              <p:cNvSpPr/>
              <p:nvPr/>
            </p:nvSpPr>
            <p:spPr>
              <a:xfrm>
                <a:off x="675164" y="1957337"/>
                <a:ext cx="19489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72" h="4673" extrusionOk="0">
                    <a:moveTo>
                      <a:pt x="1" y="0"/>
                    </a:moveTo>
                    <a:lnTo>
                      <a:pt x="1" y="4672"/>
                    </a:lnTo>
                    <a:lnTo>
                      <a:pt x="472" y="4672"/>
                    </a:lnTo>
                    <a:lnTo>
                      <a:pt x="472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6" name="Google Shape;616;p31"/>
              <p:cNvSpPr/>
              <p:nvPr/>
            </p:nvSpPr>
            <p:spPr>
              <a:xfrm>
                <a:off x="715050" y="1957337"/>
                <a:ext cx="18993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60" h="4673" extrusionOk="0">
                    <a:moveTo>
                      <a:pt x="1" y="0"/>
                    </a:moveTo>
                    <a:lnTo>
                      <a:pt x="1" y="4672"/>
                    </a:lnTo>
                    <a:lnTo>
                      <a:pt x="459" y="4672"/>
                    </a:lnTo>
                    <a:lnTo>
                      <a:pt x="459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7" name="Google Shape;617;p31"/>
              <p:cNvSpPr/>
              <p:nvPr/>
            </p:nvSpPr>
            <p:spPr>
              <a:xfrm>
                <a:off x="754440" y="1957337"/>
                <a:ext cx="18993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60" h="4673" extrusionOk="0">
                    <a:moveTo>
                      <a:pt x="0" y="0"/>
                    </a:moveTo>
                    <a:lnTo>
                      <a:pt x="0" y="4672"/>
                    </a:lnTo>
                    <a:lnTo>
                      <a:pt x="459" y="4672"/>
                    </a:lnTo>
                    <a:lnTo>
                      <a:pt x="459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8" name="Google Shape;618;p31"/>
              <p:cNvSpPr/>
              <p:nvPr/>
            </p:nvSpPr>
            <p:spPr>
              <a:xfrm>
                <a:off x="793830" y="1957337"/>
                <a:ext cx="18952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59" h="4673" extrusionOk="0">
                    <a:moveTo>
                      <a:pt x="0" y="0"/>
                    </a:moveTo>
                    <a:lnTo>
                      <a:pt x="0" y="4672"/>
                    </a:lnTo>
                    <a:lnTo>
                      <a:pt x="459" y="4672"/>
                    </a:lnTo>
                    <a:lnTo>
                      <a:pt x="459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9" name="Google Shape;619;p31"/>
              <p:cNvSpPr/>
              <p:nvPr/>
            </p:nvSpPr>
            <p:spPr>
              <a:xfrm>
                <a:off x="833179" y="1957337"/>
                <a:ext cx="18993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60" h="4673" extrusionOk="0">
                    <a:moveTo>
                      <a:pt x="1" y="0"/>
                    </a:moveTo>
                    <a:lnTo>
                      <a:pt x="1" y="4672"/>
                    </a:lnTo>
                    <a:lnTo>
                      <a:pt x="460" y="4672"/>
                    </a:lnTo>
                    <a:lnTo>
                      <a:pt x="460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0" name="Google Shape;620;p31"/>
              <p:cNvSpPr/>
              <p:nvPr/>
            </p:nvSpPr>
            <p:spPr>
              <a:xfrm>
                <a:off x="872569" y="1957337"/>
                <a:ext cx="18993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60" h="4673" extrusionOk="0">
                    <a:moveTo>
                      <a:pt x="1" y="0"/>
                    </a:moveTo>
                    <a:lnTo>
                      <a:pt x="1" y="4672"/>
                    </a:lnTo>
                    <a:lnTo>
                      <a:pt x="459" y="4672"/>
                    </a:lnTo>
                    <a:lnTo>
                      <a:pt x="459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1" name="Google Shape;621;p31"/>
              <p:cNvSpPr/>
              <p:nvPr/>
            </p:nvSpPr>
            <p:spPr>
              <a:xfrm>
                <a:off x="911959" y="1957337"/>
                <a:ext cx="18993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60" h="4673" extrusionOk="0">
                    <a:moveTo>
                      <a:pt x="0" y="0"/>
                    </a:moveTo>
                    <a:lnTo>
                      <a:pt x="0" y="4672"/>
                    </a:lnTo>
                    <a:lnTo>
                      <a:pt x="459" y="4672"/>
                    </a:lnTo>
                    <a:lnTo>
                      <a:pt x="459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2" name="Google Shape;622;p31"/>
              <p:cNvSpPr/>
              <p:nvPr/>
            </p:nvSpPr>
            <p:spPr>
              <a:xfrm>
                <a:off x="951349" y="1957337"/>
                <a:ext cx="19448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71" h="4673" extrusionOk="0">
                    <a:moveTo>
                      <a:pt x="0" y="0"/>
                    </a:moveTo>
                    <a:lnTo>
                      <a:pt x="0" y="4672"/>
                    </a:lnTo>
                    <a:lnTo>
                      <a:pt x="471" y="4672"/>
                    </a:lnTo>
                    <a:lnTo>
                      <a:pt x="471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3" name="Google Shape;623;p31"/>
              <p:cNvSpPr/>
              <p:nvPr/>
            </p:nvSpPr>
            <p:spPr>
              <a:xfrm>
                <a:off x="990698" y="1957337"/>
                <a:ext cx="19489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72" h="4673" extrusionOk="0">
                    <a:moveTo>
                      <a:pt x="1" y="0"/>
                    </a:moveTo>
                    <a:lnTo>
                      <a:pt x="1" y="4672"/>
                    </a:lnTo>
                    <a:lnTo>
                      <a:pt x="472" y="4672"/>
                    </a:lnTo>
                    <a:lnTo>
                      <a:pt x="472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4" name="Google Shape;624;p31"/>
              <p:cNvSpPr/>
              <p:nvPr/>
            </p:nvSpPr>
            <p:spPr>
              <a:xfrm>
                <a:off x="1030088" y="1957337"/>
                <a:ext cx="19489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72" h="4673" extrusionOk="0">
                    <a:moveTo>
                      <a:pt x="1" y="0"/>
                    </a:moveTo>
                    <a:lnTo>
                      <a:pt x="1" y="4672"/>
                    </a:lnTo>
                    <a:lnTo>
                      <a:pt x="471" y="4672"/>
                    </a:lnTo>
                    <a:lnTo>
                      <a:pt x="471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5" name="Google Shape;625;p31"/>
              <p:cNvSpPr/>
              <p:nvPr/>
            </p:nvSpPr>
            <p:spPr>
              <a:xfrm>
                <a:off x="1069478" y="1957337"/>
                <a:ext cx="19489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72" h="4673" extrusionOk="0">
                    <a:moveTo>
                      <a:pt x="0" y="0"/>
                    </a:moveTo>
                    <a:lnTo>
                      <a:pt x="0" y="4672"/>
                    </a:lnTo>
                    <a:lnTo>
                      <a:pt x="471" y="4672"/>
                    </a:lnTo>
                    <a:lnTo>
                      <a:pt x="471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6" name="Google Shape;626;p31"/>
              <p:cNvSpPr/>
              <p:nvPr/>
            </p:nvSpPr>
            <p:spPr>
              <a:xfrm>
                <a:off x="275400" y="3775771"/>
                <a:ext cx="1199887" cy="105702"/>
              </a:xfrm>
              <a:custGeom>
                <a:avLst/>
                <a:gdLst/>
                <a:ahLst/>
                <a:cxnLst/>
                <a:rect l="l" t="t" r="r" b="b"/>
                <a:pathLst>
                  <a:path w="29060" h="2560" extrusionOk="0">
                    <a:moveTo>
                      <a:pt x="0" y="0"/>
                    </a:moveTo>
                    <a:lnTo>
                      <a:pt x="0" y="2560"/>
                    </a:lnTo>
                    <a:lnTo>
                      <a:pt x="29060" y="2560"/>
                    </a:lnTo>
                    <a:lnTo>
                      <a:pt x="29060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7" name="Google Shape;627;p31"/>
              <p:cNvSpPr/>
              <p:nvPr/>
            </p:nvSpPr>
            <p:spPr>
              <a:xfrm>
                <a:off x="275400" y="3722920"/>
                <a:ext cx="1199887" cy="84273"/>
              </a:xfrm>
              <a:custGeom>
                <a:avLst/>
                <a:gdLst/>
                <a:ahLst/>
                <a:cxnLst/>
                <a:rect l="l" t="t" r="r" b="b"/>
                <a:pathLst>
                  <a:path w="29060" h="2041" extrusionOk="0">
                    <a:moveTo>
                      <a:pt x="0" y="1"/>
                    </a:moveTo>
                    <a:lnTo>
                      <a:pt x="0" y="2041"/>
                    </a:lnTo>
                    <a:lnTo>
                      <a:pt x="29060" y="2041"/>
                    </a:lnTo>
                    <a:lnTo>
                      <a:pt x="29060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8" name="Google Shape;628;p31"/>
              <p:cNvSpPr/>
              <p:nvPr/>
            </p:nvSpPr>
            <p:spPr>
              <a:xfrm>
                <a:off x="275400" y="3680557"/>
                <a:ext cx="1199887" cy="42405"/>
              </a:xfrm>
              <a:custGeom>
                <a:avLst/>
                <a:gdLst/>
                <a:ahLst/>
                <a:cxnLst/>
                <a:rect l="l" t="t" r="r" b="b"/>
                <a:pathLst>
                  <a:path w="29060" h="1027" extrusionOk="0">
                    <a:moveTo>
                      <a:pt x="0" y="0"/>
                    </a:moveTo>
                    <a:lnTo>
                      <a:pt x="0" y="1027"/>
                    </a:lnTo>
                    <a:lnTo>
                      <a:pt x="29060" y="1027"/>
                    </a:lnTo>
                    <a:lnTo>
                      <a:pt x="29060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9" name="Google Shape;629;p31"/>
              <p:cNvSpPr/>
              <p:nvPr/>
            </p:nvSpPr>
            <p:spPr>
              <a:xfrm>
                <a:off x="284855" y="3731880"/>
                <a:ext cx="71349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8" h="1619" extrusionOk="0">
                    <a:moveTo>
                      <a:pt x="1" y="1"/>
                    </a:moveTo>
                    <a:lnTo>
                      <a:pt x="1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0" name="Google Shape;630;p31"/>
              <p:cNvSpPr/>
              <p:nvPr/>
            </p:nvSpPr>
            <p:spPr>
              <a:xfrm>
                <a:off x="377096" y="3731880"/>
                <a:ext cx="71803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39" h="1619" extrusionOk="0">
                    <a:moveTo>
                      <a:pt x="0" y="1"/>
                    </a:moveTo>
                    <a:lnTo>
                      <a:pt x="0" y="1619"/>
                    </a:lnTo>
                    <a:lnTo>
                      <a:pt x="1739" y="1619"/>
                    </a:lnTo>
                    <a:lnTo>
                      <a:pt x="1739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1" name="Google Shape;631;p31"/>
              <p:cNvSpPr/>
              <p:nvPr/>
            </p:nvSpPr>
            <p:spPr>
              <a:xfrm>
                <a:off x="469791" y="3731880"/>
                <a:ext cx="71349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8" h="1619" extrusionOk="0">
                    <a:moveTo>
                      <a:pt x="1" y="1"/>
                    </a:moveTo>
                    <a:lnTo>
                      <a:pt x="1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2" name="Google Shape;632;p31"/>
              <p:cNvSpPr/>
              <p:nvPr/>
            </p:nvSpPr>
            <p:spPr>
              <a:xfrm>
                <a:off x="562031" y="3731880"/>
                <a:ext cx="71308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7" h="1619" extrusionOk="0">
                    <a:moveTo>
                      <a:pt x="0" y="1"/>
                    </a:moveTo>
                    <a:lnTo>
                      <a:pt x="0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3" name="Google Shape;633;p31"/>
              <p:cNvSpPr/>
              <p:nvPr/>
            </p:nvSpPr>
            <p:spPr>
              <a:xfrm>
                <a:off x="654726" y="3731880"/>
                <a:ext cx="71349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8" h="1619" extrusionOk="0">
                    <a:moveTo>
                      <a:pt x="1" y="1"/>
                    </a:moveTo>
                    <a:lnTo>
                      <a:pt x="1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4" name="Google Shape;634;p31"/>
              <p:cNvSpPr/>
              <p:nvPr/>
            </p:nvSpPr>
            <p:spPr>
              <a:xfrm>
                <a:off x="746966" y="3731880"/>
                <a:ext cx="71803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39" h="1619" extrusionOk="0">
                    <a:moveTo>
                      <a:pt x="0" y="1"/>
                    </a:moveTo>
                    <a:lnTo>
                      <a:pt x="0" y="1619"/>
                    </a:lnTo>
                    <a:lnTo>
                      <a:pt x="1739" y="1619"/>
                    </a:lnTo>
                    <a:lnTo>
                      <a:pt x="1739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5" name="Google Shape;635;p31"/>
              <p:cNvSpPr/>
              <p:nvPr/>
            </p:nvSpPr>
            <p:spPr>
              <a:xfrm>
                <a:off x="839661" y="3731880"/>
                <a:ext cx="71349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8" h="1619" extrusionOk="0">
                    <a:moveTo>
                      <a:pt x="1" y="1"/>
                    </a:moveTo>
                    <a:lnTo>
                      <a:pt x="1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6" name="Google Shape;636;p31"/>
              <p:cNvSpPr/>
              <p:nvPr/>
            </p:nvSpPr>
            <p:spPr>
              <a:xfrm>
                <a:off x="931902" y="3731880"/>
                <a:ext cx="71308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7" h="1619" extrusionOk="0">
                    <a:moveTo>
                      <a:pt x="0" y="1"/>
                    </a:moveTo>
                    <a:lnTo>
                      <a:pt x="0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7" name="Google Shape;637;p31"/>
              <p:cNvSpPr/>
              <p:nvPr/>
            </p:nvSpPr>
            <p:spPr>
              <a:xfrm>
                <a:off x="1024597" y="3731880"/>
                <a:ext cx="71349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8" h="1619" extrusionOk="0">
                    <a:moveTo>
                      <a:pt x="1" y="1"/>
                    </a:moveTo>
                    <a:lnTo>
                      <a:pt x="1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8" name="Google Shape;638;p31"/>
              <p:cNvSpPr/>
              <p:nvPr/>
            </p:nvSpPr>
            <p:spPr>
              <a:xfrm>
                <a:off x="1116837" y="3731880"/>
                <a:ext cx="71308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7" h="1619" extrusionOk="0">
                    <a:moveTo>
                      <a:pt x="0" y="1"/>
                    </a:moveTo>
                    <a:lnTo>
                      <a:pt x="0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9" name="Google Shape;639;p31"/>
              <p:cNvSpPr/>
              <p:nvPr/>
            </p:nvSpPr>
            <p:spPr>
              <a:xfrm>
                <a:off x="1209532" y="3731880"/>
                <a:ext cx="71349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8" h="1619" extrusionOk="0">
                    <a:moveTo>
                      <a:pt x="1" y="1"/>
                    </a:moveTo>
                    <a:lnTo>
                      <a:pt x="1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0" name="Google Shape;640;p31"/>
              <p:cNvSpPr/>
              <p:nvPr/>
            </p:nvSpPr>
            <p:spPr>
              <a:xfrm>
                <a:off x="1301772" y="3731880"/>
                <a:ext cx="71803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39" h="1619" extrusionOk="0">
                    <a:moveTo>
                      <a:pt x="0" y="1"/>
                    </a:moveTo>
                    <a:lnTo>
                      <a:pt x="0" y="1619"/>
                    </a:lnTo>
                    <a:lnTo>
                      <a:pt x="1739" y="1619"/>
                    </a:lnTo>
                    <a:lnTo>
                      <a:pt x="1739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1" name="Google Shape;641;p31"/>
              <p:cNvSpPr/>
              <p:nvPr/>
            </p:nvSpPr>
            <p:spPr>
              <a:xfrm>
                <a:off x="1394467" y="3731880"/>
                <a:ext cx="71349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8" h="1619" extrusionOk="0">
                    <a:moveTo>
                      <a:pt x="1" y="1"/>
                    </a:moveTo>
                    <a:lnTo>
                      <a:pt x="1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2" name="Google Shape;642;p31"/>
              <p:cNvSpPr/>
              <p:nvPr/>
            </p:nvSpPr>
            <p:spPr>
              <a:xfrm>
                <a:off x="28188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3" name="Google Shape;643;p31"/>
              <p:cNvSpPr/>
              <p:nvPr/>
            </p:nvSpPr>
            <p:spPr>
              <a:xfrm>
                <a:off x="33023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4" name="Google Shape;644;p31"/>
              <p:cNvSpPr/>
              <p:nvPr/>
            </p:nvSpPr>
            <p:spPr>
              <a:xfrm>
                <a:off x="37858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5" name="Google Shape;645;p31"/>
              <p:cNvSpPr/>
              <p:nvPr/>
            </p:nvSpPr>
            <p:spPr>
              <a:xfrm>
                <a:off x="42693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2" y="1"/>
                    </a:moveTo>
                    <a:cubicBezTo>
                      <a:pt x="133" y="1"/>
                      <a:pt x="1" y="146"/>
                      <a:pt x="1" y="315"/>
                    </a:cubicBezTo>
                    <a:cubicBezTo>
                      <a:pt x="1" y="484"/>
                      <a:pt x="133" y="616"/>
                      <a:pt x="302" y="616"/>
                    </a:cubicBezTo>
                    <a:cubicBezTo>
                      <a:pt x="483" y="616"/>
                      <a:pt x="616" y="484"/>
                      <a:pt x="616" y="315"/>
                    </a:cubicBezTo>
                    <a:cubicBezTo>
                      <a:pt x="616" y="146"/>
                      <a:pt x="483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6" name="Google Shape;646;p31"/>
              <p:cNvSpPr/>
              <p:nvPr/>
            </p:nvSpPr>
            <p:spPr>
              <a:xfrm>
                <a:off x="47528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2" y="1"/>
                    </a:moveTo>
                    <a:cubicBezTo>
                      <a:pt x="133" y="1"/>
                      <a:pt x="1" y="146"/>
                      <a:pt x="1" y="315"/>
                    </a:cubicBezTo>
                    <a:cubicBezTo>
                      <a:pt x="1" y="484"/>
                      <a:pt x="133" y="616"/>
                      <a:pt x="302" y="616"/>
                    </a:cubicBezTo>
                    <a:cubicBezTo>
                      <a:pt x="484" y="616"/>
                      <a:pt x="616" y="484"/>
                      <a:pt x="616" y="315"/>
                    </a:cubicBezTo>
                    <a:cubicBezTo>
                      <a:pt x="616" y="146"/>
                      <a:pt x="484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7" name="Google Shape;647;p31"/>
              <p:cNvSpPr/>
              <p:nvPr/>
            </p:nvSpPr>
            <p:spPr>
              <a:xfrm>
                <a:off x="52363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15" y="1"/>
                    </a:moveTo>
                    <a:cubicBezTo>
                      <a:pt x="146" y="1"/>
                      <a:pt x="1" y="146"/>
                      <a:pt x="1" y="315"/>
                    </a:cubicBezTo>
                    <a:cubicBezTo>
                      <a:pt x="1" y="484"/>
                      <a:pt x="146" y="616"/>
                      <a:pt x="315" y="616"/>
                    </a:cubicBezTo>
                    <a:cubicBezTo>
                      <a:pt x="484" y="616"/>
                      <a:pt x="616" y="484"/>
                      <a:pt x="616" y="315"/>
                    </a:cubicBezTo>
                    <a:cubicBezTo>
                      <a:pt x="616" y="146"/>
                      <a:pt x="484" y="1"/>
                      <a:pt x="315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8" name="Google Shape;648;p31"/>
              <p:cNvSpPr/>
              <p:nvPr/>
            </p:nvSpPr>
            <p:spPr>
              <a:xfrm>
                <a:off x="57198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15" y="1"/>
                    </a:moveTo>
                    <a:cubicBezTo>
                      <a:pt x="146" y="1"/>
                      <a:pt x="1" y="146"/>
                      <a:pt x="1" y="315"/>
                    </a:cubicBezTo>
                    <a:cubicBezTo>
                      <a:pt x="1" y="484"/>
                      <a:pt x="146" y="616"/>
                      <a:pt x="315" y="616"/>
                    </a:cubicBezTo>
                    <a:cubicBezTo>
                      <a:pt x="484" y="616"/>
                      <a:pt x="616" y="484"/>
                      <a:pt x="616" y="315"/>
                    </a:cubicBezTo>
                    <a:cubicBezTo>
                      <a:pt x="616" y="146"/>
                      <a:pt x="484" y="1"/>
                      <a:pt x="315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9" name="Google Shape;649;p31"/>
              <p:cNvSpPr/>
              <p:nvPr/>
            </p:nvSpPr>
            <p:spPr>
              <a:xfrm>
                <a:off x="62033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15" y="1"/>
                    </a:moveTo>
                    <a:cubicBezTo>
                      <a:pt x="146" y="1"/>
                      <a:pt x="1" y="146"/>
                      <a:pt x="1" y="315"/>
                    </a:cubicBezTo>
                    <a:cubicBezTo>
                      <a:pt x="1" y="484"/>
                      <a:pt x="146" y="616"/>
                      <a:pt x="315" y="616"/>
                    </a:cubicBezTo>
                    <a:cubicBezTo>
                      <a:pt x="484" y="616"/>
                      <a:pt x="616" y="484"/>
                      <a:pt x="616" y="315"/>
                    </a:cubicBezTo>
                    <a:cubicBezTo>
                      <a:pt x="616" y="146"/>
                      <a:pt x="484" y="1"/>
                      <a:pt x="315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0" name="Google Shape;650;p31"/>
              <p:cNvSpPr/>
              <p:nvPr/>
            </p:nvSpPr>
            <p:spPr>
              <a:xfrm>
                <a:off x="66868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15" y="1"/>
                    </a:moveTo>
                    <a:cubicBezTo>
                      <a:pt x="146" y="1"/>
                      <a:pt x="1" y="146"/>
                      <a:pt x="1" y="315"/>
                    </a:cubicBezTo>
                    <a:cubicBezTo>
                      <a:pt x="1" y="484"/>
                      <a:pt x="146" y="616"/>
                      <a:pt x="315" y="616"/>
                    </a:cubicBezTo>
                    <a:cubicBezTo>
                      <a:pt x="484" y="616"/>
                      <a:pt x="617" y="484"/>
                      <a:pt x="617" y="315"/>
                    </a:cubicBezTo>
                    <a:cubicBezTo>
                      <a:pt x="617" y="146"/>
                      <a:pt x="484" y="1"/>
                      <a:pt x="315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1" name="Google Shape;651;p31"/>
              <p:cNvSpPr/>
              <p:nvPr/>
            </p:nvSpPr>
            <p:spPr>
              <a:xfrm>
                <a:off x="717032" y="3689022"/>
                <a:ext cx="25971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29" h="617" extrusionOk="0">
                    <a:moveTo>
                      <a:pt x="315" y="1"/>
                    </a:moveTo>
                    <a:cubicBezTo>
                      <a:pt x="146" y="1"/>
                      <a:pt x="1" y="146"/>
                      <a:pt x="1" y="315"/>
                    </a:cubicBezTo>
                    <a:cubicBezTo>
                      <a:pt x="1" y="484"/>
                      <a:pt x="146" y="616"/>
                      <a:pt x="315" y="616"/>
                    </a:cubicBezTo>
                    <a:cubicBezTo>
                      <a:pt x="484" y="616"/>
                      <a:pt x="629" y="484"/>
                      <a:pt x="629" y="315"/>
                    </a:cubicBezTo>
                    <a:cubicBezTo>
                      <a:pt x="629" y="146"/>
                      <a:pt x="484" y="1"/>
                      <a:pt x="315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2" name="Google Shape;652;p31"/>
              <p:cNvSpPr/>
              <p:nvPr/>
            </p:nvSpPr>
            <p:spPr>
              <a:xfrm>
                <a:off x="765918" y="3689022"/>
                <a:ext cx="25435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6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3" name="Google Shape;653;p31"/>
              <p:cNvSpPr/>
              <p:nvPr/>
            </p:nvSpPr>
            <p:spPr>
              <a:xfrm>
                <a:off x="814268" y="3689022"/>
                <a:ext cx="25435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6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4" name="Google Shape;654;p31"/>
              <p:cNvSpPr/>
              <p:nvPr/>
            </p:nvSpPr>
            <p:spPr>
              <a:xfrm>
                <a:off x="862618" y="3689022"/>
                <a:ext cx="25435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6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5" name="Google Shape;655;p31"/>
              <p:cNvSpPr/>
              <p:nvPr/>
            </p:nvSpPr>
            <p:spPr>
              <a:xfrm>
                <a:off x="910968" y="3689022"/>
                <a:ext cx="25435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6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6" name="Google Shape;656;p31"/>
              <p:cNvSpPr/>
              <p:nvPr/>
            </p:nvSpPr>
            <p:spPr>
              <a:xfrm>
                <a:off x="959318" y="3689022"/>
                <a:ext cx="25435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6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83" y="616"/>
                      <a:pt x="616" y="484"/>
                      <a:pt x="616" y="315"/>
                    </a:cubicBezTo>
                    <a:cubicBezTo>
                      <a:pt x="616" y="146"/>
                      <a:pt x="483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7" name="Google Shape;657;p31"/>
              <p:cNvSpPr/>
              <p:nvPr/>
            </p:nvSpPr>
            <p:spPr>
              <a:xfrm>
                <a:off x="1007668" y="3689022"/>
                <a:ext cx="25435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6" h="617" extrusionOk="0">
                    <a:moveTo>
                      <a:pt x="314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14" y="616"/>
                    </a:cubicBezTo>
                    <a:cubicBezTo>
                      <a:pt x="483" y="616"/>
                      <a:pt x="616" y="484"/>
                      <a:pt x="616" y="315"/>
                    </a:cubicBezTo>
                    <a:cubicBezTo>
                      <a:pt x="616" y="146"/>
                      <a:pt x="483" y="1"/>
                      <a:pt x="314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8" name="Google Shape;658;p31"/>
              <p:cNvSpPr/>
              <p:nvPr/>
            </p:nvSpPr>
            <p:spPr>
              <a:xfrm>
                <a:off x="1056018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14" y="1"/>
                    </a:moveTo>
                    <a:cubicBezTo>
                      <a:pt x="145" y="1"/>
                      <a:pt x="0" y="146"/>
                      <a:pt x="0" y="315"/>
                    </a:cubicBezTo>
                    <a:cubicBezTo>
                      <a:pt x="0" y="484"/>
                      <a:pt x="145" y="616"/>
                      <a:pt x="314" y="616"/>
                    </a:cubicBezTo>
                    <a:cubicBezTo>
                      <a:pt x="483" y="616"/>
                      <a:pt x="616" y="484"/>
                      <a:pt x="616" y="315"/>
                    </a:cubicBezTo>
                    <a:cubicBezTo>
                      <a:pt x="616" y="146"/>
                      <a:pt x="483" y="1"/>
                      <a:pt x="314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9" name="Google Shape;659;p31"/>
              <p:cNvSpPr/>
              <p:nvPr/>
            </p:nvSpPr>
            <p:spPr>
              <a:xfrm>
                <a:off x="1104368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14" y="1"/>
                    </a:moveTo>
                    <a:cubicBezTo>
                      <a:pt x="145" y="1"/>
                      <a:pt x="0" y="146"/>
                      <a:pt x="0" y="315"/>
                    </a:cubicBezTo>
                    <a:cubicBezTo>
                      <a:pt x="0" y="484"/>
                      <a:pt x="145" y="616"/>
                      <a:pt x="314" y="616"/>
                    </a:cubicBezTo>
                    <a:cubicBezTo>
                      <a:pt x="483" y="616"/>
                      <a:pt x="616" y="484"/>
                      <a:pt x="616" y="315"/>
                    </a:cubicBezTo>
                    <a:cubicBezTo>
                      <a:pt x="616" y="146"/>
                      <a:pt x="483" y="1"/>
                      <a:pt x="314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0" name="Google Shape;660;p31"/>
              <p:cNvSpPr/>
              <p:nvPr/>
            </p:nvSpPr>
            <p:spPr>
              <a:xfrm>
                <a:off x="1152718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14" y="1"/>
                    </a:moveTo>
                    <a:cubicBezTo>
                      <a:pt x="145" y="1"/>
                      <a:pt x="0" y="146"/>
                      <a:pt x="0" y="315"/>
                    </a:cubicBezTo>
                    <a:cubicBezTo>
                      <a:pt x="0" y="484"/>
                      <a:pt x="145" y="616"/>
                      <a:pt x="314" y="616"/>
                    </a:cubicBezTo>
                    <a:cubicBezTo>
                      <a:pt x="483" y="616"/>
                      <a:pt x="616" y="484"/>
                      <a:pt x="616" y="315"/>
                    </a:cubicBezTo>
                    <a:cubicBezTo>
                      <a:pt x="616" y="146"/>
                      <a:pt x="483" y="1"/>
                      <a:pt x="314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1" name="Google Shape;661;p31"/>
              <p:cNvSpPr/>
              <p:nvPr/>
            </p:nvSpPr>
            <p:spPr>
              <a:xfrm>
                <a:off x="1201068" y="3689022"/>
                <a:ext cx="25971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29" h="617" extrusionOk="0">
                    <a:moveTo>
                      <a:pt x="314" y="1"/>
                    </a:moveTo>
                    <a:cubicBezTo>
                      <a:pt x="145" y="1"/>
                      <a:pt x="1" y="146"/>
                      <a:pt x="1" y="315"/>
                    </a:cubicBezTo>
                    <a:cubicBezTo>
                      <a:pt x="1" y="484"/>
                      <a:pt x="145" y="616"/>
                      <a:pt x="314" y="616"/>
                    </a:cubicBezTo>
                    <a:cubicBezTo>
                      <a:pt x="483" y="616"/>
                      <a:pt x="628" y="484"/>
                      <a:pt x="628" y="315"/>
                    </a:cubicBezTo>
                    <a:cubicBezTo>
                      <a:pt x="628" y="146"/>
                      <a:pt x="483" y="1"/>
                      <a:pt x="314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2" name="Google Shape;662;p31"/>
              <p:cNvSpPr/>
              <p:nvPr/>
            </p:nvSpPr>
            <p:spPr>
              <a:xfrm>
                <a:off x="1249913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2" y="1"/>
                    </a:moveTo>
                    <a:cubicBezTo>
                      <a:pt x="133" y="1"/>
                      <a:pt x="1" y="146"/>
                      <a:pt x="1" y="315"/>
                    </a:cubicBezTo>
                    <a:cubicBezTo>
                      <a:pt x="1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3" name="Google Shape;663;p31"/>
              <p:cNvSpPr/>
              <p:nvPr/>
            </p:nvSpPr>
            <p:spPr>
              <a:xfrm>
                <a:off x="1298263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3" y="1"/>
                    </a:moveTo>
                    <a:cubicBezTo>
                      <a:pt x="134" y="1"/>
                      <a:pt x="1" y="146"/>
                      <a:pt x="1" y="315"/>
                    </a:cubicBezTo>
                    <a:cubicBezTo>
                      <a:pt x="1" y="484"/>
                      <a:pt x="134" y="616"/>
                      <a:pt x="303" y="616"/>
                    </a:cubicBezTo>
                    <a:cubicBezTo>
                      <a:pt x="472" y="616"/>
                      <a:pt x="616" y="484"/>
                      <a:pt x="616" y="315"/>
                    </a:cubicBezTo>
                    <a:cubicBezTo>
                      <a:pt x="616" y="146"/>
                      <a:pt x="472" y="1"/>
                      <a:pt x="303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4" name="Google Shape;664;p31"/>
              <p:cNvSpPr/>
              <p:nvPr/>
            </p:nvSpPr>
            <p:spPr>
              <a:xfrm>
                <a:off x="1346613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3" y="1"/>
                    </a:moveTo>
                    <a:cubicBezTo>
                      <a:pt x="134" y="1"/>
                      <a:pt x="1" y="146"/>
                      <a:pt x="1" y="315"/>
                    </a:cubicBezTo>
                    <a:cubicBezTo>
                      <a:pt x="1" y="484"/>
                      <a:pt x="134" y="616"/>
                      <a:pt x="303" y="616"/>
                    </a:cubicBezTo>
                    <a:cubicBezTo>
                      <a:pt x="472" y="616"/>
                      <a:pt x="616" y="484"/>
                      <a:pt x="616" y="315"/>
                    </a:cubicBezTo>
                    <a:cubicBezTo>
                      <a:pt x="616" y="146"/>
                      <a:pt x="472" y="1"/>
                      <a:pt x="303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5" name="Google Shape;665;p31"/>
              <p:cNvSpPr/>
              <p:nvPr/>
            </p:nvSpPr>
            <p:spPr>
              <a:xfrm>
                <a:off x="1394963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3" y="1"/>
                    </a:moveTo>
                    <a:cubicBezTo>
                      <a:pt x="134" y="1"/>
                      <a:pt x="1" y="146"/>
                      <a:pt x="1" y="315"/>
                    </a:cubicBezTo>
                    <a:cubicBezTo>
                      <a:pt x="1" y="484"/>
                      <a:pt x="134" y="616"/>
                      <a:pt x="303" y="616"/>
                    </a:cubicBezTo>
                    <a:cubicBezTo>
                      <a:pt x="472" y="616"/>
                      <a:pt x="617" y="484"/>
                      <a:pt x="617" y="315"/>
                    </a:cubicBezTo>
                    <a:cubicBezTo>
                      <a:pt x="617" y="146"/>
                      <a:pt x="472" y="1"/>
                      <a:pt x="303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6" name="Google Shape;666;p31"/>
              <p:cNvSpPr/>
              <p:nvPr/>
            </p:nvSpPr>
            <p:spPr>
              <a:xfrm>
                <a:off x="508685" y="2938832"/>
                <a:ext cx="744789" cy="744252"/>
              </a:xfrm>
              <a:custGeom>
                <a:avLst/>
                <a:gdLst/>
                <a:ahLst/>
                <a:cxnLst/>
                <a:rect l="l" t="t" r="r" b="b"/>
                <a:pathLst>
                  <a:path w="18038" h="18025" extrusionOk="0">
                    <a:moveTo>
                      <a:pt x="0" y="0"/>
                    </a:moveTo>
                    <a:lnTo>
                      <a:pt x="0" y="18025"/>
                    </a:lnTo>
                    <a:lnTo>
                      <a:pt x="18037" y="18025"/>
                    </a:lnTo>
                    <a:lnTo>
                      <a:pt x="18037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7" name="Google Shape;667;p31"/>
              <p:cNvSpPr/>
              <p:nvPr/>
            </p:nvSpPr>
            <p:spPr>
              <a:xfrm>
                <a:off x="548075" y="2977685"/>
                <a:ext cx="666008" cy="666544"/>
              </a:xfrm>
              <a:custGeom>
                <a:avLst/>
                <a:gdLst/>
                <a:ahLst/>
                <a:cxnLst/>
                <a:rect l="l" t="t" r="r" b="b"/>
                <a:pathLst>
                  <a:path w="16130" h="16143" extrusionOk="0">
                    <a:moveTo>
                      <a:pt x="0" y="1"/>
                    </a:moveTo>
                    <a:lnTo>
                      <a:pt x="0" y="16142"/>
                    </a:lnTo>
                    <a:lnTo>
                      <a:pt x="16129" y="16142"/>
                    </a:lnTo>
                    <a:lnTo>
                      <a:pt x="16129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8" name="Google Shape;668;p31"/>
              <p:cNvSpPr/>
              <p:nvPr/>
            </p:nvSpPr>
            <p:spPr>
              <a:xfrm>
                <a:off x="567523" y="2997132"/>
                <a:ext cx="627113" cy="627649"/>
              </a:xfrm>
              <a:custGeom>
                <a:avLst/>
                <a:gdLst/>
                <a:ahLst/>
                <a:cxnLst/>
                <a:rect l="l" t="t" r="r" b="b"/>
                <a:pathLst>
                  <a:path w="15188" h="15201" extrusionOk="0">
                    <a:moveTo>
                      <a:pt x="0" y="1"/>
                    </a:moveTo>
                    <a:lnTo>
                      <a:pt x="0" y="15200"/>
                    </a:lnTo>
                    <a:lnTo>
                      <a:pt x="15188" y="15200"/>
                    </a:lnTo>
                    <a:lnTo>
                      <a:pt x="1518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9" name="Google Shape;669;p31"/>
              <p:cNvSpPr/>
              <p:nvPr/>
            </p:nvSpPr>
            <p:spPr>
              <a:xfrm>
                <a:off x="590438" y="3020089"/>
                <a:ext cx="581281" cy="581735"/>
              </a:xfrm>
              <a:custGeom>
                <a:avLst/>
                <a:gdLst/>
                <a:ahLst/>
                <a:cxnLst/>
                <a:rect l="l" t="t" r="r" b="b"/>
                <a:pathLst>
                  <a:path w="14078" h="14089" extrusionOk="0">
                    <a:moveTo>
                      <a:pt x="0" y="0"/>
                    </a:moveTo>
                    <a:lnTo>
                      <a:pt x="0" y="14089"/>
                    </a:lnTo>
                    <a:lnTo>
                      <a:pt x="14077" y="14089"/>
                    </a:lnTo>
                    <a:lnTo>
                      <a:pt x="14077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0" name="Google Shape;670;p31"/>
              <p:cNvSpPr/>
              <p:nvPr/>
            </p:nvSpPr>
            <p:spPr>
              <a:xfrm>
                <a:off x="586433" y="3016580"/>
                <a:ext cx="588754" cy="588754"/>
              </a:xfrm>
              <a:custGeom>
                <a:avLst/>
                <a:gdLst/>
                <a:ahLst/>
                <a:cxnLst/>
                <a:rect l="l" t="t" r="r" b="b"/>
                <a:pathLst>
                  <a:path w="14259" h="14259" extrusionOk="0">
                    <a:moveTo>
                      <a:pt x="14090" y="170"/>
                    </a:moveTo>
                    <a:lnTo>
                      <a:pt x="14090" y="14089"/>
                    </a:lnTo>
                    <a:lnTo>
                      <a:pt x="182" y="14089"/>
                    </a:lnTo>
                    <a:lnTo>
                      <a:pt x="182" y="170"/>
                    </a:lnTo>
                    <a:close/>
                    <a:moveTo>
                      <a:pt x="1" y="1"/>
                    </a:moveTo>
                    <a:lnTo>
                      <a:pt x="1" y="14258"/>
                    </a:lnTo>
                    <a:lnTo>
                      <a:pt x="14259" y="14258"/>
                    </a:lnTo>
                    <a:lnTo>
                      <a:pt x="14259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1" name="Google Shape;671;p31"/>
              <p:cNvSpPr/>
              <p:nvPr/>
            </p:nvSpPr>
            <p:spPr>
              <a:xfrm>
                <a:off x="590438" y="3020089"/>
                <a:ext cx="581281" cy="581735"/>
              </a:xfrm>
              <a:custGeom>
                <a:avLst/>
                <a:gdLst/>
                <a:ahLst/>
                <a:cxnLst/>
                <a:rect l="l" t="t" r="r" b="b"/>
                <a:pathLst>
                  <a:path w="14078" h="14089" extrusionOk="0">
                    <a:moveTo>
                      <a:pt x="7039" y="0"/>
                    </a:moveTo>
                    <a:cubicBezTo>
                      <a:pt x="3151" y="0"/>
                      <a:pt x="0" y="3151"/>
                      <a:pt x="0" y="7051"/>
                    </a:cubicBezTo>
                    <a:cubicBezTo>
                      <a:pt x="0" y="10938"/>
                      <a:pt x="3151" y="14089"/>
                      <a:pt x="7039" y="14089"/>
                    </a:cubicBezTo>
                    <a:cubicBezTo>
                      <a:pt x="10926" y="14089"/>
                      <a:pt x="14077" y="10938"/>
                      <a:pt x="14077" y="7051"/>
                    </a:cubicBezTo>
                    <a:cubicBezTo>
                      <a:pt x="14077" y="3151"/>
                      <a:pt x="10926" y="0"/>
                      <a:pt x="7039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2" name="Google Shape;672;p31"/>
              <p:cNvSpPr/>
              <p:nvPr/>
            </p:nvSpPr>
            <p:spPr>
              <a:xfrm>
                <a:off x="586433" y="3016580"/>
                <a:ext cx="588754" cy="588754"/>
              </a:xfrm>
              <a:custGeom>
                <a:avLst/>
                <a:gdLst/>
                <a:ahLst/>
                <a:cxnLst/>
                <a:rect l="l" t="t" r="r" b="b"/>
                <a:pathLst>
                  <a:path w="14259" h="14259" extrusionOk="0">
                    <a:moveTo>
                      <a:pt x="7136" y="170"/>
                    </a:moveTo>
                    <a:cubicBezTo>
                      <a:pt x="10975" y="170"/>
                      <a:pt x="14090" y="3296"/>
                      <a:pt x="14090" y="7136"/>
                    </a:cubicBezTo>
                    <a:cubicBezTo>
                      <a:pt x="14090" y="10963"/>
                      <a:pt x="10975" y="14089"/>
                      <a:pt x="7136" y="14089"/>
                    </a:cubicBezTo>
                    <a:cubicBezTo>
                      <a:pt x="3297" y="14089"/>
                      <a:pt x="182" y="10963"/>
                      <a:pt x="182" y="7136"/>
                    </a:cubicBezTo>
                    <a:cubicBezTo>
                      <a:pt x="182" y="3296"/>
                      <a:pt x="3297" y="170"/>
                      <a:pt x="7136" y="170"/>
                    </a:cubicBezTo>
                    <a:close/>
                    <a:moveTo>
                      <a:pt x="7136" y="1"/>
                    </a:moveTo>
                    <a:cubicBezTo>
                      <a:pt x="3200" y="1"/>
                      <a:pt x="1" y="3200"/>
                      <a:pt x="1" y="7136"/>
                    </a:cubicBezTo>
                    <a:cubicBezTo>
                      <a:pt x="1" y="11059"/>
                      <a:pt x="3200" y="14258"/>
                      <a:pt x="7136" y="14258"/>
                    </a:cubicBezTo>
                    <a:cubicBezTo>
                      <a:pt x="11059" y="14258"/>
                      <a:pt x="14259" y="11059"/>
                      <a:pt x="14259" y="7136"/>
                    </a:cubicBezTo>
                    <a:cubicBezTo>
                      <a:pt x="14259" y="3200"/>
                      <a:pt x="11059" y="1"/>
                      <a:pt x="7136" y="1"/>
                    </a:cubicBez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3" name="Google Shape;673;p31"/>
              <p:cNvSpPr/>
              <p:nvPr/>
            </p:nvSpPr>
            <p:spPr>
              <a:xfrm>
                <a:off x="632306" y="3062452"/>
                <a:ext cx="497545" cy="497008"/>
              </a:xfrm>
              <a:custGeom>
                <a:avLst/>
                <a:gdLst/>
                <a:ahLst/>
                <a:cxnLst/>
                <a:rect l="l" t="t" r="r" b="b"/>
                <a:pathLst>
                  <a:path w="12050" h="12037" extrusionOk="0">
                    <a:moveTo>
                      <a:pt x="6025" y="0"/>
                    </a:moveTo>
                    <a:cubicBezTo>
                      <a:pt x="2705" y="0"/>
                      <a:pt x="1" y="2692"/>
                      <a:pt x="1" y="6025"/>
                    </a:cubicBezTo>
                    <a:cubicBezTo>
                      <a:pt x="1" y="9345"/>
                      <a:pt x="2705" y="12037"/>
                      <a:pt x="6025" y="12037"/>
                    </a:cubicBezTo>
                    <a:cubicBezTo>
                      <a:pt x="9345" y="12037"/>
                      <a:pt x="12049" y="9345"/>
                      <a:pt x="12049" y="6025"/>
                    </a:cubicBezTo>
                    <a:cubicBezTo>
                      <a:pt x="12049" y="2692"/>
                      <a:pt x="9345" y="0"/>
                      <a:pt x="6025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4" name="Google Shape;674;p31"/>
              <p:cNvSpPr/>
              <p:nvPr/>
            </p:nvSpPr>
            <p:spPr>
              <a:xfrm>
                <a:off x="628796" y="3058943"/>
                <a:ext cx="504523" cy="504027"/>
              </a:xfrm>
              <a:custGeom>
                <a:avLst/>
                <a:gdLst/>
                <a:ahLst/>
                <a:cxnLst/>
                <a:rect l="l" t="t" r="r" b="b"/>
                <a:pathLst>
                  <a:path w="12219" h="12207" extrusionOk="0">
                    <a:moveTo>
                      <a:pt x="6110" y="170"/>
                    </a:moveTo>
                    <a:cubicBezTo>
                      <a:pt x="9382" y="170"/>
                      <a:pt x="12038" y="2826"/>
                      <a:pt x="12038" y="6110"/>
                    </a:cubicBezTo>
                    <a:cubicBezTo>
                      <a:pt x="12038" y="9381"/>
                      <a:pt x="9382" y="12037"/>
                      <a:pt x="6110" y="12037"/>
                    </a:cubicBezTo>
                    <a:cubicBezTo>
                      <a:pt x="2838" y="12037"/>
                      <a:pt x="170" y="9381"/>
                      <a:pt x="170" y="6110"/>
                    </a:cubicBezTo>
                    <a:cubicBezTo>
                      <a:pt x="170" y="2826"/>
                      <a:pt x="2838" y="170"/>
                      <a:pt x="6110" y="170"/>
                    </a:cubicBezTo>
                    <a:close/>
                    <a:moveTo>
                      <a:pt x="6110" y="1"/>
                    </a:moveTo>
                    <a:cubicBezTo>
                      <a:pt x="2742" y="1"/>
                      <a:pt x="1" y="2741"/>
                      <a:pt x="1" y="6110"/>
                    </a:cubicBezTo>
                    <a:cubicBezTo>
                      <a:pt x="1" y="9466"/>
                      <a:pt x="2742" y="12206"/>
                      <a:pt x="6110" y="12206"/>
                    </a:cubicBezTo>
                    <a:cubicBezTo>
                      <a:pt x="9478" y="12206"/>
                      <a:pt x="12219" y="9466"/>
                      <a:pt x="12219" y="6110"/>
                    </a:cubicBezTo>
                    <a:cubicBezTo>
                      <a:pt x="12219" y="2741"/>
                      <a:pt x="9478" y="1"/>
                      <a:pt x="6110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5" name="Google Shape;675;p31"/>
              <p:cNvSpPr/>
              <p:nvPr/>
            </p:nvSpPr>
            <p:spPr>
              <a:xfrm>
                <a:off x="791807" y="3221954"/>
                <a:ext cx="178497" cy="178001"/>
              </a:xfrm>
              <a:custGeom>
                <a:avLst/>
                <a:gdLst/>
                <a:ahLst/>
                <a:cxnLst/>
                <a:rect l="l" t="t" r="r" b="b"/>
                <a:pathLst>
                  <a:path w="4323" h="4311" extrusionOk="0">
                    <a:moveTo>
                      <a:pt x="2162" y="1"/>
                    </a:moveTo>
                    <a:cubicBezTo>
                      <a:pt x="967" y="1"/>
                      <a:pt x="1" y="966"/>
                      <a:pt x="1" y="2162"/>
                    </a:cubicBezTo>
                    <a:cubicBezTo>
                      <a:pt x="1" y="3345"/>
                      <a:pt x="967" y="4310"/>
                      <a:pt x="2162" y="4310"/>
                    </a:cubicBezTo>
                    <a:cubicBezTo>
                      <a:pt x="3357" y="4310"/>
                      <a:pt x="4323" y="3345"/>
                      <a:pt x="4323" y="2162"/>
                    </a:cubicBezTo>
                    <a:cubicBezTo>
                      <a:pt x="4323" y="966"/>
                      <a:pt x="3357" y="1"/>
                      <a:pt x="2162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6" name="Google Shape;676;p31"/>
              <p:cNvSpPr/>
              <p:nvPr/>
            </p:nvSpPr>
            <p:spPr>
              <a:xfrm>
                <a:off x="788338" y="3218486"/>
                <a:ext cx="185475" cy="184938"/>
              </a:xfrm>
              <a:custGeom>
                <a:avLst/>
                <a:gdLst/>
                <a:ahLst/>
                <a:cxnLst/>
                <a:rect l="l" t="t" r="r" b="b"/>
                <a:pathLst>
                  <a:path w="4492" h="4479" extrusionOk="0">
                    <a:moveTo>
                      <a:pt x="2246" y="169"/>
                    </a:moveTo>
                    <a:cubicBezTo>
                      <a:pt x="3393" y="169"/>
                      <a:pt x="4322" y="1099"/>
                      <a:pt x="4322" y="2246"/>
                    </a:cubicBezTo>
                    <a:cubicBezTo>
                      <a:pt x="4322" y="3380"/>
                      <a:pt x="3393" y="4310"/>
                      <a:pt x="2246" y="4310"/>
                    </a:cubicBezTo>
                    <a:cubicBezTo>
                      <a:pt x="1099" y="4310"/>
                      <a:pt x="169" y="3380"/>
                      <a:pt x="169" y="2246"/>
                    </a:cubicBezTo>
                    <a:cubicBezTo>
                      <a:pt x="169" y="1099"/>
                      <a:pt x="1099" y="169"/>
                      <a:pt x="2246" y="169"/>
                    </a:cubicBezTo>
                    <a:close/>
                    <a:moveTo>
                      <a:pt x="2246" y="0"/>
                    </a:moveTo>
                    <a:cubicBezTo>
                      <a:pt x="1002" y="0"/>
                      <a:pt x="0" y="1002"/>
                      <a:pt x="0" y="2246"/>
                    </a:cubicBezTo>
                    <a:cubicBezTo>
                      <a:pt x="0" y="3477"/>
                      <a:pt x="1002" y="4479"/>
                      <a:pt x="2246" y="4479"/>
                    </a:cubicBezTo>
                    <a:cubicBezTo>
                      <a:pt x="3477" y="4479"/>
                      <a:pt x="4491" y="3477"/>
                      <a:pt x="4491" y="2246"/>
                    </a:cubicBezTo>
                    <a:cubicBezTo>
                      <a:pt x="4491" y="1002"/>
                      <a:pt x="3477" y="0"/>
                      <a:pt x="2246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7" name="Google Shape;677;p31"/>
              <p:cNvSpPr/>
              <p:nvPr/>
            </p:nvSpPr>
            <p:spPr>
              <a:xfrm>
                <a:off x="870587" y="3040528"/>
                <a:ext cx="222842" cy="281185"/>
              </a:xfrm>
              <a:custGeom>
                <a:avLst/>
                <a:gdLst/>
                <a:ahLst/>
                <a:cxnLst/>
                <a:rect l="l" t="t" r="r" b="b"/>
                <a:pathLst>
                  <a:path w="5397" h="6810" extrusionOk="0">
                    <a:moveTo>
                      <a:pt x="145" y="0"/>
                    </a:moveTo>
                    <a:lnTo>
                      <a:pt x="145" y="6314"/>
                    </a:lnTo>
                    <a:cubicBezTo>
                      <a:pt x="61" y="6350"/>
                      <a:pt x="0" y="6447"/>
                      <a:pt x="0" y="6556"/>
                    </a:cubicBezTo>
                    <a:cubicBezTo>
                      <a:pt x="0" y="6688"/>
                      <a:pt x="109" y="6809"/>
                      <a:pt x="254" y="6809"/>
                    </a:cubicBezTo>
                    <a:cubicBezTo>
                      <a:pt x="338" y="6809"/>
                      <a:pt x="399" y="6773"/>
                      <a:pt x="447" y="6712"/>
                    </a:cubicBezTo>
                    <a:lnTo>
                      <a:pt x="5397" y="6712"/>
                    </a:lnTo>
                    <a:lnTo>
                      <a:pt x="5397" y="6387"/>
                    </a:lnTo>
                    <a:lnTo>
                      <a:pt x="447" y="6387"/>
                    </a:lnTo>
                    <a:cubicBezTo>
                      <a:pt x="423" y="6350"/>
                      <a:pt x="387" y="6326"/>
                      <a:pt x="350" y="6314"/>
                    </a:cubicBezTo>
                    <a:lnTo>
                      <a:pt x="350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8" name="Google Shape;678;p31"/>
              <p:cNvSpPr/>
              <p:nvPr/>
            </p:nvSpPr>
            <p:spPr>
              <a:xfrm>
                <a:off x="294352" y="2938832"/>
                <a:ext cx="214378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5192" h="17965" extrusionOk="0">
                    <a:moveTo>
                      <a:pt x="0" y="0"/>
                    </a:moveTo>
                    <a:lnTo>
                      <a:pt x="0" y="17964"/>
                    </a:lnTo>
                    <a:lnTo>
                      <a:pt x="5191" y="17964"/>
                    </a:lnTo>
                    <a:lnTo>
                      <a:pt x="5191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9" name="Google Shape;679;p31"/>
              <p:cNvSpPr/>
              <p:nvPr/>
            </p:nvSpPr>
            <p:spPr>
              <a:xfrm>
                <a:off x="330232" y="2938832"/>
                <a:ext cx="8506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6" h="17965" extrusionOk="0">
                    <a:moveTo>
                      <a:pt x="0" y="0"/>
                    </a:moveTo>
                    <a:lnTo>
                      <a:pt x="0" y="17964"/>
                    </a:lnTo>
                    <a:lnTo>
                      <a:pt x="206" y="17964"/>
                    </a:lnTo>
                    <a:lnTo>
                      <a:pt x="206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0" name="Google Shape;680;p31"/>
              <p:cNvSpPr/>
              <p:nvPr/>
            </p:nvSpPr>
            <p:spPr>
              <a:xfrm>
                <a:off x="366608" y="2938832"/>
                <a:ext cx="8506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6" h="17965" extrusionOk="0">
                    <a:moveTo>
                      <a:pt x="1" y="0"/>
                    </a:moveTo>
                    <a:lnTo>
                      <a:pt x="1" y="17964"/>
                    </a:lnTo>
                    <a:lnTo>
                      <a:pt x="206" y="17964"/>
                    </a:lnTo>
                    <a:lnTo>
                      <a:pt x="206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1" name="Google Shape;681;p31"/>
              <p:cNvSpPr/>
              <p:nvPr/>
            </p:nvSpPr>
            <p:spPr>
              <a:xfrm>
                <a:off x="403521" y="2938832"/>
                <a:ext cx="8506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6" h="17965" extrusionOk="0">
                    <a:moveTo>
                      <a:pt x="0" y="0"/>
                    </a:moveTo>
                    <a:lnTo>
                      <a:pt x="0" y="17964"/>
                    </a:lnTo>
                    <a:lnTo>
                      <a:pt x="205" y="17964"/>
                    </a:lnTo>
                    <a:lnTo>
                      <a:pt x="205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2" name="Google Shape;682;p31"/>
              <p:cNvSpPr/>
              <p:nvPr/>
            </p:nvSpPr>
            <p:spPr>
              <a:xfrm>
                <a:off x="440393" y="2938832"/>
                <a:ext cx="8010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194" h="17965" extrusionOk="0">
                    <a:moveTo>
                      <a:pt x="0" y="0"/>
                    </a:moveTo>
                    <a:lnTo>
                      <a:pt x="0" y="17964"/>
                    </a:lnTo>
                    <a:lnTo>
                      <a:pt x="194" y="17964"/>
                    </a:lnTo>
                    <a:lnTo>
                      <a:pt x="194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3" name="Google Shape;683;p31"/>
              <p:cNvSpPr/>
              <p:nvPr/>
            </p:nvSpPr>
            <p:spPr>
              <a:xfrm>
                <a:off x="476769" y="2938832"/>
                <a:ext cx="8547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7" h="17965" extrusionOk="0">
                    <a:moveTo>
                      <a:pt x="1" y="0"/>
                    </a:moveTo>
                    <a:lnTo>
                      <a:pt x="1" y="17964"/>
                    </a:lnTo>
                    <a:lnTo>
                      <a:pt x="206" y="17964"/>
                    </a:lnTo>
                    <a:lnTo>
                      <a:pt x="206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4" name="Google Shape;684;p31"/>
              <p:cNvSpPr/>
              <p:nvPr/>
            </p:nvSpPr>
            <p:spPr>
              <a:xfrm>
                <a:off x="1253423" y="2939822"/>
                <a:ext cx="214378" cy="740784"/>
              </a:xfrm>
              <a:custGeom>
                <a:avLst/>
                <a:gdLst/>
                <a:ahLst/>
                <a:cxnLst/>
                <a:rect l="l" t="t" r="r" b="b"/>
                <a:pathLst>
                  <a:path w="5192" h="17941" extrusionOk="0">
                    <a:moveTo>
                      <a:pt x="0" y="0"/>
                    </a:moveTo>
                    <a:lnTo>
                      <a:pt x="0" y="17940"/>
                    </a:lnTo>
                    <a:lnTo>
                      <a:pt x="5191" y="17940"/>
                    </a:lnTo>
                    <a:lnTo>
                      <a:pt x="5191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5" name="Google Shape;685;p31"/>
              <p:cNvSpPr/>
              <p:nvPr/>
            </p:nvSpPr>
            <p:spPr>
              <a:xfrm>
                <a:off x="1386498" y="2938832"/>
                <a:ext cx="8506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6" h="17965" extrusionOk="0">
                    <a:moveTo>
                      <a:pt x="1" y="0"/>
                    </a:moveTo>
                    <a:lnTo>
                      <a:pt x="1" y="17964"/>
                    </a:lnTo>
                    <a:lnTo>
                      <a:pt x="206" y="17964"/>
                    </a:lnTo>
                    <a:lnTo>
                      <a:pt x="206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6" name="Google Shape;686;p31"/>
              <p:cNvSpPr/>
              <p:nvPr/>
            </p:nvSpPr>
            <p:spPr>
              <a:xfrm>
                <a:off x="1350122" y="2938832"/>
                <a:ext cx="8506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6" h="17965" extrusionOk="0">
                    <a:moveTo>
                      <a:pt x="0" y="0"/>
                    </a:moveTo>
                    <a:lnTo>
                      <a:pt x="0" y="17964"/>
                    </a:lnTo>
                    <a:lnTo>
                      <a:pt x="206" y="17964"/>
                    </a:lnTo>
                    <a:lnTo>
                      <a:pt x="206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7" name="Google Shape;687;p31"/>
              <p:cNvSpPr/>
              <p:nvPr/>
            </p:nvSpPr>
            <p:spPr>
              <a:xfrm>
                <a:off x="1313210" y="2938832"/>
                <a:ext cx="8547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7" h="17965" extrusionOk="0">
                    <a:moveTo>
                      <a:pt x="1" y="0"/>
                    </a:moveTo>
                    <a:lnTo>
                      <a:pt x="1" y="17964"/>
                    </a:lnTo>
                    <a:lnTo>
                      <a:pt x="206" y="17964"/>
                    </a:lnTo>
                    <a:lnTo>
                      <a:pt x="206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8" name="Google Shape;688;p31"/>
              <p:cNvSpPr/>
              <p:nvPr/>
            </p:nvSpPr>
            <p:spPr>
              <a:xfrm>
                <a:off x="1276834" y="2938832"/>
                <a:ext cx="8506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6" h="17965" extrusionOk="0">
                    <a:moveTo>
                      <a:pt x="1" y="0"/>
                    </a:moveTo>
                    <a:lnTo>
                      <a:pt x="1" y="17964"/>
                    </a:lnTo>
                    <a:lnTo>
                      <a:pt x="206" y="17964"/>
                    </a:lnTo>
                    <a:lnTo>
                      <a:pt x="206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9" name="Google Shape;689;p31"/>
              <p:cNvSpPr/>
              <p:nvPr/>
            </p:nvSpPr>
            <p:spPr>
              <a:xfrm>
                <a:off x="280396" y="2815211"/>
                <a:ext cx="34436" cy="865397"/>
              </a:xfrm>
              <a:custGeom>
                <a:avLst/>
                <a:gdLst/>
                <a:ahLst/>
                <a:cxnLst/>
                <a:rect l="l" t="t" r="r" b="b"/>
                <a:pathLst>
                  <a:path w="834" h="20959" extrusionOk="0">
                    <a:moveTo>
                      <a:pt x="423" y="0"/>
                    </a:moveTo>
                    <a:cubicBezTo>
                      <a:pt x="314" y="0"/>
                      <a:pt x="230" y="85"/>
                      <a:pt x="230" y="193"/>
                    </a:cubicBezTo>
                    <a:cubicBezTo>
                      <a:pt x="230" y="266"/>
                      <a:pt x="266" y="326"/>
                      <a:pt x="314" y="350"/>
                    </a:cubicBezTo>
                    <a:lnTo>
                      <a:pt x="314" y="568"/>
                    </a:lnTo>
                    <a:lnTo>
                      <a:pt x="0" y="568"/>
                    </a:lnTo>
                    <a:lnTo>
                      <a:pt x="0" y="773"/>
                    </a:lnTo>
                    <a:lnTo>
                      <a:pt x="314" y="773"/>
                    </a:lnTo>
                    <a:lnTo>
                      <a:pt x="314" y="20958"/>
                    </a:lnTo>
                    <a:lnTo>
                      <a:pt x="519" y="20958"/>
                    </a:lnTo>
                    <a:lnTo>
                      <a:pt x="519" y="761"/>
                    </a:lnTo>
                    <a:lnTo>
                      <a:pt x="833" y="761"/>
                    </a:lnTo>
                    <a:lnTo>
                      <a:pt x="833" y="568"/>
                    </a:lnTo>
                    <a:lnTo>
                      <a:pt x="519" y="568"/>
                    </a:lnTo>
                    <a:lnTo>
                      <a:pt x="519" y="350"/>
                    </a:lnTo>
                    <a:cubicBezTo>
                      <a:pt x="568" y="326"/>
                      <a:pt x="604" y="266"/>
                      <a:pt x="604" y="193"/>
                    </a:cubicBezTo>
                    <a:cubicBezTo>
                      <a:pt x="604" y="97"/>
                      <a:pt x="519" y="0"/>
                      <a:pt x="423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0" name="Google Shape;690;p31"/>
              <p:cNvSpPr/>
              <p:nvPr/>
            </p:nvSpPr>
            <p:spPr>
              <a:xfrm>
                <a:off x="363635" y="2190623"/>
                <a:ext cx="1034893" cy="452167"/>
              </a:xfrm>
              <a:custGeom>
                <a:avLst/>
                <a:gdLst/>
                <a:ahLst/>
                <a:cxnLst/>
                <a:rect l="l" t="t" r="r" b="b"/>
                <a:pathLst>
                  <a:path w="25064" h="10951" extrusionOk="0">
                    <a:moveTo>
                      <a:pt x="8246" y="0"/>
                    </a:moveTo>
                    <a:cubicBezTo>
                      <a:pt x="8246" y="0"/>
                      <a:pt x="6737" y="2101"/>
                      <a:pt x="4781" y="4636"/>
                    </a:cubicBezTo>
                    <a:cubicBezTo>
                      <a:pt x="2825" y="7159"/>
                      <a:pt x="0" y="10950"/>
                      <a:pt x="0" y="10950"/>
                    </a:cubicBezTo>
                    <a:lnTo>
                      <a:pt x="25063" y="10950"/>
                    </a:lnTo>
                    <a:cubicBezTo>
                      <a:pt x="25063" y="10950"/>
                      <a:pt x="22287" y="7159"/>
                      <a:pt x="20331" y="4636"/>
                    </a:cubicBezTo>
                    <a:cubicBezTo>
                      <a:pt x="18375" y="2101"/>
                      <a:pt x="16866" y="0"/>
                      <a:pt x="16866" y="0"/>
                    </a:cubicBez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1" name="Google Shape;691;p31"/>
              <p:cNvSpPr/>
              <p:nvPr/>
            </p:nvSpPr>
            <p:spPr>
              <a:xfrm>
                <a:off x="363635" y="2508636"/>
                <a:ext cx="1034893" cy="134151"/>
              </a:xfrm>
              <a:custGeom>
                <a:avLst/>
                <a:gdLst/>
                <a:ahLst/>
                <a:cxnLst/>
                <a:rect l="l" t="t" r="r" b="b"/>
                <a:pathLst>
                  <a:path w="25064" h="3249" extrusionOk="0">
                    <a:moveTo>
                      <a:pt x="2439" y="1"/>
                    </a:moveTo>
                    <a:cubicBezTo>
                      <a:pt x="1123" y="1739"/>
                      <a:pt x="0" y="3248"/>
                      <a:pt x="0" y="3248"/>
                    </a:cubicBezTo>
                    <a:lnTo>
                      <a:pt x="25063" y="3248"/>
                    </a:lnTo>
                    <a:cubicBezTo>
                      <a:pt x="25063" y="3248"/>
                      <a:pt x="24906" y="3019"/>
                      <a:pt x="24641" y="2620"/>
                    </a:cubicBezTo>
                    <a:cubicBezTo>
                      <a:pt x="24194" y="2017"/>
                      <a:pt x="23470" y="1051"/>
                      <a:pt x="22673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2" name="Google Shape;692;p31"/>
              <p:cNvSpPr/>
              <p:nvPr/>
            </p:nvSpPr>
            <p:spPr>
              <a:xfrm>
                <a:off x="611372" y="2443852"/>
                <a:ext cx="33445" cy="30431"/>
              </a:xfrm>
              <a:custGeom>
                <a:avLst/>
                <a:gdLst/>
                <a:ahLst/>
                <a:cxnLst/>
                <a:rect l="l" t="t" r="r" b="b"/>
                <a:pathLst>
                  <a:path w="810" h="737" extrusionOk="0">
                    <a:moveTo>
                      <a:pt x="399" y="0"/>
                    </a:moveTo>
                    <a:cubicBezTo>
                      <a:pt x="278" y="0"/>
                      <a:pt x="182" y="109"/>
                      <a:pt x="182" y="229"/>
                    </a:cubicBezTo>
                    <a:cubicBezTo>
                      <a:pt x="182" y="254"/>
                      <a:pt x="194" y="278"/>
                      <a:pt x="194" y="290"/>
                    </a:cubicBezTo>
                    <a:cubicBezTo>
                      <a:pt x="85" y="302"/>
                      <a:pt x="0" y="398"/>
                      <a:pt x="0" y="507"/>
                    </a:cubicBezTo>
                    <a:cubicBezTo>
                      <a:pt x="0" y="628"/>
                      <a:pt x="97" y="737"/>
                      <a:pt x="218" y="737"/>
                    </a:cubicBezTo>
                    <a:cubicBezTo>
                      <a:pt x="302" y="737"/>
                      <a:pt x="363" y="688"/>
                      <a:pt x="399" y="628"/>
                    </a:cubicBezTo>
                    <a:cubicBezTo>
                      <a:pt x="447" y="688"/>
                      <a:pt x="508" y="737"/>
                      <a:pt x="592" y="737"/>
                    </a:cubicBezTo>
                    <a:cubicBezTo>
                      <a:pt x="701" y="737"/>
                      <a:pt x="809" y="628"/>
                      <a:pt x="809" y="507"/>
                    </a:cubicBezTo>
                    <a:cubicBezTo>
                      <a:pt x="809" y="398"/>
                      <a:pt x="725" y="302"/>
                      <a:pt x="604" y="290"/>
                    </a:cubicBezTo>
                    <a:cubicBezTo>
                      <a:pt x="616" y="278"/>
                      <a:pt x="616" y="254"/>
                      <a:pt x="616" y="229"/>
                    </a:cubicBezTo>
                    <a:cubicBezTo>
                      <a:pt x="616" y="109"/>
                      <a:pt x="520" y="0"/>
                      <a:pt x="399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3" name="Google Shape;693;p31"/>
              <p:cNvSpPr/>
              <p:nvPr/>
            </p:nvSpPr>
            <p:spPr>
              <a:xfrm>
                <a:off x="779874" y="2443852"/>
                <a:ext cx="33404" cy="30431"/>
              </a:xfrm>
              <a:custGeom>
                <a:avLst/>
                <a:gdLst/>
                <a:ahLst/>
                <a:cxnLst/>
                <a:rect l="l" t="t" r="r" b="b"/>
                <a:pathLst>
                  <a:path w="809" h="737" extrusionOk="0">
                    <a:moveTo>
                      <a:pt x="411" y="0"/>
                    </a:moveTo>
                    <a:cubicBezTo>
                      <a:pt x="290" y="0"/>
                      <a:pt x="193" y="109"/>
                      <a:pt x="193" y="229"/>
                    </a:cubicBezTo>
                    <a:cubicBezTo>
                      <a:pt x="193" y="254"/>
                      <a:pt x="193" y="278"/>
                      <a:pt x="205" y="290"/>
                    </a:cubicBezTo>
                    <a:cubicBezTo>
                      <a:pt x="85" y="302"/>
                      <a:pt x="0" y="398"/>
                      <a:pt x="0" y="507"/>
                    </a:cubicBezTo>
                    <a:cubicBezTo>
                      <a:pt x="0" y="628"/>
                      <a:pt x="109" y="737"/>
                      <a:pt x="229" y="737"/>
                    </a:cubicBezTo>
                    <a:cubicBezTo>
                      <a:pt x="302" y="737"/>
                      <a:pt x="362" y="688"/>
                      <a:pt x="411" y="628"/>
                    </a:cubicBezTo>
                    <a:cubicBezTo>
                      <a:pt x="447" y="688"/>
                      <a:pt x="507" y="737"/>
                      <a:pt x="592" y="737"/>
                    </a:cubicBezTo>
                    <a:cubicBezTo>
                      <a:pt x="712" y="737"/>
                      <a:pt x="809" y="628"/>
                      <a:pt x="809" y="507"/>
                    </a:cubicBezTo>
                    <a:cubicBezTo>
                      <a:pt x="809" y="398"/>
                      <a:pt x="724" y="302"/>
                      <a:pt x="616" y="290"/>
                    </a:cubicBezTo>
                    <a:cubicBezTo>
                      <a:pt x="616" y="278"/>
                      <a:pt x="628" y="254"/>
                      <a:pt x="628" y="229"/>
                    </a:cubicBezTo>
                    <a:cubicBezTo>
                      <a:pt x="628" y="109"/>
                      <a:pt x="531" y="0"/>
                      <a:pt x="411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4" name="Google Shape;694;p31"/>
              <p:cNvSpPr/>
              <p:nvPr/>
            </p:nvSpPr>
            <p:spPr>
              <a:xfrm>
                <a:off x="948830" y="2443852"/>
                <a:ext cx="32949" cy="30431"/>
              </a:xfrm>
              <a:custGeom>
                <a:avLst/>
                <a:gdLst/>
                <a:ahLst/>
                <a:cxnLst/>
                <a:rect l="l" t="t" r="r" b="b"/>
                <a:pathLst>
                  <a:path w="798" h="737" extrusionOk="0">
                    <a:moveTo>
                      <a:pt x="399" y="0"/>
                    </a:moveTo>
                    <a:cubicBezTo>
                      <a:pt x="278" y="0"/>
                      <a:pt x="182" y="109"/>
                      <a:pt x="182" y="229"/>
                    </a:cubicBezTo>
                    <a:cubicBezTo>
                      <a:pt x="182" y="254"/>
                      <a:pt x="182" y="278"/>
                      <a:pt x="194" y="290"/>
                    </a:cubicBezTo>
                    <a:cubicBezTo>
                      <a:pt x="85" y="302"/>
                      <a:pt x="1" y="398"/>
                      <a:pt x="1" y="507"/>
                    </a:cubicBezTo>
                    <a:cubicBezTo>
                      <a:pt x="1" y="628"/>
                      <a:pt x="97" y="737"/>
                      <a:pt x="218" y="737"/>
                    </a:cubicBezTo>
                    <a:cubicBezTo>
                      <a:pt x="290" y="737"/>
                      <a:pt x="363" y="688"/>
                      <a:pt x="399" y="628"/>
                    </a:cubicBezTo>
                    <a:cubicBezTo>
                      <a:pt x="435" y="688"/>
                      <a:pt x="508" y="737"/>
                      <a:pt x="580" y="737"/>
                    </a:cubicBezTo>
                    <a:cubicBezTo>
                      <a:pt x="701" y="737"/>
                      <a:pt x="798" y="628"/>
                      <a:pt x="798" y="507"/>
                    </a:cubicBezTo>
                    <a:cubicBezTo>
                      <a:pt x="798" y="398"/>
                      <a:pt x="713" y="302"/>
                      <a:pt x="604" y="290"/>
                    </a:cubicBezTo>
                    <a:cubicBezTo>
                      <a:pt x="616" y="278"/>
                      <a:pt x="616" y="254"/>
                      <a:pt x="616" y="229"/>
                    </a:cubicBezTo>
                    <a:cubicBezTo>
                      <a:pt x="616" y="109"/>
                      <a:pt x="520" y="0"/>
                      <a:pt x="399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5" name="Google Shape;695;p31"/>
              <p:cNvSpPr/>
              <p:nvPr/>
            </p:nvSpPr>
            <p:spPr>
              <a:xfrm>
                <a:off x="1117333" y="2443852"/>
                <a:ext cx="33445" cy="30431"/>
              </a:xfrm>
              <a:custGeom>
                <a:avLst/>
                <a:gdLst/>
                <a:ahLst/>
                <a:cxnLst/>
                <a:rect l="l" t="t" r="r" b="b"/>
                <a:pathLst>
                  <a:path w="810" h="737" extrusionOk="0">
                    <a:moveTo>
                      <a:pt x="399" y="0"/>
                    </a:moveTo>
                    <a:cubicBezTo>
                      <a:pt x="278" y="0"/>
                      <a:pt x="181" y="109"/>
                      <a:pt x="181" y="229"/>
                    </a:cubicBezTo>
                    <a:cubicBezTo>
                      <a:pt x="181" y="254"/>
                      <a:pt x="193" y="278"/>
                      <a:pt x="193" y="290"/>
                    </a:cubicBezTo>
                    <a:cubicBezTo>
                      <a:pt x="85" y="302"/>
                      <a:pt x="0" y="398"/>
                      <a:pt x="0" y="507"/>
                    </a:cubicBezTo>
                    <a:cubicBezTo>
                      <a:pt x="0" y="628"/>
                      <a:pt x="97" y="737"/>
                      <a:pt x="218" y="737"/>
                    </a:cubicBezTo>
                    <a:cubicBezTo>
                      <a:pt x="302" y="737"/>
                      <a:pt x="362" y="688"/>
                      <a:pt x="399" y="628"/>
                    </a:cubicBezTo>
                    <a:cubicBezTo>
                      <a:pt x="447" y="688"/>
                      <a:pt x="507" y="737"/>
                      <a:pt x="592" y="737"/>
                    </a:cubicBezTo>
                    <a:cubicBezTo>
                      <a:pt x="713" y="737"/>
                      <a:pt x="809" y="628"/>
                      <a:pt x="809" y="507"/>
                    </a:cubicBezTo>
                    <a:cubicBezTo>
                      <a:pt x="809" y="398"/>
                      <a:pt x="725" y="302"/>
                      <a:pt x="604" y="290"/>
                    </a:cubicBezTo>
                    <a:cubicBezTo>
                      <a:pt x="616" y="278"/>
                      <a:pt x="628" y="254"/>
                      <a:pt x="628" y="229"/>
                    </a:cubicBezTo>
                    <a:cubicBezTo>
                      <a:pt x="628" y="109"/>
                      <a:pt x="519" y="0"/>
                      <a:pt x="399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6" name="Google Shape;696;p31"/>
              <p:cNvSpPr/>
              <p:nvPr/>
            </p:nvSpPr>
            <p:spPr>
              <a:xfrm>
                <a:off x="695602" y="2273863"/>
                <a:ext cx="33445" cy="29935"/>
              </a:xfrm>
              <a:custGeom>
                <a:avLst/>
                <a:gdLst/>
                <a:ahLst/>
                <a:cxnLst/>
                <a:rect l="l" t="t" r="r" b="b"/>
                <a:pathLst>
                  <a:path w="810" h="725" extrusionOk="0">
                    <a:moveTo>
                      <a:pt x="411" y="0"/>
                    </a:moveTo>
                    <a:cubicBezTo>
                      <a:pt x="278" y="0"/>
                      <a:pt x="182" y="97"/>
                      <a:pt x="182" y="218"/>
                    </a:cubicBezTo>
                    <a:cubicBezTo>
                      <a:pt x="182" y="242"/>
                      <a:pt x="194" y="266"/>
                      <a:pt x="194" y="290"/>
                    </a:cubicBezTo>
                    <a:cubicBezTo>
                      <a:pt x="85" y="302"/>
                      <a:pt x="1" y="387"/>
                      <a:pt x="1" y="507"/>
                    </a:cubicBezTo>
                    <a:cubicBezTo>
                      <a:pt x="1" y="628"/>
                      <a:pt x="97" y="725"/>
                      <a:pt x="218" y="725"/>
                    </a:cubicBezTo>
                    <a:cubicBezTo>
                      <a:pt x="303" y="725"/>
                      <a:pt x="363" y="688"/>
                      <a:pt x="411" y="628"/>
                    </a:cubicBezTo>
                    <a:cubicBezTo>
                      <a:pt x="447" y="688"/>
                      <a:pt x="508" y="725"/>
                      <a:pt x="592" y="725"/>
                    </a:cubicBezTo>
                    <a:cubicBezTo>
                      <a:pt x="713" y="725"/>
                      <a:pt x="810" y="628"/>
                      <a:pt x="810" y="507"/>
                    </a:cubicBezTo>
                    <a:cubicBezTo>
                      <a:pt x="810" y="387"/>
                      <a:pt x="725" y="302"/>
                      <a:pt x="616" y="290"/>
                    </a:cubicBezTo>
                    <a:cubicBezTo>
                      <a:pt x="616" y="266"/>
                      <a:pt x="629" y="242"/>
                      <a:pt x="629" y="218"/>
                    </a:cubicBezTo>
                    <a:cubicBezTo>
                      <a:pt x="629" y="97"/>
                      <a:pt x="532" y="0"/>
                      <a:pt x="411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7" name="Google Shape;697;p31"/>
              <p:cNvSpPr/>
              <p:nvPr/>
            </p:nvSpPr>
            <p:spPr>
              <a:xfrm>
                <a:off x="864600" y="2273863"/>
                <a:ext cx="32949" cy="29935"/>
              </a:xfrm>
              <a:custGeom>
                <a:avLst/>
                <a:gdLst/>
                <a:ahLst/>
                <a:cxnLst/>
                <a:rect l="l" t="t" r="r" b="b"/>
                <a:pathLst>
                  <a:path w="798" h="725" extrusionOk="0">
                    <a:moveTo>
                      <a:pt x="399" y="0"/>
                    </a:moveTo>
                    <a:cubicBezTo>
                      <a:pt x="278" y="0"/>
                      <a:pt x="182" y="97"/>
                      <a:pt x="182" y="218"/>
                    </a:cubicBezTo>
                    <a:cubicBezTo>
                      <a:pt x="182" y="242"/>
                      <a:pt x="182" y="266"/>
                      <a:pt x="194" y="290"/>
                    </a:cubicBezTo>
                    <a:cubicBezTo>
                      <a:pt x="85" y="302"/>
                      <a:pt x="0" y="387"/>
                      <a:pt x="0" y="507"/>
                    </a:cubicBezTo>
                    <a:cubicBezTo>
                      <a:pt x="0" y="628"/>
                      <a:pt x="97" y="725"/>
                      <a:pt x="218" y="725"/>
                    </a:cubicBezTo>
                    <a:cubicBezTo>
                      <a:pt x="290" y="725"/>
                      <a:pt x="363" y="688"/>
                      <a:pt x="399" y="628"/>
                    </a:cubicBezTo>
                    <a:cubicBezTo>
                      <a:pt x="435" y="688"/>
                      <a:pt x="507" y="725"/>
                      <a:pt x="580" y="725"/>
                    </a:cubicBezTo>
                    <a:cubicBezTo>
                      <a:pt x="701" y="725"/>
                      <a:pt x="797" y="628"/>
                      <a:pt x="797" y="507"/>
                    </a:cubicBezTo>
                    <a:cubicBezTo>
                      <a:pt x="797" y="387"/>
                      <a:pt x="713" y="302"/>
                      <a:pt x="604" y="290"/>
                    </a:cubicBezTo>
                    <a:cubicBezTo>
                      <a:pt x="616" y="266"/>
                      <a:pt x="616" y="242"/>
                      <a:pt x="616" y="218"/>
                    </a:cubicBezTo>
                    <a:cubicBezTo>
                      <a:pt x="616" y="97"/>
                      <a:pt x="520" y="0"/>
                      <a:pt x="399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8" name="Google Shape;698;p31"/>
              <p:cNvSpPr/>
              <p:nvPr/>
            </p:nvSpPr>
            <p:spPr>
              <a:xfrm>
                <a:off x="1343144" y="2565945"/>
                <a:ext cx="22957" cy="60861"/>
              </a:xfrm>
              <a:custGeom>
                <a:avLst/>
                <a:gdLst/>
                <a:ahLst/>
                <a:cxnLst/>
                <a:rect l="l" t="t" r="r" b="b"/>
                <a:pathLst>
                  <a:path w="556" h="1474" extrusionOk="0">
                    <a:moveTo>
                      <a:pt x="0" y="1"/>
                    </a:moveTo>
                    <a:lnTo>
                      <a:pt x="0" y="1474"/>
                    </a:lnTo>
                    <a:lnTo>
                      <a:pt x="556" y="1474"/>
                    </a:lnTo>
                    <a:lnTo>
                      <a:pt x="556" y="737"/>
                    </a:lnTo>
                    <a:cubicBezTo>
                      <a:pt x="387" y="520"/>
                      <a:pt x="205" y="266"/>
                      <a:pt x="0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9" name="Google Shape;699;p31"/>
              <p:cNvSpPr/>
              <p:nvPr/>
            </p:nvSpPr>
            <p:spPr>
              <a:xfrm>
                <a:off x="585442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0" name="Google Shape;700;p31"/>
              <p:cNvSpPr/>
              <p:nvPr/>
            </p:nvSpPr>
            <p:spPr>
              <a:xfrm>
                <a:off x="1248426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1" name="Google Shape;701;p31"/>
              <p:cNvSpPr/>
              <p:nvPr/>
            </p:nvSpPr>
            <p:spPr>
              <a:xfrm>
                <a:off x="1295785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6" y="2476"/>
                    </a:lnTo>
                    <a:lnTo>
                      <a:pt x="556" y="218"/>
                    </a:lnTo>
                    <a:cubicBezTo>
                      <a:pt x="507" y="146"/>
                      <a:pt x="447" y="73"/>
                      <a:pt x="399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2" name="Google Shape;702;p31"/>
              <p:cNvSpPr/>
              <p:nvPr/>
            </p:nvSpPr>
            <p:spPr>
              <a:xfrm>
                <a:off x="632801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3" name="Google Shape;703;p31"/>
              <p:cNvSpPr/>
              <p:nvPr/>
            </p:nvSpPr>
            <p:spPr>
              <a:xfrm>
                <a:off x="490724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4" name="Google Shape;704;p31"/>
              <p:cNvSpPr/>
              <p:nvPr/>
            </p:nvSpPr>
            <p:spPr>
              <a:xfrm>
                <a:off x="396048" y="2568960"/>
                <a:ext cx="22957" cy="57847"/>
              </a:xfrm>
              <a:custGeom>
                <a:avLst/>
                <a:gdLst/>
                <a:ahLst/>
                <a:cxnLst/>
                <a:rect l="l" t="t" r="r" b="b"/>
                <a:pathLst>
                  <a:path w="556" h="1401" extrusionOk="0">
                    <a:moveTo>
                      <a:pt x="555" y="0"/>
                    </a:moveTo>
                    <a:cubicBezTo>
                      <a:pt x="350" y="266"/>
                      <a:pt x="169" y="519"/>
                      <a:pt x="0" y="737"/>
                    </a:cubicBezTo>
                    <a:lnTo>
                      <a:pt x="0" y="1401"/>
                    </a:lnTo>
                    <a:lnTo>
                      <a:pt x="555" y="1401"/>
                    </a:lnTo>
                    <a:lnTo>
                      <a:pt x="55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5" name="Google Shape;705;p31"/>
              <p:cNvSpPr/>
              <p:nvPr/>
            </p:nvSpPr>
            <p:spPr>
              <a:xfrm>
                <a:off x="1201068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6" name="Google Shape;706;p31"/>
              <p:cNvSpPr/>
              <p:nvPr/>
            </p:nvSpPr>
            <p:spPr>
              <a:xfrm>
                <a:off x="538083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7" name="Google Shape;707;p31"/>
              <p:cNvSpPr/>
              <p:nvPr/>
            </p:nvSpPr>
            <p:spPr>
              <a:xfrm>
                <a:off x="443365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218" y="1"/>
                    </a:moveTo>
                    <a:cubicBezTo>
                      <a:pt x="146" y="97"/>
                      <a:pt x="73" y="194"/>
                      <a:pt x="1" y="291"/>
                    </a:cubicBez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8" name="Google Shape;708;p31"/>
              <p:cNvSpPr/>
              <p:nvPr/>
            </p:nvSpPr>
            <p:spPr>
              <a:xfrm>
                <a:off x="680160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9" name="Google Shape;709;p31"/>
              <p:cNvSpPr/>
              <p:nvPr/>
            </p:nvSpPr>
            <p:spPr>
              <a:xfrm>
                <a:off x="822237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0" name="Google Shape;710;p31"/>
              <p:cNvSpPr/>
              <p:nvPr/>
            </p:nvSpPr>
            <p:spPr>
              <a:xfrm>
                <a:off x="869596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5" y="2476"/>
                    </a:lnTo>
                    <a:lnTo>
                      <a:pt x="555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1" name="Google Shape;711;p31"/>
              <p:cNvSpPr/>
              <p:nvPr/>
            </p:nvSpPr>
            <p:spPr>
              <a:xfrm>
                <a:off x="727519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2" name="Google Shape;712;p31"/>
              <p:cNvSpPr/>
              <p:nvPr/>
            </p:nvSpPr>
            <p:spPr>
              <a:xfrm>
                <a:off x="774878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3" name="Google Shape;713;p31"/>
              <p:cNvSpPr/>
              <p:nvPr/>
            </p:nvSpPr>
            <p:spPr>
              <a:xfrm>
                <a:off x="1153709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4" name="Google Shape;714;p31"/>
              <p:cNvSpPr/>
              <p:nvPr/>
            </p:nvSpPr>
            <p:spPr>
              <a:xfrm>
                <a:off x="916955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5" y="2476"/>
                    </a:lnTo>
                    <a:lnTo>
                      <a:pt x="555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5" name="Google Shape;715;p31"/>
              <p:cNvSpPr/>
              <p:nvPr/>
            </p:nvSpPr>
            <p:spPr>
              <a:xfrm>
                <a:off x="964273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6" name="Google Shape;716;p31"/>
              <p:cNvSpPr/>
              <p:nvPr/>
            </p:nvSpPr>
            <p:spPr>
              <a:xfrm>
                <a:off x="1106350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7" name="Google Shape;717;p31"/>
              <p:cNvSpPr/>
              <p:nvPr/>
            </p:nvSpPr>
            <p:spPr>
              <a:xfrm>
                <a:off x="1058991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8" name="Google Shape;718;p31"/>
              <p:cNvSpPr/>
              <p:nvPr/>
            </p:nvSpPr>
            <p:spPr>
              <a:xfrm>
                <a:off x="1011632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9" name="Google Shape;719;p31"/>
              <p:cNvSpPr/>
              <p:nvPr/>
            </p:nvSpPr>
            <p:spPr>
              <a:xfrm>
                <a:off x="351166" y="2541048"/>
                <a:ext cx="1059832" cy="397829"/>
              </a:xfrm>
              <a:custGeom>
                <a:avLst/>
                <a:gdLst/>
                <a:ahLst/>
                <a:cxnLst/>
                <a:rect l="l" t="t" r="r" b="b"/>
                <a:pathLst>
                  <a:path w="25668" h="9635" extrusionOk="0">
                    <a:moveTo>
                      <a:pt x="411" y="0"/>
                    </a:moveTo>
                    <a:cubicBezTo>
                      <a:pt x="302" y="0"/>
                      <a:pt x="218" y="97"/>
                      <a:pt x="218" y="193"/>
                    </a:cubicBezTo>
                    <a:cubicBezTo>
                      <a:pt x="218" y="266"/>
                      <a:pt x="254" y="326"/>
                      <a:pt x="302" y="350"/>
                    </a:cubicBezTo>
                    <a:lnTo>
                      <a:pt x="302" y="568"/>
                    </a:lnTo>
                    <a:lnTo>
                      <a:pt x="0" y="568"/>
                    </a:lnTo>
                    <a:lnTo>
                      <a:pt x="0" y="773"/>
                    </a:lnTo>
                    <a:lnTo>
                      <a:pt x="302" y="773"/>
                    </a:lnTo>
                    <a:lnTo>
                      <a:pt x="302" y="2463"/>
                    </a:lnTo>
                    <a:lnTo>
                      <a:pt x="302" y="9634"/>
                    </a:lnTo>
                    <a:lnTo>
                      <a:pt x="25365" y="9634"/>
                    </a:lnTo>
                    <a:lnTo>
                      <a:pt x="25365" y="2463"/>
                    </a:lnTo>
                    <a:lnTo>
                      <a:pt x="25365" y="773"/>
                    </a:lnTo>
                    <a:lnTo>
                      <a:pt x="25667" y="773"/>
                    </a:lnTo>
                    <a:lnTo>
                      <a:pt x="25667" y="568"/>
                    </a:lnTo>
                    <a:lnTo>
                      <a:pt x="25365" y="568"/>
                    </a:lnTo>
                    <a:lnTo>
                      <a:pt x="25365" y="350"/>
                    </a:lnTo>
                    <a:cubicBezTo>
                      <a:pt x="25414" y="326"/>
                      <a:pt x="25450" y="266"/>
                      <a:pt x="25450" y="193"/>
                    </a:cubicBezTo>
                    <a:cubicBezTo>
                      <a:pt x="25450" y="97"/>
                      <a:pt x="25365" y="0"/>
                      <a:pt x="25257" y="0"/>
                    </a:cubicBezTo>
                    <a:cubicBezTo>
                      <a:pt x="25148" y="0"/>
                      <a:pt x="25064" y="97"/>
                      <a:pt x="25064" y="193"/>
                    </a:cubicBezTo>
                    <a:cubicBezTo>
                      <a:pt x="25064" y="266"/>
                      <a:pt x="25100" y="326"/>
                      <a:pt x="25160" y="350"/>
                    </a:cubicBezTo>
                    <a:lnTo>
                      <a:pt x="25160" y="568"/>
                    </a:lnTo>
                    <a:lnTo>
                      <a:pt x="24846" y="568"/>
                    </a:lnTo>
                    <a:lnTo>
                      <a:pt x="24846" y="773"/>
                    </a:lnTo>
                    <a:lnTo>
                      <a:pt x="25160" y="773"/>
                    </a:lnTo>
                    <a:lnTo>
                      <a:pt x="25160" y="2463"/>
                    </a:lnTo>
                    <a:lnTo>
                      <a:pt x="508" y="2463"/>
                    </a:lnTo>
                    <a:lnTo>
                      <a:pt x="508" y="773"/>
                    </a:lnTo>
                    <a:lnTo>
                      <a:pt x="821" y="773"/>
                    </a:lnTo>
                    <a:lnTo>
                      <a:pt x="821" y="568"/>
                    </a:lnTo>
                    <a:lnTo>
                      <a:pt x="508" y="568"/>
                    </a:lnTo>
                    <a:lnTo>
                      <a:pt x="508" y="350"/>
                    </a:lnTo>
                    <a:cubicBezTo>
                      <a:pt x="568" y="326"/>
                      <a:pt x="604" y="266"/>
                      <a:pt x="604" y="193"/>
                    </a:cubicBezTo>
                    <a:cubicBezTo>
                      <a:pt x="604" y="97"/>
                      <a:pt x="520" y="0"/>
                      <a:pt x="411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0" name="Google Shape;720;p31"/>
              <p:cNvSpPr/>
              <p:nvPr/>
            </p:nvSpPr>
            <p:spPr>
              <a:xfrm>
                <a:off x="516654" y="2766365"/>
                <a:ext cx="66849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3803" extrusionOk="0">
                    <a:moveTo>
                      <a:pt x="1" y="0"/>
                    </a:moveTo>
                    <a:lnTo>
                      <a:pt x="1" y="3803"/>
                    </a:lnTo>
                    <a:lnTo>
                      <a:pt x="1618" y="3803"/>
                    </a:lnTo>
                    <a:lnTo>
                      <a:pt x="161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1" name="Google Shape;721;p31"/>
              <p:cNvSpPr/>
              <p:nvPr/>
            </p:nvSpPr>
            <p:spPr>
              <a:xfrm>
                <a:off x="611372" y="2766365"/>
                <a:ext cx="66849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3803" extrusionOk="0">
                    <a:moveTo>
                      <a:pt x="0" y="0"/>
                    </a:moveTo>
                    <a:lnTo>
                      <a:pt x="0" y="3803"/>
                    </a:lnTo>
                    <a:lnTo>
                      <a:pt x="1618" y="3803"/>
                    </a:lnTo>
                    <a:lnTo>
                      <a:pt x="161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2" name="Google Shape;722;p31"/>
              <p:cNvSpPr/>
              <p:nvPr/>
            </p:nvSpPr>
            <p:spPr>
              <a:xfrm>
                <a:off x="706090" y="2766365"/>
                <a:ext cx="66849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3803" extrusionOk="0">
                    <a:moveTo>
                      <a:pt x="0" y="0"/>
                    </a:moveTo>
                    <a:lnTo>
                      <a:pt x="0" y="3803"/>
                    </a:lnTo>
                    <a:lnTo>
                      <a:pt x="1618" y="3803"/>
                    </a:lnTo>
                    <a:lnTo>
                      <a:pt x="161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3" name="Google Shape;723;p31"/>
              <p:cNvSpPr/>
              <p:nvPr/>
            </p:nvSpPr>
            <p:spPr>
              <a:xfrm>
                <a:off x="800312" y="2766365"/>
                <a:ext cx="66807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8" h="3803" extrusionOk="0">
                    <a:moveTo>
                      <a:pt x="0" y="0"/>
                    </a:moveTo>
                    <a:lnTo>
                      <a:pt x="0" y="3803"/>
                    </a:lnTo>
                    <a:lnTo>
                      <a:pt x="1618" y="3803"/>
                    </a:lnTo>
                    <a:lnTo>
                      <a:pt x="161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4" name="Google Shape;724;p31"/>
              <p:cNvSpPr/>
              <p:nvPr/>
            </p:nvSpPr>
            <p:spPr>
              <a:xfrm>
                <a:off x="894989" y="2766365"/>
                <a:ext cx="66849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3803" extrusionOk="0">
                    <a:moveTo>
                      <a:pt x="1" y="0"/>
                    </a:moveTo>
                    <a:lnTo>
                      <a:pt x="1" y="3803"/>
                    </a:lnTo>
                    <a:lnTo>
                      <a:pt x="1619" y="3803"/>
                    </a:lnTo>
                    <a:lnTo>
                      <a:pt x="1619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5" name="Google Shape;725;p31"/>
              <p:cNvSpPr/>
              <p:nvPr/>
            </p:nvSpPr>
            <p:spPr>
              <a:xfrm>
                <a:off x="989212" y="2766365"/>
                <a:ext cx="66849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3803" extrusionOk="0">
                    <a:moveTo>
                      <a:pt x="1" y="0"/>
                    </a:moveTo>
                    <a:lnTo>
                      <a:pt x="1" y="3803"/>
                    </a:lnTo>
                    <a:lnTo>
                      <a:pt x="1618" y="3803"/>
                    </a:lnTo>
                    <a:lnTo>
                      <a:pt x="161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6" name="Google Shape;726;p31"/>
              <p:cNvSpPr/>
              <p:nvPr/>
            </p:nvSpPr>
            <p:spPr>
              <a:xfrm>
                <a:off x="1083929" y="2766365"/>
                <a:ext cx="66849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3803" extrusionOk="0">
                    <a:moveTo>
                      <a:pt x="0" y="0"/>
                    </a:moveTo>
                    <a:lnTo>
                      <a:pt x="0" y="3803"/>
                    </a:lnTo>
                    <a:lnTo>
                      <a:pt x="1618" y="3803"/>
                    </a:lnTo>
                    <a:lnTo>
                      <a:pt x="161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7" name="Google Shape;727;p31"/>
              <p:cNvSpPr/>
              <p:nvPr/>
            </p:nvSpPr>
            <p:spPr>
              <a:xfrm>
                <a:off x="1178152" y="2766365"/>
                <a:ext cx="66807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8" h="3803" extrusionOk="0">
                    <a:moveTo>
                      <a:pt x="0" y="0"/>
                    </a:moveTo>
                    <a:lnTo>
                      <a:pt x="0" y="3803"/>
                    </a:lnTo>
                    <a:lnTo>
                      <a:pt x="1618" y="3803"/>
                    </a:lnTo>
                    <a:lnTo>
                      <a:pt x="161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8" name="Google Shape;728;p31"/>
              <p:cNvSpPr/>
              <p:nvPr/>
            </p:nvSpPr>
            <p:spPr>
              <a:xfrm>
                <a:off x="516654" y="2689071"/>
                <a:ext cx="66849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1245" extrusionOk="0">
                    <a:moveTo>
                      <a:pt x="1" y="1"/>
                    </a:moveTo>
                    <a:lnTo>
                      <a:pt x="1" y="1244"/>
                    </a:lnTo>
                    <a:lnTo>
                      <a:pt x="1618" y="1244"/>
                    </a:lnTo>
                    <a:lnTo>
                      <a:pt x="1618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9" name="Google Shape;729;p31"/>
              <p:cNvSpPr/>
              <p:nvPr/>
            </p:nvSpPr>
            <p:spPr>
              <a:xfrm>
                <a:off x="611372" y="2689071"/>
                <a:ext cx="66849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1245" extrusionOk="0">
                    <a:moveTo>
                      <a:pt x="0" y="1"/>
                    </a:moveTo>
                    <a:lnTo>
                      <a:pt x="0" y="1244"/>
                    </a:lnTo>
                    <a:lnTo>
                      <a:pt x="1618" y="1244"/>
                    </a:lnTo>
                    <a:lnTo>
                      <a:pt x="1618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30" name="Google Shape;730;p31"/>
              <p:cNvSpPr/>
              <p:nvPr/>
            </p:nvSpPr>
            <p:spPr>
              <a:xfrm>
                <a:off x="706090" y="2689071"/>
                <a:ext cx="66849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1245" extrusionOk="0">
                    <a:moveTo>
                      <a:pt x="0" y="1"/>
                    </a:moveTo>
                    <a:lnTo>
                      <a:pt x="0" y="1244"/>
                    </a:lnTo>
                    <a:lnTo>
                      <a:pt x="1618" y="1244"/>
                    </a:lnTo>
                    <a:lnTo>
                      <a:pt x="1618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31" name="Google Shape;731;p31"/>
              <p:cNvSpPr/>
              <p:nvPr/>
            </p:nvSpPr>
            <p:spPr>
              <a:xfrm>
                <a:off x="800312" y="2689071"/>
                <a:ext cx="66807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8" h="1245" extrusionOk="0">
                    <a:moveTo>
                      <a:pt x="0" y="1"/>
                    </a:moveTo>
                    <a:lnTo>
                      <a:pt x="0" y="1244"/>
                    </a:lnTo>
                    <a:lnTo>
                      <a:pt x="1618" y="1244"/>
                    </a:lnTo>
                    <a:lnTo>
                      <a:pt x="1618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32" name="Google Shape;732;p31"/>
              <p:cNvSpPr/>
              <p:nvPr/>
            </p:nvSpPr>
            <p:spPr>
              <a:xfrm>
                <a:off x="894989" y="2689071"/>
                <a:ext cx="66849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1245" extrusionOk="0">
                    <a:moveTo>
                      <a:pt x="1" y="1"/>
                    </a:moveTo>
                    <a:lnTo>
                      <a:pt x="1" y="1244"/>
                    </a:lnTo>
                    <a:lnTo>
                      <a:pt x="1619" y="1244"/>
                    </a:lnTo>
                    <a:lnTo>
                      <a:pt x="1619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33" name="Google Shape;733;p31"/>
              <p:cNvSpPr/>
              <p:nvPr/>
            </p:nvSpPr>
            <p:spPr>
              <a:xfrm>
                <a:off x="989212" y="2689071"/>
                <a:ext cx="66849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1245" extrusionOk="0">
                    <a:moveTo>
                      <a:pt x="1" y="1"/>
                    </a:moveTo>
                    <a:lnTo>
                      <a:pt x="1" y="1244"/>
                    </a:lnTo>
                    <a:lnTo>
                      <a:pt x="1618" y="1244"/>
                    </a:lnTo>
                    <a:lnTo>
                      <a:pt x="1618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34" name="Google Shape;734;p31"/>
              <p:cNvSpPr/>
              <p:nvPr/>
            </p:nvSpPr>
            <p:spPr>
              <a:xfrm>
                <a:off x="1083929" y="2689071"/>
                <a:ext cx="66849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1245" extrusionOk="0">
                    <a:moveTo>
                      <a:pt x="0" y="1"/>
                    </a:moveTo>
                    <a:lnTo>
                      <a:pt x="0" y="1244"/>
                    </a:lnTo>
                    <a:lnTo>
                      <a:pt x="1618" y="1244"/>
                    </a:lnTo>
                    <a:lnTo>
                      <a:pt x="1618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35" name="Google Shape;735;p31"/>
              <p:cNvSpPr/>
              <p:nvPr/>
            </p:nvSpPr>
            <p:spPr>
              <a:xfrm>
                <a:off x="1178152" y="2689071"/>
                <a:ext cx="66807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8" h="1245" extrusionOk="0">
                    <a:moveTo>
                      <a:pt x="0" y="1"/>
                    </a:moveTo>
                    <a:lnTo>
                      <a:pt x="0" y="1244"/>
                    </a:lnTo>
                    <a:lnTo>
                      <a:pt x="1618" y="1244"/>
                    </a:lnTo>
                    <a:lnTo>
                      <a:pt x="1618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</p:grpSp>
        <p:sp>
          <p:nvSpPr>
            <p:cNvPr id="736" name="Google Shape;736;p31"/>
            <p:cNvSpPr/>
            <p:nvPr/>
          </p:nvSpPr>
          <p:spPr>
            <a:xfrm>
              <a:off x="0" y="4785767"/>
              <a:ext cx="1115454" cy="358895"/>
            </a:xfrm>
            <a:custGeom>
              <a:avLst/>
              <a:gdLst/>
              <a:ahLst/>
              <a:cxnLst/>
              <a:rect l="l" t="t" r="r" b="b"/>
              <a:pathLst>
                <a:path w="22154" h="7128" extrusionOk="0">
                  <a:moveTo>
                    <a:pt x="11879" y="1"/>
                  </a:moveTo>
                  <a:cubicBezTo>
                    <a:pt x="11820" y="1"/>
                    <a:pt x="11760" y="2"/>
                    <a:pt x="11698" y="4"/>
                  </a:cubicBezTo>
                  <a:cubicBezTo>
                    <a:pt x="10008" y="65"/>
                    <a:pt x="9260" y="1127"/>
                    <a:pt x="8921" y="1972"/>
                  </a:cubicBezTo>
                  <a:cubicBezTo>
                    <a:pt x="8620" y="1840"/>
                    <a:pt x="8233" y="1719"/>
                    <a:pt x="7750" y="1646"/>
                  </a:cubicBezTo>
                  <a:cubicBezTo>
                    <a:pt x="7541" y="1611"/>
                    <a:pt x="7343" y="1595"/>
                    <a:pt x="7157" y="1595"/>
                  </a:cubicBezTo>
                  <a:cubicBezTo>
                    <a:pt x="5127" y="1595"/>
                    <a:pt x="4479" y="3530"/>
                    <a:pt x="4479" y="3530"/>
                  </a:cubicBezTo>
                  <a:cubicBezTo>
                    <a:pt x="4138" y="3399"/>
                    <a:pt x="3840" y="3347"/>
                    <a:pt x="3580" y="3347"/>
                  </a:cubicBezTo>
                  <a:cubicBezTo>
                    <a:pt x="2469" y="3347"/>
                    <a:pt x="2064" y="4314"/>
                    <a:pt x="2064" y="4314"/>
                  </a:cubicBezTo>
                  <a:cubicBezTo>
                    <a:pt x="2050" y="4314"/>
                    <a:pt x="2037" y="4314"/>
                    <a:pt x="2023" y="4314"/>
                  </a:cubicBezTo>
                  <a:cubicBezTo>
                    <a:pt x="895" y="4314"/>
                    <a:pt x="1" y="5779"/>
                    <a:pt x="72" y="7127"/>
                  </a:cubicBezTo>
                  <a:lnTo>
                    <a:pt x="22153" y="7127"/>
                  </a:lnTo>
                  <a:cubicBezTo>
                    <a:pt x="22129" y="6705"/>
                    <a:pt x="22020" y="6294"/>
                    <a:pt x="21779" y="5944"/>
                  </a:cubicBezTo>
                  <a:cubicBezTo>
                    <a:pt x="21123" y="4957"/>
                    <a:pt x="20067" y="4794"/>
                    <a:pt x="19441" y="4794"/>
                  </a:cubicBezTo>
                  <a:cubicBezTo>
                    <a:pt x="19133" y="4794"/>
                    <a:pt x="18930" y="4834"/>
                    <a:pt x="18930" y="4834"/>
                  </a:cubicBezTo>
                  <a:cubicBezTo>
                    <a:pt x="18930" y="4834"/>
                    <a:pt x="19292" y="3493"/>
                    <a:pt x="17988" y="2165"/>
                  </a:cubicBezTo>
                  <a:cubicBezTo>
                    <a:pt x="17465" y="1632"/>
                    <a:pt x="16859" y="1472"/>
                    <a:pt x="16319" y="1472"/>
                  </a:cubicBezTo>
                  <a:cubicBezTo>
                    <a:pt x="15503" y="1472"/>
                    <a:pt x="14837" y="1840"/>
                    <a:pt x="14837" y="1840"/>
                  </a:cubicBezTo>
                  <a:cubicBezTo>
                    <a:pt x="14837" y="1840"/>
                    <a:pt x="14251" y="1"/>
                    <a:pt x="11879" y="1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37" name="Google Shape;737;p31"/>
            <p:cNvSpPr/>
            <p:nvPr/>
          </p:nvSpPr>
          <p:spPr>
            <a:xfrm>
              <a:off x="442534" y="4845987"/>
              <a:ext cx="928202" cy="298676"/>
            </a:xfrm>
            <a:custGeom>
              <a:avLst/>
              <a:gdLst/>
              <a:ahLst/>
              <a:cxnLst/>
              <a:rect l="l" t="t" r="r" b="b"/>
              <a:pathLst>
                <a:path w="18435" h="5932" extrusionOk="0">
                  <a:moveTo>
                    <a:pt x="9888" y="0"/>
                  </a:moveTo>
                  <a:cubicBezTo>
                    <a:pt x="9836" y="0"/>
                    <a:pt x="9784" y="2"/>
                    <a:pt x="9730" y="4"/>
                  </a:cubicBezTo>
                  <a:cubicBezTo>
                    <a:pt x="8330" y="52"/>
                    <a:pt x="7702" y="945"/>
                    <a:pt x="7424" y="1646"/>
                  </a:cubicBezTo>
                  <a:cubicBezTo>
                    <a:pt x="7171" y="1537"/>
                    <a:pt x="6845" y="1440"/>
                    <a:pt x="6447" y="1368"/>
                  </a:cubicBezTo>
                  <a:cubicBezTo>
                    <a:pt x="6273" y="1339"/>
                    <a:pt x="6110" y="1325"/>
                    <a:pt x="5956" y="1325"/>
                  </a:cubicBezTo>
                  <a:cubicBezTo>
                    <a:pt x="4268" y="1325"/>
                    <a:pt x="3730" y="2937"/>
                    <a:pt x="3730" y="2937"/>
                  </a:cubicBezTo>
                  <a:cubicBezTo>
                    <a:pt x="3448" y="2830"/>
                    <a:pt x="3200" y="2787"/>
                    <a:pt x="2984" y="2787"/>
                  </a:cubicBezTo>
                  <a:cubicBezTo>
                    <a:pt x="2056" y="2787"/>
                    <a:pt x="1714" y="3589"/>
                    <a:pt x="1714" y="3589"/>
                  </a:cubicBezTo>
                  <a:cubicBezTo>
                    <a:pt x="1705" y="3589"/>
                    <a:pt x="1696" y="3589"/>
                    <a:pt x="1686" y="3589"/>
                  </a:cubicBezTo>
                  <a:cubicBezTo>
                    <a:pt x="746" y="3589"/>
                    <a:pt x="0" y="4807"/>
                    <a:pt x="60" y="5931"/>
                  </a:cubicBezTo>
                  <a:lnTo>
                    <a:pt x="18435" y="5931"/>
                  </a:lnTo>
                  <a:cubicBezTo>
                    <a:pt x="18411" y="5581"/>
                    <a:pt x="18314" y="5231"/>
                    <a:pt x="18121" y="4941"/>
                  </a:cubicBezTo>
                  <a:cubicBezTo>
                    <a:pt x="17580" y="4126"/>
                    <a:pt x="16699" y="3991"/>
                    <a:pt x="16174" y="3991"/>
                  </a:cubicBezTo>
                  <a:cubicBezTo>
                    <a:pt x="15915" y="3991"/>
                    <a:pt x="15743" y="4024"/>
                    <a:pt x="15743" y="4024"/>
                  </a:cubicBezTo>
                  <a:cubicBezTo>
                    <a:pt x="15743" y="4024"/>
                    <a:pt x="16044" y="2913"/>
                    <a:pt x="14958" y="1802"/>
                  </a:cubicBezTo>
                  <a:cubicBezTo>
                    <a:pt x="14527" y="1362"/>
                    <a:pt x="14028" y="1229"/>
                    <a:pt x="13582" y="1229"/>
                  </a:cubicBezTo>
                  <a:cubicBezTo>
                    <a:pt x="12904" y="1229"/>
                    <a:pt x="12350" y="1537"/>
                    <a:pt x="12350" y="1537"/>
                  </a:cubicBezTo>
                  <a:cubicBezTo>
                    <a:pt x="12350" y="1537"/>
                    <a:pt x="11857" y="0"/>
                    <a:pt x="9888" y="0"/>
                  </a:cubicBez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38" name="Google Shape;738;p31"/>
            <p:cNvSpPr/>
            <p:nvPr/>
          </p:nvSpPr>
          <p:spPr>
            <a:xfrm>
              <a:off x="1058326" y="4785767"/>
              <a:ext cx="1115404" cy="358895"/>
            </a:xfrm>
            <a:custGeom>
              <a:avLst/>
              <a:gdLst/>
              <a:ahLst/>
              <a:cxnLst/>
              <a:rect l="l" t="t" r="r" b="b"/>
              <a:pathLst>
                <a:path w="22153" h="7128" extrusionOk="0">
                  <a:moveTo>
                    <a:pt x="11879" y="1"/>
                  </a:moveTo>
                  <a:cubicBezTo>
                    <a:pt x="11820" y="1"/>
                    <a:pt x="11759" y="2"/>
                    <a:pt x="11698" y="4"/>
                  </a:cubicBezTo>
                  <a:cubicBezTo>
                    <a:pt x="10008" y="65"/>
                    <a:pt x="9259" y="1127"/>
                    <a:pt x="8921" y="1972"/>
                  </a:cubicBezTo>
                  <a:cubicBezTo>
                    <a:pt x="8619" y="1840"/>
                    <a:pt x="8221" y="1719"/>
                    <a:pt x="7750" y="1646"/>
                  </a:cubicBezTo>
                  <a:cubicBezTo>
                    <a:pt x="7540" y="1611"/>
                    <a:pt x="7343" y="1595"/>
                    <a:pt x="7157" y="1595"/>
                  </a:cubicBezTo>
                  <a:cubicBezTo>
                    <a:pt x="5127" y="1595"/>
                    <a:pt x="4478" y="3530"/>
                    <a:pt x="4478" y="3530"/>
                  </a:cubicBezTo>
                  <a:cubicBezTo>
                    <a:pt x="4138" y="3399"/>
                    <a:pt x="3840" y="3347"/>
                    <a:pt x="3580" y="3347"/>
                  </a:cubicBezTo>
                  <a:cubicBezTo>
                    <a:pt x="2468" y="3347"/>
                    <a:pt x="2064" y="4314"/>
                    <a:pt x="2064" y="4314"/>
                  </a:cubicBezTo>
                  <a:cubicBezTo>
                    <a:pt x="2050" y="4314"/>
                    <a:pt x="2036" y="4314"/>
                    <a:pt x="2023" y="4314"/>
                  </a:cubicBezTo>
                  <a:cubicBezTo>
                    <a:pt x="895" y="4314"/>
                    <a:pt x="0" y="5779"/>
                    <a:pt x="72" y="7127"/>
                  </a:cubicBezTo>
                  <a:lnTo>
                    <a:pt x="22153" y="7127"/>
                  </a:lnTo>
                  <a:cubicBezTo>
                    <a:pt x="22129" y="6705"/>
                    <a:pt x="22020" y="6294"/>
                    <a:pt x="21779" y="5944"/>
                  </a:cubicBezTo>
                  <a:cubicBezTo>
                    <a:pt x="21123" y="4957"/>
                    <a:pt x="20061" y="4794"/>
                    <a:pt x="19432" y="4794"/>
                  </a:cubicBezTo>
                  <a:cubicBezTo>
                    <a:pt x="19122" y="4794"/>
                    <a:pt x="18917" y="4834"/>
                    <a:pt x="18917" y="4834"/>
                  </a:cubicBezTo>
                  <a:cubicBezTo>
                    <a:pt x="18917" y="4834"/>
                    <a:pt x="19292" y="3493"/>
                    <a:pt x="17988" y="2165"/>
                  </a:cubicBezTo>
                  <a:cubicBezTo>
                    <a:pt x="17464" y="1632"/>
                    <a:pt x="16859" y="1472"/>
                    <a:pt x="16319" y="1472"/>
                  </a:cubicBezTo>
                  <a:cubicBezTo>
                    <a:pt x="15502" y="1472"/>
                    <a:pt x="14837" y="1840"/>
                    <a:pt x="14837" y="1840"/>
                  </a:cubicBezTo>
                  <a:cubicBezTo>
                    <a:pt x="14837" y="1840"/>
                    <a:pt x="14251" y="1"/>
                    <a:pt x="11879" y="1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39" name="Google Shape;739;p31"/>
            <p:cNvSpPr/>
            <p:nvPr/>
          </p:nvSpPr>
          <p:spPr>
            <a:xfrm>
              <a:off x="2417" y="4967080"/>
              <a:ext cx="547103" cy="176376"/>
            </a:xfrm>
            <a:custGeom>
              <a:avLst/>
              <a:gdLst/>
              <a:ahLst/>
              <a:cxnLst/>
              <a:rect l="l" t="t" r="r" b="b"/>
              <a:pathLst>
                <a:path w="10866" h="3503" extrusionOk="0">
                  <a:moveTo>
                    <a:pt x="5804" y="0"/>
                  </a:moveTo>
                  <a:cubicBezTo>
                    <a:pt x="5781" y="0"/>
                    <a:pt x="5758" y="0"/>
                    <a:pt x="5735" y="1"/>
                  </a:cubicBezTo>
                  <a:cubicBezTo>
                    <a:pt x="4914" y="37"/>
                    <a:pt x="4539" y="569"/>
                    <a:pt x="4370" y="979"/>
                  </a:cubicBezTo>
                  <a:cubicBezTo>
                    <a:pt x="4225" y="907"/>
                    <a:pt x="4032" y="846"/>
                    <a:pt x="3803" y="810"/>
                  </a:cubicBezTo>
                  <a:cubicBezTo>
                    <a:pt x="3701" y="793"/>
                    <a:pt x="3605" y="785"/>
                    <a:pt x="3514" y="785"/>
                  </a:cubicBezTo>
                  <a:cubicBezTo>
                    <a:pt x="2512" y="785"/>
                    <a:pt x="2197" y="1740"/>
                    <a:pt x="2197" y="1740"/>
                  </a:cubicBezTo>
                  <a:cubicBezTo>
                    <a:pt x="2031" y="1676"/>
                    <a:pt x="1885" y="1650"/>
                    <a:pt x="1757" y="1650"/>
                  </a:cubicBezTo>
                  <a:cubicBezTo>
                    <a:pt x="1213" y="1650"/>
                    <a:pt x="1014" y="2126"/>
                    <a:pt x="1014" y="2126"/>
                  </a:cubicBezTo>
                  <a:cubicBezTo>
                    <a:pt x="1005" y="2126"/>
                    <a:pt x="996" y="2125"/>
                    <a:pt x="987" y="2125"/>
                  </a:cubicBezTo>
                  <a:cubicBezTo>
                    <a:pt x="433" y="2125"/>
                    <a:pt x="0" y="2849"/>
                    <a:pt x="24" y="3502"/>
                  </a:cubicBezTo>
                  <a:lnTo>
                    <a:pt x="10865" y="3502"/>
                  </a:lnTo>
                  <a:cubicBezTo>
                    <a:pt x="10853" y="3297"/>
                    <a:pt x="10793" y="3092"/>
                    <a:pt x="10684" y="2923"/>
                  </a:cubicBezTo>
                  <a:cubicBezTo>
                    <a:pt x="10362" y="2440"/>
                    <a:pt x="9847" y="2359"/>
                    <a:pt x="9540" y="2359"/>
                  </a:cubicBezTo>
                  <a:cubicBezTo>
                    <a:pt x="9386" y="2359"/>
                    <a:pt x="9284" y="2379"/>
                    <a:pt x="9284" y="2379"/>
                  </a:cubicBezTo>
                  <a:cubicBezTo>
                    <a:pt x="9284" y="2379"/>
                    <a:pt x="9465" y="1728"/>
                    <a:pt x="8825" y="1064"/>
                  </a:cubicBezTo>
                  <a:cubicBezTo>
                    <a:pt x="8566" y="805"/>
                    <a:pt x="8269" y="727"/>
                    <a:pt x="8005" y="727"/>
                  </a:cubicBezTo>
                  <a:cubicBezTo>
                    <a:pt x="7605" y="727"/>
                    <a:pt x="7280" y="907"/>
                    <a:pt x="7280" y="907"/>
                  </a:cubicBezTo>
                  <a:cubicBezTo>
                    <a:pt x="7280" y="907"/>
                    <a:pt x="6989" y="0"/>
                    <a:pt x="5804" y="0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</p:grpSp>
      <p:sp>
        <p:nvSpPr>
          <p:cNvPr id="163" name="Rectangle 162">
            <a:extLst>
              <a:ext uri="{FF2B5EF4-FFF2-40B4-BE49-F238E27FC236}">
                <a16:creationId xmlns:a16="http://schemas.microsoft.com/office/drawing/2014/main" xmlns="" id="{C120BD62-2C22-4D9B-BDBA-E3B211165F00}"/>
              </a:ext>
            </a:extLst>
          </p:cNvPr>
          <p:cNvSpPr/>
          <p:nvPr/>
        </p:nvSpPr>
        <p:spPr>
          <a:xfrm>
            <a:off x="3686332" y="560745"/>
            <a:ext cx="4246211" cy="698840"/>
          </a:xfrm>
          <a:prstGeom prst="rect">
            <a:avLst/>
          </a:prstGeom>
          <a:noFill/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lIns="90271" tIns="45136" rIns="90271" bIns="45136">
            <a:spAutoFit/>
          </a:bodyPr>
          <a:lstStyle/>
          <a:p>
            <a:pPr algn="ctr"/>
            <a:r>
              <a:rPr lang="en-US" sz="3949" b="1" dirty="0" err="1">
                <a:ln w="9525">
                  <a:solidFill>
                    <a:schemeClr val="bg1"/>
                  </a:solidFill>
                  <a:prstDash val="solid"/>
                </a:ln>
                <a:solidFill>
                  <a:schemeClr val="tx1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Charm" panose="00000500000000000000" pitchFamily="2" charset="-34"/>
                <a:cs typeface="Charm" panose="00000500000000000000" pitchFamily="2" charset="-34"/>
              </a:rPr>
              <a:t>Bài</a:t>
            </a:r>
            <a:r>
              <a:rPr lang="en-US" sz="3949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tx1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Charm" panose="00000500000000000000" pitchFamily="2" charset="-34"/>
                <a:cs typeface="Charm" panose="00000500000000000000" pitchFamily="2" charset="-34"/>
              </a:rPr>
              <a:t> 9: ƯỚC VÀ BỘI</a:t>
            </a: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xmlns="" id="{A4A3F1E9-848A-4B58-89A9-EE6EBE2836FD}"/>
              </a:ext>
            </a:extLst>
          </p:cNvPr>
          <p:cNvGrpSpPr/>
          <p:nvPr/>
        </p:nvGrpSpPr>
        <p:grpSpPr>
          <a:xfrm>
            <a:off x="488856" y="1183111"/>
            <a:ext cx="3473448" cy="698840"/>
            <a:chOff x="2173730" y="1501140"/>
            <a:chExt cx="3518410" cy="707886"/>
          </a:xfrm>
        </p:grpSpPr>
        <p:sp>
          <p:nvSpPr>
            <p:cNvPr id="2" name="Rectangle: Rounded Corners 1">
              <a:extLst>
                <a:ext uri="{FF2B5EF4-FFF2-40B4-BE49-F238E27FC236}">
                  <a16:creationId xmlns:a16="http://schemas.microsoft.com/office/drawing/2014/main" xmlns="" id="{8658C42C-4D06-41C2-B947-E2B8627BDA9C}"/>
                </a:ext>
              </a:extLst>
            </p:cNvPr>
            <p:cNvSpPr/>
            <p:nvPr/>
          </p:nvSpPr>
          <p:spPr>
            <a:xfrm>
              <a:off x="2173730" y="1501140"/>
              <a:ext cx="3518410" cy="707886"/>
            </a:xfrm>
            <a:prstGeom prst="roundRect">
              <a:avLst>
                <a:gd name="adj" fmla="val 50000"/>
              </a:avLst>
            </a:prstGeom>
            <a:solidFill>
              <a:srgbClr val="39447A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630"/>
            </a:p>
          </p:txBody>
        </p:sp>
        <p:sp>
          <p:nvSpPr>
            <p:cNvPr id="3" name="TextBox 2">
              <a:extLst>
                <a:ext uri="{FF2B5EF4-FFF2-40B4-BE49-F238E27FC236}">
                  <a16:creationId xmlns:a16="http://schemas.microsoft.com/office/drawing/2014/main" xmlns="" id="{A3CBD8AB-DB26-49A0-8644-5180B9D6EEDA}"/>
                </a:ext>
              </a:extLst>
            </p:cNvPr>
            <p:cNvSpPr txBox="1"/>
            <p:nvPr/>
          </p:nvSpPr>
          <p:spPr>
            <a:xfrm>
              <a:off x="2445306" y="1553781"/>
              <a:ext cx="2396137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. </a:t>
              </a:r>
              <a:r>
                <a:rPr lang="en-US" sz="2962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Ước</a:t>
              </a:r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ội</a:t>
              </a:r>
              <a:endParaRPr lang="en-GB" sz="2962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172" name="Picture 171">
            <a:extLst>
              <a:ext uri="{FF2B5EF4-FFF2-40B4-BE49-F238E27FC236}">
                <a16:creationId xmlns:a16="http://schemas.microsoft.com/office/drawing/2014/main" xmlns="" id="{D4FD9D02-D76E-4904-A2D3-2362B5BBD9CC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08976" y="7067595"/>
            <a:ext cx="2037075" cy="577004"/>
          </a:xfrm>
          <a:prstGeom prst="rect">
            <a:avLst/>
          </a:prstGeom>
        </p:spPr>
      </p:pic>
      <p:pic>
        <p:nvPicPr>
          <p:cNvPr id="174" name="Picture 173">
            <a:extLst>
              <a:ext uri="{FF2B5EF4-FFF2-40B4-BE49-F238E27FC236}">
                <a16:creationId xmlns:a16="http://schemas.microsoft.com/office/drawing/2014/main" xmlns="" id="{0CE5D4BF-2824-4685-9045-791E983129D4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083421" y="378194"/>
            <a:ext cx="1792891" cy="508112"/>
          </a:xfrm>
          <a:prstGeom prst="rect">
            <a:avLst/>
          </a:prstGeom>
        </p:spPr>
      </p:pic>
      <p:pic>
        <p:nvPicPr>
          <p:cNvPr id="175" name="Picture 174">
            <a:extLst>
              <a:ext uri="{FF2B5EF4-FFF2-40B4-BE49-F238E27FC236}">
                <a16:creationId xmlns:a16="http://schemas.microsoft.com/office/drawing/2014/main" xmlns="" id="{666E108B-AB3B-487E-BADA-2431BDDE1D59}"/>
              </a:ext>
            </a:extLst>
          </p:cNvPr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07321" y="7221808"/>
            <a:ext cx="1905208" cy="539886"/>
          </a:xfrm>
          <a:prstGeom prst="rect">
            <a:avLst/>
          </a:prstGeom>
        </p:spPr>
      </p:pic>
      <p:grpSp>
        <p:nvGrpSpPr>
          <p:cNvPr id="179" name="Group 178">
            <a:extLst>
              <a:ext uri="{FF2B5EF4-FFF2-40B4-BE49-F238E27FC236}">
                <a16:creationId xmlns:a16="http://schemas.microsoft.com/office/drawing/2014/main" xmlns="" id="{A00920E1-F561-4A16-BF9D-C75101EA88E1}"/>
              </a:ext>
            </a:extLst>
          </p:cNvPr>
          <p:cNvGrpSpPr/>
          <p:nvPr/>
        </p:nvGrpSpPr>
        <p:grpSpPr>
          <a:xfrm>
            <a:off x="1223854" y="2205553"/>
            <a:ext cx="8598240" cy="2693006"/>
            <a:chOff x="805581" y="1094098"/>
            <a:chExt cx="8178814" cy="6802508"/>
          </a:xfrm>
        </p:grpSpPr>
        <p:sp>
          <p:nvSpPr>
            <p:cNvPr id="180" name="Rectangle: Diagonal Corners Rounded 179">
              <a:extLst>
                <a:ext uri="{FF2B5EF4-FFF2-40B4-BE49-F238E27FC236}">
                  <a16:creationId xmlns:a16="http://schemas.microsoft.com/office/drawing/2014/main" xmlns="" id="{3105F45F-921C-4E39-A151-70BC661F85B3}"/>
                </a:ext>
              </a:extLst>
            </p:cNvPr>
            <p:cNvSpPr/>
            <p:nvPr/>
          </p:nvSpPr>
          <p:spPr>
            <a:xfrm>
              <a:off x="805581" y="1094098"/>
              <a:ext cx="8178814" cy="6802508"/>
            </a:xfrm>
            <a:prstGeom prst="round2DiagRect">
              <a:avLst>
                <a:gd name="adj1" fmla="val 34654"/>
                <a:gd name="adj2" fmla="val 0"/>
              </a:avLst>
            </a:prstGeom>
            <a:solidFill>
              <a:srgbClr val="3CBBF6">
                <a:alpha val="49000"/>
              </a:srgbClr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chilly" dir="t">
                <a:rot lat="0" lon="0" rev="18480000"/>
              </a:lightRig>
            </a:scene3d>
            <a:sp3d prstMaterial="clear">
              <a:bevelT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369" dirty="0"/>
            </a:p>
          </p:txBody>
        </p:sp>
        <p:sp>
          <p:nvSpPr>
            <p:cNvPr id="181" name="TextBox 180">
              <a:extLst>
                <a:ext uri="{FF2B5EF4-FFF2-40B4-BE49-F238E27FC236}">
                  <a16:creationId xmlns:a16="http://schemas.microsoft.com/office/drawing/2014/main" xmlns="" id="{3C446A11-A437-4EC7-BEFD-5D43B985101A}"/>
                </a:ext>
              </a:extLst>
            </p:cNvPr>
            <p:cNvSpPr txBox="1"/>
            <p:nvPr/>
          </p:nvSpPr>
          <p:spPr>
            <a:xfrm>
              <a:off x="1447395" y="1395565"/>
              <a:ext cx="7440264" cy="5986546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square" rtlCol="0">
              <a:spAutoFit/>
            </a:bodyPr>
            <a:lstStyle/>
            <a:p>
              <a:r>
                <a:rPr lang="en-US" sz="2962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) </a:t>
              </a:r>
              <a:r>
                <a:rPr lang="en-US" sz="2962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ớp</a:t>
              </a:r>
              <a:r>
                <a:rPr lang="en-US" sz="2962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6A </a:t>
              </a:r>
              <a:r>
                <a:rPr lang="en-US" sz="2962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2962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36 </a:t>
              </a:r>
              <a:r>
                <a:rPr lang="en-US" sz="2962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ọc</a:t>
              </a:r>
              <a:r>
                <a:rPr lang="en-US" sz="2962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inh</a:t>
              </a:r>
              <a:r>
                <a:rPr lang="en-US" sz="2962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 </a:t>
              </a:r>
              <a:r>
                <a:rPr lang="en-US" sz="2962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2962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ột</a:t>
              </a:r>
              <a:r>
                <a:rPr lang="en-US" sz="2962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iết</a:t>
              </a:r>
              <a:r>
                <a:rPr lang="en-US" sz="2962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ục</a:t>
              </a:r>
              <a:r>
                <a:rPr lang="en-US" sz="2962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ồng</a:t>
              </a:r>
              <a:r>
                <a:rPr lang="en-US" sz="2962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iễn</a:t>
              </a:r>
              <a:r>
                <a:rPr lang="en-US" sz="2962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ể</a:t>
              </a:r>
              <a:r>
                <a:rPr lang="en-US" sz="2962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ục</a:t>
              </a:r>
              <a:r>
                <a:rPr lang="en-US" sz="2962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hịp</a:t>
              </a:r>
              <a:r>
                <a:rPr lang="en-US" sz="2962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iệu</a:t>
              </a:r>
              <a:r>
                <a:rPr lang="en-US" sz="2962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sz="2962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ớp</a:t>
              </a:r>
              <a:r>
                <a:rPr lang="en-US" sz="2962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ếp</a:t>
              </a:r>
              <a:r>
                <a:rPr lang="en-US" sz="2962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ành</a:t>
              </a:r>
              <a:r>
                <a:rPr lang="en-US" sz="2962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ội</a:t>
              </a:r>
              <a:r>
                <a:rPr lang="en-US" sz="2962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lang="en-US" sz="2962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ồm</a:t>
              </a:r>
              <a:r>
                <a:rPr lang="en-US" sz="2962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hững</a:t>
              </a:r>
              <a:r>
                <a:rPr lang="en-US" sz="2962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hang </a:t>
              </a:r>
              <a:r>
                <a:rPr lang="en-US" sz="2962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ều</a:t>
              </a:r>
              <a:r>
                <a:rPr lang="en-US" sz="2962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hau</a:t>
              </a:r>
              <a:r>
                <a:rPr lang="en-US" sz="2962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 </a:t>
              </a:r>
              <a:r>
                <a:rPr lang="en-US" sz="2962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ãy</a:t>
              </a:r>
              <a:r>
                <a:rPr lang="en-US" sz="2962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oàn</a:t>
              </a:r>
              <a:r>
                <a:rPr lang="en-US" sz="2962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ành</a:t>
              </a:r>
              <a:r>
                <a:rPr lang="en-US" sz="2962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ảng</a:t>
              </a:r>
              <a:r>
                <a:rPr lang="en-US" sz="2962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au</a:t>
              </a:r>
              <a:r>
                <a:rPr lang="en-US" sz="2962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ào</a:t>
              </a:r>
              <a:r>
                <a:rPr lang="en-US" sz="2962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ở</a:t>
              </a:r>
              <a:r>
                <a:rPr lang="en-US" sz="2962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ể</a:t>
              </a:r>
              <a:r>
                <a:rPr lang="en-US" sz="2962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ìm</a:t>
              </a:r>
              <a:r>
                <a:rPr lang="en-US" sz="2962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2962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ách</a:t>
              </a:r>
              <a:r>
                <a:rPr lang="en-US" sz="2962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à</a:t>
              </a:r>
              <a:r>
                <a:rPr lang="en-US" sz="2962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ớp</a:t>
              </a:r>
              <a:r>
                <a:rPr lang="en-US" sz="2962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2962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ể</a:t>
              </a:r>
              <a:r>
                <a:rPr lang="en-US" sz="2962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ếp</a:t>
              </a:r>
              <a:r>
                <a:rPr lang="en-US" sz="2962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ội</a:t>
              </a:r>
              <a:r>
                <a:rPr lang="en-US" sz="2962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lang="en-US" sz="2962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endParaRPr lang="en-GB" sz="2962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82" name="Group 181">
            <a:extLst>
              <a:ext uri="{FF2B5EF4-FFF2-40B4-BE49-F238E27FC236}">
                <a16:creationId xmlns:a16="http://schemas.microsoft.com/office/drawing/2014/main" xmlns="" id="{E9C2D302-4718-4E4E-AEBE-86CFDBC4D902}"/>
              </a:ext>
            </a:extLst>
          </p:cNvPr>
          <p:cNvGrpSpPr/>
          <p:nvPr/>
        </p:nvGrpSpPr>
        <p:grpSpPr>
          <a:xfrm>
            <a:off x="868438" y="2776823"/>
            <a:ext cx="723134" cy="633030"/>
            <a:chOff x="631860" y="1318609"/>
            <a:chExt cx="910333" cy="880457"/>
          </a:xfrm>
        </p:grpSpPr>
        <p:sp>
          <p:nvSpPr>
            <p:cNvPr id="183" name="Rectangle: Rounded Corners 182">
              <a:extLst>
                <a:ext uri="{FF2B5EF4-FFF2-40B4-BE49-F238E27FC236}">
                  <a16:creationId xmlns:a16="http://schemas.microsoft.com/office/drawing/2014/main" xmlns="" id="{103C91D5-B104-408B-8ECA-EADA2A0B9775}"/>
                </a:ext>
              </a:extLst>
            </p:cNvPr>
            <p:cNvSpPr/>
            <p:nvPr/>
          </p:nvSpPr>
          <p:spPr>
            <a:xfrm>
              <a:off x="631860" y="1318609"/>
              <a:ext cx="885532" cy="880457"/>
            </a:xfrm>
            <a:prstGeom prst="roundRect">
              <a:avLst/>
            </a:prstGeom>
            <a:solidFill>
              <a:srgbClr val="AD3332"/>
            </a:solidFill>
            <a:ln>
              <a:noFill/>
            </a:ln>
            <a:effectLst>
              <a:outerShdw blurRad="107950" dist="12700" dir="5400000" algn="ctr">
                <a:srgbClr val="000000"/>
              </a:outerShdw>
            </a:effectLst>
            <a:scene3d>
              <a:camera prst="orthographicFront">
                <a:rot lat="0" lon="0" rev="0"/>
              </a:camera>
              <a:lightRig rig="soft" dir="t">
                <a:rot lat="0" lon="0" rev="0"/>
              </a:lightRig>
            </a:scene3d>
            <a:sp3d contourW="44450" prstMaterial="matte">
              <a:bevelT w="63500" h="63500" prst="artDeco"/>
              <a:contourClr>
                <a:srgbClr val="FFFFFF"/>
              </a:contourClr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369"/>
            </a:p>
          </p:txBody>
        </p:sp>
        <p:pic>
          <p:nvPicPr>
            <p:cNvPr id="184" name="Picture 3" descr="C:\Users\HP\Pictures\Screenshots\Screenshot (288).png">
              <a:extLst>
                <a:ext uri="{FF2B5EF4-FFF2-40B4-BE49-F238E27FC236}">
                  <a16:creationId xmlns:a16="http://schemas.microsoft.com/office/drawing/2014/main" xmlns="" id="{D606AEF7-9ACB-4A98-B7C3-98A4C2A8B72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BEBA8EAE-BF5A-486C-A8C5-ECC9F3942E4B}">
                  <a14:imgProps xmlns:a14="http://schemas.microsoft.com/office/drawing/2010/main">
                    <a14:imgLayer r:embed="rId7">
                      <a14:imgEffect>
                        <a14:backgroundRemoval t="8696" b="94203" l="8824" r="89706">
                          <a14:foregroundMark x1="17647" y1="62319" x2="17647" y2="62319"/>
                          <a14:foregroundMark x1="16176" y1="52174" x2="16176" y2="52174"/>
                          <a14:foregroundMark x1="20588" y1="26087" x2="20588" y2="26087"/>
                          <a14:foregroundMark x1="19118" y1="72464" x2="19118" y2="72464"/>
                          <a14:foregroundMark x1="26471" y1="94203" x2="26471" y2="94203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96091" y="1328932"/>
              <a:ext cx="746102" cy="75707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10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20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457200" y="378823"/>
            <a:ext cx="9379131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 smtClean="0"/>
              <a:t>Nhóm</a:t>
            </a:r>
            <a:r>
              <a:rPr lang="en-US" sz="3200" b="1" dirty="0" smtClean="0"/>
              <a:t> 1; 3: </a:t>
            </a:r>
            <a:r>
              <a:rPr lang="en-US" sz="3200" b="1" dirty="0" err="1" smtClean="0"/>
              <a:t>Viết</a:t>
            </a:r>
            <a:endParaRPr lang="en-US" sz="3200" b="1" dirty="0" smtClean="0"/>
          </a:p>
          <a:p>
            <a:r>
              <a:rPr lang="en-US" sz="3200" b="1" dirty="0" smtClean="0"/>
              <a:t>B(3)</a:t>
            </a:r>
          </a:p>
          <a:p>
            <a:r>
              <a:rPr lang="en-US" sz="3200" b="1" dirty="0" smtClean="0"/>
              <a:t>B(5)</a:t>
            </a:r>
          </a:p>
          <a:p>
            <a:r>
              <a:rPr lang="en-US" sz="3200" b="1" dirty="0" err="1" smtClean="0"/>
              <a:t>Nêu</a:t>
            </a:r>
            <a:r>
              <a:rPr lang="en-US" sz="3200" b="1" dirty="0" smtClean="0"/>
              <a:t> </a:t>
            </a:r>
            <a:r>
              <a:rPr lang="en-US" sz="3200" b="1" dirty="0" err="1" smtClean="0"/>
              <a:t>cách</a:t>
            </a:r>
            <a:r>
              <a:rPr lang="en-US" sz="3200" b="1" dirty="0" smtClean="0"/>
              <a:t> </a:t>
            </a:r>
            <a:r>
              <a:rPr lang="en-US" sz="3200" b="1" dirty="0" err="1" smtClean="0"/>
              <a:t>tìm</a:t>
            </a:r>
            <a:r>
              <a:rPr lang="en-US" sz="3200" b="1" dirty="0" smtClean="0"/>
              <a:t> </a:t>
            </a:r>
            <a:r>
              <a:rPr lang="en-US" sz="3200" b="1" dirty="0" err="1" smtClean="0"/>
              <a:t>các</a:t>
            </a:r>
            <a:r>
              <a:rPr lang="en-US" sz="3200" b="1" dirty="0" smtClean="0"/>
              <a:t> </a:t>
            </a:r>
            <a:r>
              <a:rPr lang="en-US" sz="3200" b="1" dirty="0" err="1" smtClean="0"/>
              <a:t>bội</a:t>
            </a:r>
            <a:r>
              <a:rPr lang="en-US" sz="3200" b="1" dirty="0" smtClean="0"/>
              <a:t> </a:t>
            </a:r>
            <a:r>
              <a:rPr lang="en-US" sz="3200" b="1" dirty="0" err="1" smtClean="0"/>
              <a:t>của</a:t>
            </a:r>
            <a:r>
              <a:rPr lang="en-US" sz="3200" b="1" dirty="0" smtClean="0"/>
              <a:t> 3;</a:t>
            </a:r>
          </a:p>
          <a:p>
            <a:r>
              <a:rPr lang="en-US" sz="3200" b="1" dirty="0" err="1" smtClean="0"/>
              <a:t>Nêu</a:t>
            </a:r>
            <a:r>
              <a:rPr lang="en-US" sz="3200" b="1" dirty="0" smtClean="0"/>
              <a:t> </a:t>
            </a:r>
            <a:r>
              <a:rPr lang="en-US" sz="3200" b="1" dirty="0" err="1" smtClean="0"/>
              <a:t>cách</a:t>
            </a:r>
            <a:r>
              <a:rPr lang="en-US" sz="3200" b="1" dirty="0" smtClean="0"/>
              <a:t> </a:t>
            </a:r>
            <a:r>
              <a:rPr lang="en-US" sz="3200" b="1" dirty="0" err="1" smtClean="0"/>
              <a:t>tìm</a:t>
            </a:r>
            <a:r>
              <a:rPr lang="en-US" sz="3200" b="1" dirty="0" smtClean="0"/>
              <a:t>  </a:t>
            </a:r>
            <a:r>
              <a:rPr lang="en-US" sz="3200" b="1" dirty="0" err="1" smtClean="0"/>
              <a:t>các</a:t>
            </a:r>
            <a:r>
              <a:rPr lang="en-US" sz="3200" b="1" dirty="0" smtClean="0"/>
              <a:t> </a:t>
            </a:r>
            <a:r>
              <a:rPr lang="en-US" sz="3200" b="1" dirty="0" err="1" smtClean="0"/>
              <a:t>bội</a:t>
            </a:r>
            <a:r>
              <a:rPr lang="en-US" sz="3200" b="1" dirty="0" smtClean="0"/>
              <a:t> </a:t>
            </a:r>
            <a:r>
              <a:rPr lang="en-US" sz="3200" b="1" dirty="0" err="1" smtClean="0"/>
              <a:t>của</a:t>
            </a:r>
            <a:r>
              <a:rPr lang="en-US" sz="3200" b="1" dirty="0" smtClean="0"/>
              <a:t> 5</a:t>
            </a:r>
          </a:p>
          <a:p>
            <a:r>
              <a:rPr lang="en-US" sz="3200" b="1" dirty="0" err="1" smtClean="0"/>
              <a:t>Nêu</a:t>
            </a:r>
            <a:r>
              <a:rPr lang="en-US" sz="3200" b="1" dirty="0" smtClean="0"/>
              <a:t> </a:t>
            </a:r>
            <a:r>
              <a:rPr lang="en-US" sz="3200" b="1" dirty="0" err="1" smtClean="0"/>
              <a:t>cách</a:t>
            </a:r>
            <a:r>
              <a:rPr lang="en-US" sz="3200" b="1" dirty="0" smtClean="0"/>
              <a:t> </a:t>
            </a:r>
            <a:r>
              <a:rPr lang="en-US" sz="3200" b="1" dirty="0" err="1" smtClean="0"/>
              <a:t>tìm</a:t>
            </a:r>
            <a:r>
              <a:rPr lang="en-US" sz="3200" b="1" dirty="0" smtClean="0"/>
              <a:t> </a:t>
            </a:r>
            <a:r>
              <a:rPr lang="en-US" sz="3200" b="1" dirty="0" err="1" smtClean="0"/>
              <a:t>các</a:t>
            </a:r>
            <a:r>
              <a:rPr lang="en-US" sz="3200" b="1" dirty="0" smtClean="0"/>
              <a:t> </a:t>
            </a:r>
            <a:r>
              <a:rPr lang="en-US" sz="3200" b="1" dirty="0" err="1" smtClean="0"/>
              <a:t>bội</a:t>
            </a:r>
            <a:r>
              <a:rPr lang="en-US" sz="3200" b="1" dirty="0" smtClean="0"/>
              <a:t> </a:t>
            </a:r>
            <a:r>
              <a:rPr lang="en-US" sz="3200" b="1" dirty="0" err="1" smtClean="0"/>
              <a:t>của</a:t>
            </a:r>
            <a:r>
              <a:rPr lang="en-US" sz="3200" b="1" dirty="0" smtClean="0"/>
              <a:t> </a:t>
            </a:r>
            <a:r>
              <a:rPr lang="en-US" sz="3200" b="1" dirty="0" err="1" smtClean="0"/>
              <a:t>số</a:t>
            </a:r>
            <a:r>
              <a:rPr lang="en-US" sz="3200" b="1" dirty="0" smtClean="0"/>
              <a:t> a</a:t>
            </a:r>
            <a:endParaRPr lang="en-US" sz="3200" b="1" dirty="0"/>
          </a:p>
        </p:txBody>
      </p:sp>
      <p:sp>
        <p:nvSpPr>
          <p:cNvPr id="8" name="TextBox 7"/>
          <p:cNvSpPr txBox="1"/>
          <p:nvPr/>
        </p:nvSpPr>
        <p:spPr>
          <a:xfrm>
            <a:off x="326572" y="3425811"/>
            <a:ext cx="9379131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 smtClean="0"/>
              <a:t>Nhóm</a:t>
            </a:r>
            <a:r>
              <a:rPr lang="en-US" sz="3200" b="1" dirty="0" smtClean="0"/>
              <a:t> 2;4: </a:t>
            </a:r>
            <a:r>
              <a:rPr lang="en-US" sz="3200" b="1" dirty="0" err="1" smtClean="0"/>
              <a:t>Viết</a:t>
            </a:r>
            <a:endParaRPr lang="en-US" sz="3200" b="1" dirty="0" smtClean="0"/>
          </a:p>
          <a:p>
            <a:r>
              <a:rPr lang="en-US" sz="3200" b="1" dirty="0" smtClean="0"/>
              <a:t>Ư(30)</a:t>
            </a:r>
          </a:p>
          <a:p>
            <a:r>
              <a:rPr lang="en-US" sz="3200" b="1" dirty="0" smtClean="0"/>
              <a:t>Ư(18)</a:t>
            </a:r>
          </a:p>
          <a:p>
            <a:r>
              <a:rPr lang="en-US" sz="3200" b="1" dirty="0" err="1" smtClean="0"/>
              <a:t>Nêu</a:t>
            </a:r>
            <a:r>
              <a:rPr lang="en-US" sz="3200" b="1" dirty="0" smtClean="0"/>
              <a:t> </a:t>
            </a:r>
            <a:r>
              <a:rPr lang="en-US" sz="3200" b="1" dirty="0" err="1" smtClean="0"/>
              <a:t>cách</a:t>
            </a:r>
            <a:r>
              <a:rPr lang="en-US" sz="3200" b="1" dirty="0" smtClean="0"/>
              <a:t> </a:t>
            </a:r>
            <a:r>
              <a:rPr lang="en-US" sz="3200" b="1" dirty="0" err="1" smtClean="0"/>
              <a:t>tìm</a:t>
            </a:r>
            <a:r>
              <a:rPr lang="en-US" sz="3200" b="1" dirty="0" smtClean="0"/>
              <a:t> </a:t>
            </a:r>
            <a:r>
              <a:rPr lang="en-US" sz="3200" b="1" dirty="0" err="1" smtClean="0"/>
              <a:t>các</a:t>
            </a:r>
            <a:r>
              <a:rPr lang="en-US" sz="3200" b="1" dirty="0" smtClean="0"/>
              <a:t> </a:t>
            </a:r>
            <a:r>
              <a:rPr lang="en-US" sz="3200" b="1" dirty="0" err="1" smtClean="0"/>
              <a:t>ước</a:t>
            </a:r>
            <a:r>
              <a:rPr lang="en-US" sz="3200" b="1" dirty="0" smtClean="0"/>
              <a:t> </a:t>
            </a:r>
            <a:r>
              <a:rPr lang="en-US" sz="3200" b="1" dirty="0" err="1" smtClean="0"/>
              <a:t>của</a:t>
            </a:r>
            <a:r>
              <a:rPr lang="en-US" sz="3200" b="1" dirty="0" smtClean="0"/>
              <a:t> 30;</a:t>
            </a:r>
          </a:p>
          <a:p>
            <a:r>
              <a:rPr lang="en-US" sz="3200" b="1" dirty="0" err="1" smtClean="0"/>
              <a:t>Nêu</a:t>
            </a:r>
            <a:r>
              <a:rPr lang="en-US" sz="3200" b="1" dirty="0" smtClean="0"/>
              <a:t> </a:t>
            </a:r>
            <a:r>
              <a:rPr lang="en-US" sz="3200" b="1" dirty="0" err="1" smtClean="0"/>
              <a:t>cách</a:t>
            </a:r>
            <a:r>
              <a:rPr lang="en-US" sz="3200" b="1" dirty="0" smtClean="0"/>
              <a:t> </a:t>
            </a:r>
            <a:r>
              <a:rPr lang="en-US" sz="3200" b="1" dirty="0" err="1" smtClean="0"/>
              <a:t>tìm</a:t>
            </a:r>
            <a:r>
              <a:rPr lang="en-US" sz="3200" b="1" dirty="0" smtClean="0"/>
              <a:t>  </a:t>
            </a:r>
            <a:r>
              <a:rPr lang="en-US" sz="3200" b="1" dirty="0" err="1" smtClean="0"/>
              <a:t>các</a:t>
            </a:r>
            <a:r>
              <a:rPr lang="en-US" sz="3200" b="1" dirty="0" smtClean="0"/>
              <a:t> </a:t>
            </a:r>
            <a:r>
              <a:rPr lang="en-US" sz="3200" b="1" dirty="0" err="1"/>
              <a:t>ước</a:t>
            </a:r>
            <a:r>
              <a:rPr lang="en-US" sz="3200" b="1" dirty="0" smtClean="0"/>
              <a:t> </a:t>
            </a:r>
            <a:r>
              <a:rPr lang="en-US" sz="3200" b="1" dirty="0" err="1" smtClean="0"/>
              <a:t>của</a:t>
            </a:r>
            <a:r>
              <a:rPr lang="en-US" sz="3200" b="1" dirty="0" smtClean="0"/>
              <a:t> 18</a:t>
            </a:r>
          </a:p>
          <a:p>
            <a:r>
              <a:rPr lang="en-US" sz="3200" b="1" dirty="0" err="1" smtClean="0"/>
              <a:t>Nêu</a:t>
            </a:r>
            <a:r>
              <a:rPr lang="en-US" sz="3200" b="1" dirty="0" smtClean="0"/>
              <a:t> </a:t>
            </a:r>
            <a:r>
              <a:rPr lang="en-US" sz="3200" b="1" dirty="0" err="1" smtClean="0"/>
              <a:t>cách</a:t>
            </a:r>
            <a:r>
              <a:rPr lang="en-US" sz="3200" b="1" dirty="0" smtClean="0"/>
              <a:t> </a:t>
            </a:r>
            <a:r>
              <a:rPr lang="en-US" sz="3200" b="1" dirty="0" err="1" smtClean="0"/>
              <a:t>tìm</a:t>
            </a:r>
            <a:r>
              <a:rPr lang="en-US" sz="3200" b="1" dirty="0" smtClean="0"/>
              <a:t> </a:t>
            </a:r>
            <a:r>
              <a:rPr lang="en-US" sz="3200" b="1" dirty="0" err="1" smtClean="0"/>
              <a:t>các</a:t>
            </a:r>
            <a:r>
              <a:rPr lang="en-US" sz="3200" b="1" dirty="0" smtClean="0"/>
              <a:t> </a:t>
            </a:r>
            <a:r>
              <a:rPr lang="en-US" sz="3200" b="1" dirty="0" err="1"/>
              <a:t>ước</a:t>
            </a:r>
            <a:r>
              <a:rPr lang="en-US" sz="3200" b="1" dirty="0" smtClean="0"/>
              <a:t> </a:t>
            </a:r>
            <a:r>
              <a:rPr lang="en-US" sz="3200" b="1" dirty="0" err="1" smtClean="0"/>
              <a:t>của</a:t>
            </a:r>
            <a:r>
              <a:rPr lang="en-US" sz="3200" b="1" dirty="0" smtClean="0"/>
              <a:t> </a:t>
            </a:r>
            <a:r>
              <a:rPr lang="en-US" sz="3200" b="1" dirty="0" err="1" smtClean="0"/>
              <a:t>số</a:t>
            </a:r>
            <a:r>
              <a:rPr lang="en-US" sz="3200" b="1" dirty="0" smtClean="0"/>
              <a:t> a</a:t>
            </a:r>
            <a:endParaRPr lang="en-US" sz="3200" b="1" dirty="0"/>
          </a:p>
        </p:txBody>
      </p:sp>
      <p:sp>
        <p:nvSpPr>
          <p:cNvPr id="9" name="Rectangle 8"/>
          <p:cNvSpPr/>
          <p:nvPr/>
        </p:nvSpPr>
        <p:spPr>
          <a:xfrm>
            <a:off x="5258500" y="3018909"/>
            <a:ext cx="64312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800" b="1" dirty="0" err="1"/>
              <a:t>ước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6477004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5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76" name="Google Shape;776;p32"/>
          <p:cNvGrpSpPr/>
          <p:nvPr/>
        </p:nvGrpSpPr>
        <p:grpSpPr>
          <a:xfrm>
            <a:off x="9963300" y="547397"/>
            <a:ext cx="1045587" cy="1288325"/>
            <a:chOff x="7824850" y="1919248"/>
            <a:chExt cx="1059122" cy="1305002"/>
          </a:xfrm>
        </p:grpSpPr>
        <p:sp>
          <p:nvSpPr>
            <p:cNvPr id="777" name="Google Shape;777;p32"/>
            <p:cNvSpPr/>
            <p:nvPr/>
          </p:nvSpPr>
          <p:spPr>
            <a:xfrm>
              <a:off x="8429511" y="2958312"/>
              <a:ext cx="14604" cy="111136"/>
            </a:xfrm>
            <a:custGeom>
              <a:avLst/>
              <a:gdLst/>
              <a:ahLst/>
              <a:cxnLst/>
              <a:rect l="l" t="t" r="r" b="b"/>
              <a:pathLst>
                <a:path w="200" h="1522" extrusionOk="0">
                  <a:moveTo>
                    <a:pt x="100" y="0"/>
                  </a:moveTo>
                  <a:lnTo>
                    <a:pt x="0" y="13"/>
                  </a:lnTo>
                  <a:lnTo>
                    <a:pt x="87" y="1522"/>
                  </a:lnTo>
                  <a:lnTo>
                    <a:pt x="200" y="1509"/>
                  </a:lnTo>
                  <a:lnTo>
                    <a:pt x="100" y="0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78" name="Google Shape;778;p32"/>
            <p:cNvSpPr/>
            <p:nvPr/>
          </p:nvSpPr>
          <p:spPr>
            <a:xfrm>
              <a:off x="8264637" y="2959188"/>
              <a:ext cx="15553" cy="111209"/>
            </a:xfrm>
            <a:custGeom>
              <a:avLst/>
              <a:gdLst/>
              <a:ahLst/>
              <a:cxnLst/>
              <a:rect l="l" t="t" r="r" b="b"/>
              <a:pathLst>
                <a:path w="213" h="1523" extrusionOk="0">
                  <a:moveTo>
                    <a:pt x="101" y="1"/>
                  </a:moveTo>
                  <a:lnTo>
                    <a:pt x="1" y="1510"/>
                  </a:lnTo>
                  <a:lnTo>
                    <a:pt x="113" y="1522"/>
                  </a:lnTo>
                  <a:lnTo>
                    <a:pt x="213" y="13"/>
                  </a:lnTo>
                  <a:lnTo>
                    <a:pt x="101" y="1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79" name="Google Shape;779;p32"/>
            <p:cNvSpPr/>
            <p:nvPr/>
          </p:nvSpPr>
          <p:spPr>
            <a:xfrm>
              <a:off x="8240103" y="3068498"/>
              <a:ext cx="227669" cy="155752"/>
            </a:xfrm>
            <a:custGeom>
              <a:avLst/>
              <a:gdLst/>
              <a:ahLst/>
              <a:cxnLst/>
              <a:rect l="l" t="t" r="r" b="b"/>
              <a:pathLst>
                <a:path w="3118" h="2133" extrusionOk="0">
                  <a:moveTo>
                    <a:pt x="0" y="0"/>
                  </a:moveTo>
                  <a:cubicBezTo>
                    <a:pt x="0" y="1160"/>
                    <a:pt x="287" y="2133"/>
                    <a:pt x="1559" y="2133"/>
                  </a:cubicBezTo>
                  <a:cubicBezTo>
                    <a:pt x="2868" y="2133"/>
                    <a:pt x="3118" y="1185"/>
                    <a:pt x="3118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80" name="Google Shape;780;p32"/>
            <p:cNvSpPr/>
            <p:nvPr/>
          </p:nvSpPr>
          <p:spPr>
            <a:xfrm>
              <a:off x="8353865" y="3068498"/>
              <a:ext cx="113907" cy="155752"/>
            </a:xfrm>
            <a:custGeom>
              <a:avLst/>
              <a:gdLst/>
              <a:ahLst/>
              <a:cxnLst/>
              <a:rect l="l" t="t" r="r" b="b"/>
              <a:pathLst>
                <a:path w="1560" h="2133" extrusionOk="0">
                  <a:moveTo>
                    <a:pt x="1" y="0"/>
                  </a:moveTo>
                  <a:cubicBezTo>
                    <a:pt x="1" y="0"/>
                    <a:pt x="1360" y="437"/>
                    <a:pt x="1" y="2133"/>
                  </a:cubicBezTo>
                  <a:cubicBezTo>
                    <a:pt x="1310" y="2133"/>
                    <a:pt x="1560" y="1185"/>
                    <a:pt x="1560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81" name="Google Shape;781;p32"/>
            <p:cNvSpPr/>
            <p:nvPr/>
          </p:nvSpPr>
          <p:spPr>
            <a:xfrm>
              <a:off x="8240103" y="3056669"/>
              <a:ext cx="227669" cy="22855"/>
            </a:xfrm>
            <a:custGeom>
              <a:avLst/>
              <a:gdLst/>
              <a:ahLst/>
              <a:cxnLst/>
              <a:rect l="l" t="t" r="r" b="b"/>
              <a:pathLst>
                <a:path w="3118" h="313" extrusionOk="0">
                  <a:moveTo>
                    <a:pt x="1559" y="0"/>
                  </a:moveTo>
                  <a:cubicBezTo>
                    <a:pt x="711" y="0"/>
                    <a:pt x="0" y="75"/>
                    <a:pt x="0" y="162"/>
                  </a:cubicBezTo>
                  <a:cubicBezTo>
                    <a:pt x="0" y="250"/>
                    <a:pt x="711" y="312"/>
                    <a:pt x="1559" y="312"/>
                  </a:cubicBezTo>
                  <a:cubicBezTo>
                    <a:pt x="2419" y="312"/>
                    <a:pt x="3118" y="237"/>
                    <a:pt x="3118" y="162"/>
                  </a:cubicBezTo>
                  <a:cubicBezTo>
                    <a:pt x="3118" y="75"/>
                    <a:pt x="2419" y="0"/>
                    <a:pt x="1559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82" name="Google Shape;782;p32"/>
            <p:cNvSpPr/>
            <p:nvPr/>
          </p:nvSpPr>
          <p:spPr>
            <a:xfrm>
              <a:off x="8248281" y="3060320"/>
              <a:ext cx="213138" cy="14604"/>
            </a:xfrm>
            <a:custGeom>
              <a:avLst/>
              <a:gdLst/>
              <a:ahLst/>
              <a:cxnLst/>
              <a:rect l="l" t="t" r="r" b="b"/>
              <a:pathLst>
                <a:path w="2919" h="200" extrusionOk="0">
                  <a:moveTo>
                    <a:pt x="1472" y="0"/>
                  </a:moveTo>
                  <a:cubicBezTo>
                    <a:pt x="661" y="0"/>
                    <a:pt x="0" y="75"/>
                    <a:pt x="0" y="112"/>
                  </a:cubicBezTo>
                  <a:cubicBezTo>
                    <a:pt x="0" y="150"/>
                    <a:pt x="624" y="200"/>
                    <a:pt x="1434" y="200"/>
                  </a:cubicBezTo>
                  <a:cubicBezTo>
                    <a:pt x="2233" y="200"/>
                    <a:pt x="2919" y="137"/>
                    <a:pt x="2919" y="112"/>
                  </a:cubicBezTo>
                  <a:cubicBezTo>
                    <a:pt x="2919" y="63"/>
                    <a:pt x="2258" y="0"/>
                    <a:pt x="1472" y="0"/>
                  </a:cubicBez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83" name="Google Shape;783;p32"/>
            <p:cNvSpPr/>
            <p:nvPr/>
          </p:nvSpPr>
          <p:spPr>
            <a:xfrm>
              <a:off x="8369345" y="3056669"/>
              <a:ext cx="98428" cy="22855"/>
            </a:xfrm>
            <a:custGeom>
              <a:avLst/>
              <a:gdLst/>
              <a:ahLst/>
              <a:cxnLst/>
              <a:rect l="l" t="t" r="r" b="b"/>
              <a:pathLst>
                <a:path w="1348" h="313" extrusionOk="0">
                  <a:moveTo>
                    <a:pt x="1" y="0"/>
                  </a:moveTo>
                  <a:lnTo>
                    <a:pt x="1" y="0"/>
                  </a:lnTo>
                  <a:cubicBezTo>
                    <a:pt x="412" y="125"/>
                    <a:pt x="76" y="312"/>
                    <a:pt x="76" y="312"/>
                  </a:cubicBezTo>
                  <a:cubicBezTo>
                    <a:pt x="812" y="300"/>
                    <a:pt x="1348" y="237"/>
                    <a:pt x="1348" y="162"/>
                  </a:cubicBezTo>
                  <a:cubicBezTo>
                    <a:pt x="1348" y="75"/>
                    <a:pt x="762" y="13"/>
                    <a:pt x="1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84" name="Google Shape;784;p32"/>
            <p:cNvSpPr/>
            <p:nvPr/>
          </p:nvSpPr>
          <p:spPr>
            <a:xfrm>
              <a:off x="7832079" y="1919248"/>
              <a:ext cx="1044588" cy="1070108"/>
            </a:xfrm>
            <a:custGeom>
              <a:avLst/>
              <a:gdLst/>
              <a:ahLst/>
              <a:cxnLst/>
              <a:rect l="l" t="t" r="r" b="b"/>
              <a:pathLst>
                <a:path w="14306" h="14655" extrusionOk="0">
                  <a:moveTo>
                    <a:pt x="7145" y="1"/>
                  </a:moveTo>
                  <a:cubicBezTo>
                    <a:pt x="7036" y="1"/>
                    <a:pt x="3134" y="25"/>
                    <a:pt x="1572" y="3493"/>
                  </a:cubicBezTo>
                  <a:cubicBezTo>
                    <a:pt x="1" y="7022"/>
                    <a:pt x="2358" y="10015"/>
                    <a:pt x="3031" y="10639"/>
                  </a:cubicBezTo>
                  <a:cubicBezTo>
                    <a:pt x="3705" y="11275"/>
                    <a:pt x="5688" y="12784"/>
                    <a:pt x="5825" y="13582"/>
                  </a:cubicBezTo>
                  <a:cubicBezTo>
                    <a:pt x="5962" y="14380"/>
                    <a:pt x="5825" y="14592"/>
                    <a:pt x="7147" y="14654"/>
                  </a:cubicBezTo>
                  <a:cubicBezTo>
                    <a:pt x="8481" y="14592"/>
                    <a:pt x="8319" y="14380"/>
                    <a:pt x="8481" y="13582"/>
                  </a:cubicBezTo>
                  <a:cubicBezTo>
                    <a:pt x="8619" y="12784"/>
                    <a:pt x="10614" y="11262"/>
                    <a:pt x="11262" y="10639"/>
                  </a:cubicBezTo>
                  <a:cubicBezTo>
                    <a:pt x="11936" y="10003"/>
                    <a:pt x="14305" y="7022"/>
                    <a:pt x="12734" y="3493"/>
                  </a:cubicBezTo>
                  <a:cubicBezTo>
                    <a:pt x="11185" y="25"/>
                    <a:pt x="7259" y="1"/>
                    <a:pt x="7149" y="1"/>
                  </a:cubicBezTo>
                  <a:cubicBezTo>
                    <a:pt x="7148" y="1"/>
                    <a:pt x="7147" y="1"/>
                    <a:pt x="7147" y="1"/>
                  </a:cubicBezTo>
                  <a:cubicBezTo>
                    <a:pt x="7147" y="1"/>
                    <a:pt x="7146" y="1"/>
                    <a:pt x="7145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85" name="Google Shape;785;p32"/>
            <p:cNvSpPr/>
            <p:nvPr/>
          </p:nvSpPr>
          <p:spPr>
            <a:xfrm>
              <a:off x="8406730" y="1925674"/>
              <a:ext cx="477242" cy="1059155"/>
            </a:xfrm>
            <a:custGeom>
              <a:avLst/>
              <a:gdLst/>
              <a:ahLst/>
              <a:cxnLst/>
              <a:rect l="l" t="t" r="r" b="b"/>
              <a:pathLst>
                <a:path w="6536" h="14505" extrusionOk="0">
                  <a:moveTo>
                    <a:pt x="187" y="0"/>
                  </a:moveTo>
                  <a:cubicBezTo>
                    <a:pt x="1123" y="437"/>
                    <a:pt x="3442" y="1958"/>
                    <a:pt x="2881" y="6361"/>
                  </a:cubicBezTo>
                  <a:cubicBezTo>
                    <a:pt x="2195" y="11785"/>
                    <a:pt x="374" y="10937"/>
                    <a:pt x="0" y="14504"/>
                  </a:cubicBezTo>
                  <a:cubicBezTo>
                    <a:pt x="63" y="14492"/>
                    <a:pt x="112" y="14479"/>
                    <a:pt x="150" y="14454"/>
                  </a:cubicBezTo>
                  <a:cubicBezTo>
                    <a:pt x="175" y="14005"/>
                    <a:pt x="387" y="12646"/>
                    <a:pt x="2108" y="10925"/>
                  </a:cubicBezTo>
                  <a:cubicBezTo>
                    <a:pt x="3879" y="9117"/>
                    <a:pt x="6535" y="2370"/>
                    <a:pt x="262" y="13"/>
                  </a:cubicBezTo>
                  <a:cubicBezTo>
                    <a:pt x="237" y="13"/>
                    <a:pt x="200" y="0"/>
                    <a:pt x="187" y="0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86" name="Google Shape;786;p32"/>
            <p:cNvSpPr/>
            <p:nvPr/>
          </p:nvSpPr>
          <p:spPr>
            <a:xfrm>
              <a:off x="8365767" y="1919248"/>
              <a:ext cx="204960" cy="1070108"/>
            </a:xfrm>
            <a:custGeom>
              <a:avLst/>
              <a:gdLst/>
              <a:ahLst/>
              <a:cxnLst/>
              <a:rect l="l" t="t" r="r" b="b"/>
              <a:pathLst>
                <a:path w="2807" h="14655" extrusionOk="0">
                  <a:moveTo>
                    <a:pt x="0" y="1"/>
                  </a:moveTo>
                  <a:cubicBezTo>
                    <a:pt x="0" y="1"/>
                    <a:pt x="1272" y="2545"/>
                    <a:pt x="711" y="6224"/>
                  </a:cubicBezTo>
                  <a:cubicBezTo>
                    <a:pt x="212" y="9641"/>
                    <a:pt x="62" y="14006"/>
                    <a:pt x="50" y="14654"/>
                  </a:cubicBezTo>
                  <a:cubicBezTo>
                    <a:pt x="112" y="14654"/>
                    <a:pt x="175" y="14642"/>
                    <a:pt x="237" y="14642"/>
                  </a:cubicBezTo>
                  <a:cubicBezTo>
                    <a:pt x="387" y="13806"/>
                    <a:pt x="1073" y="10015"/>
                    <a:pt x="1709" y="8332"/>
                  </a:cubicBezTo>
                  <a:cubicBezTo>
                    <a:pt x="2444" y="6424"/>
                    <a:pt x="2806" y="1859"/>
                    <a:pt x="0" y="1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87" name="Google Shape;787;p32"/>
            <p:cNvSpPr/>
            <p:nvPr/>
          </p:nvSpPr>
          <p:spPr>
            <a:xfrm>
              <a:off x="8138097" y="1919248"/>
              <a:ext cx="204960" cy="1070108"/>
            </a:xfrm>
            <a:custGeom>
              <a:avLst/>
              <a:gdLst/>
              <a:ahLst/>
              <a:cxnLst/>
              <a:rect l="l" t="t" r="r" b="b"/>
              <a:pathLst>
                <a:path w="2807" h="14655" extrusionOk="0">
                  <a:moveTo>
                    <a:pt x="2806" y="1"/>
                  </a:moveTo>
                  <a:lnTo>
                    <a:pt x="2806" y="1"/>
                  </a:lnTo>
                  <a:cubicBezTo>
                    <a:pt x="0" y="1859"/>
                    <a:pt x="374" y="6424"/>
                    <a:pt x="1085" y="8332"/>
                  </a:cubicBezTo>
                  <a:cubicBezTo>
                    <a:pt x="1734" y="10015"/>
                    <a:pt x="2432" y="13806"/>
                    <a:pt x="2569" y="14642"/>
                  </a:cubicBezTo>
                  <a:cubicBezTo>
                    <a:pt x="2632" y="14642"/>
                    <a:pt x="2682" y="14654"/>
                    <a:pt x="2756" y="14654"/>
                  </a:cubicBezTo>
                  <a:cubicBezTo>
                    <a:pt x="2744" y="14006"/>
                    <a:pt x="2582" y="9641"/>
                    <a:pt x="2083" y="6224"/>
                  </a:cubicBezTo>
                  <a:cubicBezTo>
                    <a:pt x="1547" y="2545"/>
                    <a:pt x="2806" y="1"/>
                    <a:pt x="2806" y="1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88" name="Google Shape;788;p32"/>
            <p:cNvSpPr/>
            <p:nvPr/>
          </p:nvSpPr>
          <p:spPr>
            <a:xfrm>
              <a:off x="7824850" y="1925674"/>
              <a:ext cx="478119" cy="1060981"/>
            </a:xfrm>
            <a:custGeom>
              <a:avLst/>
              <a:gdLst/>
              <a:ahLst/>
              <a:cxnLst/>
              <a:rect l="l" t="t" r="r" b="b"/>
              <a:pathLst>
                <a:path w="6548" h="14530" extrusionOk="0">
                  <a:moveTo>
                    <a:pt x="6348" y="0"/>
                  </a:moveTo>
                  <a:cubicBezTo>
                    <a:pt x="6311" y="0"/>
                    <a:pt x="6286" y="13"/>
                    <a:pt x="6273" y="13"/>
                  </a:cubicBezTo>
                  <a:cubicBezTo>
                    <a:pt x="0" y="2357"/>
                    <a:pt x="2644" y="9117"/>
                    <a:pt x="4440" y="10937"/>
                  </a:cubicBezTo>
                  <a:cubicBezTo>
                    <a:pt x="6148" y="12671"/>
                    <a:pt x="6360" y="14030"/>
                    <a:pt x="6398" y="14479"/>
                  </a:cubicBezTo>
                  <a:cubicBezTo>
                    <a:pt x="6435" y="14492"/>
                    <a:pt x="6485" y="14504"/>
                    <a:pt x="6548" y="14529"/>
                  </a:cubicBezTo>
                  <a:cubicBezTo>
                    <a:pt x="6173" y="10950"/>
                    <a:pt x="4353" y="11798"/>
                    <a:pt x="3667" y="6373"/>
                  </a:cubicBezTo>
                  <a:cubicBezTo>
                    <a:pt x="3106" y="1958"/>
                    <a:pt x="5413" y="437"/>
                    <a:pt x="6348" y="0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89" name="Google Shape;789;p32"/>
            <p:cNvSpPr/>
            <p:nvPr/>
          </p:nvSpPr>
          <p:spPr>
            <a:xfrm>
              <a:off x="8261935" y="2937356"/>
              <a:ext cx="184880" cy="53816"/>
            </a:xfrm>
            <a:custGeom>
              <a:avLst/>
              <a:gdLst/>
              <a:ahLst/>
              <a:cxnLst/>
              <a:rect l="l" t="t" r="r" b="b"/>
              <a:pathLst>
                <a:path w="2532" h="737" extrusionOk="0">
                  <a:moveTo>
                    <a:pt x="2532" y="1"/>
                  </a:moveTo>
                  <a:lnTo>
                    <a:pt x="2532" y="1"/>
                  </a:lnTo>
                  <a:cubicBezTo>
                    <a:pt x="2054" y="80"/>
                    <a:pt x="1613" y="106"/>
                    <a:pt x="1238" y="106"/>
                  </a:cubicBezTo>
                  <a:cubicBezTo>
                    <a:pt x="488" y="106"/>
                    <a:pt x="0" y="1"/>
                    <a:pt x="0" y="1"/>
                  </a:cubicBezTo>
                  <a:lnTo>
                    <a:pt x="0" y="1"/>
                  </a:lnTo>
                  <a:cubicBezTo>
                    <a:pt x="75" y="524"/>
                    <a:pt x="162" y="686"/>
                    <a:pt x="1260" y="736"/>
                  </a:cubicBezTo>
                  <a:cubicBezTo>
                    <a:pt x="2370" y="686"/>
                    <a:pt x="2445" y="512"/>
                    <a:pt x="2532" y="1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</p:grpSp>
      <p:grpSp>
        <p:nvGrpSpPr>
          <p:cNvPr id="791" name="Google Shape;791;p32"/>
          <p:cNvGrpSpPr/>
          <p:nvPr/>
        </p:nvGrpSpPr>
        <p:grpSpPr>
          <a:xfrm>
            <a:off x="95037" y="5102077"/>
            <a:ext cx="844311" cy="1040323"/>
            <a:chOff x="7824850" y="1919248"/>
            <a:chExt cx="1059122" cy="1305002"/>
          </a:xfrm>
        </p:grpSpPr>
        <p:sp>
          <p:nvSpPr>
            <p:cNvPr id="792" name="Google Shape;792;p32"/>
            <p:cNvSpPr/>
            <p:nvPr/>
          </p:nvSpPr>
          <p:spPr>
            <a:xfrm>
              <a:off x="8429511" y="2958312"/>
              <a:ext cx="14604" cy="111136"/>
            </a:xfrm>
            <a:custGeom>
              <a:avLst/>
              <a:gdLst/>
              <a:ahLst/>
              <a:cxnLst/>
              <a:rect l="l" t="t" r="r" b="b"/>
              <a:pathLst>
                <a:path w="200" h="1522" extrusionOk="0">
                  <a:moveTo>
                    <a:pt x="100" y="0"/>
                  </a:moveTo>
                  <a:lnTo>
                    <a:pt x="0" y="13"/>
                  </a:lnTo>
                  <a:lnTo>
                    <a:pt x="87" y="1522"/>
                  </a:lnTo>
                  <a:lnTo>
                    <a:pt x="200" y="1509"/>
                  </a:lnTo>
                  <a:lnTo>
                    <a:pt x="100" y="0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93" name="Google Shape;793;p32"/>
            <p:cNvSpPr/>
            <p:nvPr/>
          </p:nvSpPr>
          <p:spPr>
            <a:xfrm>
              <a:off x="8264637" y="2959188"/>
              <a:ext cx="15553" cy="111209"/>
            </a:xfrm>
            <a:custGeom>
              <a:avLst/>
              <a:gdLst/>
              <a:ahLst/>
              <a:cxnLst/>
              <a:rect l="l" t="t" r="r" b="b"/>
              <a:pathLst>
                <a:path w="213" h="1523" extrusionOk="0">
                  <a:moveTo>
                    <a:pt x="101" y="1"/>
                  </a:moveTo>
                  <a:lnTo>
                    <a:pt x="1" y="1510"/>
                  </a:lnTo>
                  <a:lnTo>
                    <a:pt x="113" y="1522"/>
                  </a:lnTo>
                  <a:lnTo>
                    <a:pt x="213" y="13"/>
                  </a:lnTo>
                  <a:lnTo>
                    <a:pt x="101" y="1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94" name="Google Shape;794;p32"/>
            <p:cNvSpPr/>
            <p:nvPr/>
          </p:nvSpPr>
          <p:spPr>
            <a:xfrm>
              <a:off x="8240103" y="3068498"/>
              <a:ext cx="227669" cy="155752"/>
            </a:xfrm>
            <a:custGeom>
              <a:avLst/>
              <a:gdLst/>
              <a:ahLst/>
              <a:cxnLst/>
              <a:rect l="l" t="t" r="r" b="b"/>
              <a:pathLst>
                <a:path w="3118" h="2133" extrusionOk="0">
                  <a:moveTo>
                    <a:pt x="0" y="0"/>
                  </a:moveTo>
                  <a:cubicBezTo>
                    <a:pt x="0" y="1160"/>
                    <a:pt x="287" y="2133"/>
                    <a:pt x="1559" y="2133"/>
                  </a:cubicBezTo>
                  <a:cubicBezTo>
                    <a:pt x="2868" y="2133"/>
                    <a:pt x="3118" y="1185"/>
                    <a:pt x="3118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95" name="Google Shape;795;p32"/>
            <p:cNvSpPr/>
            <p:nvPr/>
          </p:nvSpPr>
          <p:spPr>
            <a:xfrm>
              <a:off x="8353865" y="3068498"/>
              <a:ext cx="113907" cy="155752"/>
            </a:xfrm>
            <a:custGeom>
              <a:avLst/>
              <a:gdLst/>
              <a:ahLst/>
              <a:cxnLst/>
              <a:rect l="l" t="t" r="r" b="b"/>
              <a:pathLst>
                <a:path w="1560" h="2133" extrusionOk="0">
                  <a:moveTo>
                    <a:pt x="1" y="0"/>
                  </a:moveTo>
                  <a:cubicBezTo>
                    <a:pt x="1" y="0"/>
                    <a:pt x="1360" y="437"/>
                    <a:pt x="1" y="2133"/>
                  </a:cubicBezTo>
                  <a:cubicBezTo>
                    <a:pt x="1310" y="2133"/>
                    <a:pt x="1560" y="1185"/>
                    <a:pt x="1560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96" name="Google Shape;796;p32"/>
            <p:cNvSpPr/>
            <p:nvPr/>
          </p:nvSpPr>
          <p:spPr>
            <a:xfrm>
              <a:off x="8240103" y="3056669"/>
              <a:ext cx="227669" cy="22855"/>
            </a:xfrm>
            <a:custGeom>
              <a:avLst/>
              <a:gdLst/>
              <a:ahLst/>
              <a:cxnLst/>
              <a:rect l="l" t="t" r="r" b="b"/>
              <a:pathLst>
                <a:path w="3118" h="313" extrusionOk="0">
                  <a:moveTo>
                    <a:pt x="1559" y="0"/>
                  </a:moveTo>
                  <a:cubicBezTo>
                    <a:pt x="711" y="0"/>
                    <a:pt x="0" y="75"/>
                    <a:pt x="0" y="162"/>
                  </a:cubicBezTo>
                  <a:cubicBezTo>
                    <a:pt x="0" y="250"/>
                    <a:pt x="711" y="312"/>
                    <a:pt x="1559" y="312"/>
                  </a:cubicBezTo>
                  <a:cubicBezTo>
                    <a:pt x="2419" y="312"/>
                    <a:pt x="3118" y="237"/>
                    <a:pt x="3118" y="162"/>
                  </a:cubicBezTo>
                  <a:cubicBezTo>
                    <a:pt x="3118" y="75"/>
                    <a:pt x="2419" y="0"/>
                    <a:pt x="1559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97" name="Google Shape;797;p32"/>
            <p:cNvSpPr/>
            <p:nvPr/>
          </p:nvSpPr>
          <p:spPr>
            <a:xfrm>
              <a:off x="8248281" y="3060320"/>
              <a:ext cx="213138" cy="14604"/>
            </a:xfrm>
            <a:custGeom>
              <a:avLst/>
              <a:gdLst/>
              <a:ahLst/>
              <a:cxnLst/>
              <a:rect l="l" t="t" r="r" b="b"/>
              <a:pathLst>
                <a:path w="2919" h="200" extrusionOk="0">
                  <a:moveTo>
                    <a:pt x="1472" y="0"/>
                  </a:moveTo>
                  <a:cubicBezTo>
                    <a:pt x="661" y="0"/>
                    <a:pt x="0" y="75"/>
                    <a:pt x="0" y="112"/>
                  </a:cubicBezTo>
                  <a:cubicBezTo>
                    <a:pt x="0" y="150"/>
                    <a:pt x="624" y="200"/>
                    <a:pt x="1434" y="200"/>
                  </a:cubicBezTo>
                  <a:cubicBezTo>
                    <a:pt x="2233" y="200"/>
                    <a:pt x="2919" y="137"/>
                    <a:pt x="2919" y="112"/>
                  </a:cubicBezTo>
                  <a:cubicBezTo>
                    <a:pt x="2919" y="63"/>
                    <a:pt x="2258" y="0"/>
                    <a:pt x="1472" y="0"/>
                  </a:cubicBez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98" name="Google Shape;798;p32"/>
            <p:cNvSpPr/>
            <p:nvPr/>
          </p:nvSpPr>
          <p:spPr>
            <a:xfrm>
              <a:off x="8369345" y="3056669"/>
              <a:ext cx="98428" cy="22855"/>
            </a:xfrm>
            <a:custGeom>
              <a:avLst/>
              <a:gdLst/>
              <a:ahLst/>
              <a:cxnLst/>
              <a:rect l="l" t="t" r="r" b="b"/>
              <a:pathLst>
                <a:path w="1348" h="313" extrusionOk="0">
                  <a:moveTo>
                    <a:pt x="1" y="0"/>
                  </a:moveTo>
                  <a:lnTo>
                    <a:pt x="1" y="0"/>
                  </a:lnTo>
                  <a:cubicBezTo>
                    <a:pt x="412" y="125"/>
                    <a:pt x="76" y="312"/>
                    <a:pt x="76" y="312"/>
                  </a:cubicBezTo>
                  <a:cubicBezTo>
                    <a:pt x="812" y="300"/>
                    <a:pt x="1348" y="237"/>
                    <a:pt x="1348" y="162"/>
                  </a:cubicBezTo>
                  <a:cubicBezTo>
                    <a:pt x="1348" y="75"/>
                    <a:pt x="762" y="13"/>
                    <a:pt x="1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99" name="Google Shape;799;p32"/>
            <p:cNvSpPr/>
            <p:nvPr/>
          </p:nvSpPr>
          <p:spPr>
            <a:xfrm>
              <a:off x="7832079" y="1919248"/>
              <a:ext cx="1044588" cy="1070108"/>
            </a:xfrm>
            <a:custGeom>
              <a:avLst/>
              <a:gdLst/>
              <a:ahLst/>
              <a:cxnLst/>
              <a:rect l="l" t="t" r="r" b="b"/>
              <a:pathLst>
                <a:path w="14306" h="14655" extrusionOk="0">
                  <a:moveTo>
                    <a:pt x="7145" y="1"/>
                  </a:moveTo>
                  <a:cubicBezTo>
                    <a:pt x="7036" y="1"/>
                    <a:pt x="3134" y="25"/>
                    <a:pt x="1572" y="3493"/>
                  </a:cubicBezTo>
                  <a:cubicBezTo>
                    <a:pt x="1" y="7022"/>
                    <a:pt x="2358" y="10015"/>
                    <a:pt x="3031" y="10639"/>
                  </a:cubicBezTo>
                  <a:cubicBezTo>
                    <a:pt x="3705" y="11275"/>
                    <a:pt x="5688" y="12784"/>
                    <a:pt x="5825" y="13582"/>
                  </a:cubicBezTo>
                  <a:cubicBezTo>
                    <a:pt x="5962" y="14380"/>
                    <a:pt x="5825" y="14592"/>
                    <a:pt x="7147" y="14654"/>
                  </a:cubicBezTo>
                  <a:cubicBezTo>
                    <a:pt x="8481" y="14592"/>
                    <a:pt x="8319" y="14380"/>
                    <a:pt x="8481" y="13582"/>
                  </a:cubicBezTo>
                  <a:cubicBezTo>
                    <a:pt x="8619" y="12784"/>
                    <a:pt x="10614" y="11262"/>
                    <a:pt x="11262" y="10639"/>
                  </a:cubicBezTo>
                  <a:cubicBezTo>
                    <a:pt x="11936" y="10003"/>
                    <a:pt x="14305" y="7022"/>
                    <a:pt x="12734" y="3493"/>
                  </a:cubicBezTo>
                  <a:cubicBezTo>
                    <a:pt x="11185" y="25"/>
                    <a:pt x="7259" y="1"/>
                    <a:pt x="7149" y="1"/>
                  </a:cubicBezTo>
                  <a:cubicBezTo>
                    <a:pt x="7148" y="1"/>
                    <a:pt x="7147" y="1"/>
                    <a:pt x="7147" y="1"/>
                  </a:cubicBezTo>
                  <a:cubicBezTo>
                    <a:pt x="7147" y="1"/>
                    <a:pt x="7146" y="1"/>
                    <a:pt x="7145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00" name="Google Shape;800;p32"/>
            <p:cNvSpPr/>
            <p:nvPr/>
          </p:nvSpPr>
          <p:spPr>
            <a:xfrm>
              <a:off x="8406730" y="1925674"/>
              <a:ext cx="477242" cy="1059155"/>
            </a:xfrm>
            <a:custGeom>
              <a:avLst/>
              <a:gdLst/>
              <a:ahLst/>
              <a:cxnLst/>
              <a:rect l="l" t="t" r="r" b="b"/>
              <a:pathLst>
                <a:path w="6536" h="14505" extrusionOk="0">
                  <a:moveTo>
                    <a:pt x="187" y="0"/>
                  </a:moveTo>
                  <a:cubicBezTo>
                    <a:pt x="1123" y="437"/>
                    <a:pt x="3442" y="1958"/>
                    <a:pt x="2881" y="6361"/>
                  </a:cubicBezTo>
                  <a:cubicBezTo>
                    <a:pt x="2195" y="11785"/>
                    <a:pt x="374" y="10937"/>
                    <a:pt x="0" y="14504"/>
                  </a:cubicBezTo>
                  <a:cubicBezTo>
                    <a:pt x="63" y="14492"/>
                    <a:pt x="112" y="14479"/>
                    <a:pt x="150" y="14454"/>
                  </a:cubicBezTo>
                  <a:cubicBezTo>
                    <a:pt x="175" y="14005"/>
                    <a:pt x="387" y="12646"/>
                    <a:pt x="2108" y="10925"/>
                  </a:cubicBezTo>
                  <a:cubicBezTo>
                    <a:pt x="3879" y="9117"/>
                    <a:pt x="6535" y="2370"/>
                    <a:pt x="262" y="13"/>
                  </a:cubicBezTo>
                  <a:cubicBezTo>
                    <a:pt x="237" y="13"/>
                    <a:pt x="200" y="0"/>
                    <a:pt x="18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01" name="Google Shape;801;p32"/>
            <p:cNvSpPr/>
            <p:nvPr/>
          </p:nvSpPr>
          <p:spPr>
            <a:xfrm>
              <a:off x="8365767" y="1919248"/>
              <a:ext cx="204960" cy="1070108"/>
            </a:xfrm>
            <a:custGeom>
              <a:avLst/>
              <a:gdLst/>
              <a:ahLst/>
              <a:cxnLst/>
              <a:rect l="l" t="t" r="r" b="b"/>
              <a:pathLst>
                <a:path w="2807" h="14655" extrusionOk="0">
                  <a:moveTo>
                    <a:pt x="0" y="1"/>
                  </a:moveTo>
                  <a:cubicBezTo>
                    <a:pt x="0" y="1"/>
                    <a:pt x="1272" y="2545"/>
                    <a:pt x="711" y="6224"/>
                  </a:cubicBezTo>
                  <a:cubicBezTo>
                    <a:pt x="212" y="9641"/>
                    <a:pt x="62" y="14006"/>
                    <a:pt x="50" y="14654"/>
                  </a:cubicBezTo>
                  <a:cubicBezTo>
                    <a:pt x="112" y="14654"/>
                    <a:pt x="175" y="14642"/>
                    <a:pt x="237" y="14642"/>
                  </a:cubicBezTo>
                  <a:cubicBezTo>
                    <a:pt x="387" y="13806"/>
                    <a:pt x="1073" y="10015"/>
                    <a:pt x="1709" y="8332"/>
                  </a:cubicBezTo>
                  <a:cubicBezTo>
                    <a:pt x="2444" y="6424"/>
                    <a:pt x="2806" y="1859"/>
                    <a:pt x="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02" name="Google Shape;802;p32"/>
            <p:cNvSpPr/>
            <p:nvPr/>
          </p:nvSpPr>
          <p:spPr>
            <a:xfrm>
              <a:off x="8138097" y="1919248"/>
              <a:ext cx="204960" cy="1070108"/>
            </a:xfrm>
            <a:custGeom>
              <a:avLst/>
              <a:gdLst/>
              <a:ahLst/>
              <a:cxnLst/>
              <a:rect l="l" t="t" r="r" b="b"/>
              <a:pathLst>
                <a:path w="2807" h="14655" extrusionOk="0">
                  <a:moveTo>
                    <a:pt x="2806" y="1"/>
                  </a:moveTo>
                  <a:lnTo>
                    <a:pt x="2806" y="1"/>
                  </a:lnTo>
                  <a:cubicBezTo>
                    <a:pt x="0" y="1859"/>
                    <a:pt x="374" y="6424"/>
                    <a:pt x="1085" y="8332"/>
                  </a:cubicBezTo>
                  <a:cubicBezTo>
                    <a:pt x="1734" y="10015"/>
                    <a:pt x="2432" y="13806"/>
                    <a:pt x="2569" y="14642"/>
                  </a:cubicBezTo>
                  <a:cubicBezTo>
                    <a:pt x="2632" y="14642"/>
                    <a:pt x="2682" y="14654"/>
                    <a:pt x="2756" y="14654"/>
                  </a:cubicBezTo>
                  <a:cubicBezTo>
                    <a:pt x="2744" y="14006"/>
                    <a:pt x="2582" y="9641"/>
                    <a:pt x="2083" y="6224"/>
                  </a:cubicBezTo>
                  <a:cubicBezTo>
                    <a:pt x="1547" y="2545"/>
                    <a:pt x="2806" y="1"/>
                    <a:pt x="280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03" name="Google Shape;803;p32"/>
            <p:cNvSpPr/>
            <p:nvPr/>
          </p:nvSpPr>
          <p:spPr>
            <a:xfrm>
              <a:off x="7824850" y="1925674"/>
              <a:ext cx="478119" cy="1060981"/>
            </a:xfrm>
            <a:custGeom>
              <a:avLst/>
              <a:gdLst/>
              <a:ahLst/>
              <a:cxnLst/>
              <a:rect l="l" t="t" r="r" b="b"/>
              <a:pathLst>
                <a:path w="6548" h="14530" extrusionOk="0">
                  <a:moveTo>
                    <a:pt x="6348" y="0"/>
                  </a:moveTo>
                  <a:cubicBezTo>
                    <a:pt x="6311" y="0"/>
                    <a:pt x="6286" y="13"/>
                    <a:pt x="6273" y="13"/>
                  </a:cubicBezTo>
                  <a:cubicBezTo>
                    <a:pt x="0" y="2357"/>
                    <a:pt x="2644" y="9117"/>
                    <a:pt x="4440" y="10937"/>
                  </a:cubicBezTo>
                  <a:cubicBezTo>
                    <a:pt x="6148" y="12671"/>
                    <a:pt x="6360" y="14030"/>
                    <a:pt x="6398" y="14479"/>
                  </a:cubicBezTo>
                  <a:cubicBezTo>
                    <a:pt x="6435" y="14492"/>
                    <a:pt x="6485" y="14504"/>
                    <a:pt x="6548" y="14529"/>
                  </a:cubicBezTo>
                  <a:cubicBezTo>
                    <a:pt x="6173" y="10950"/>
                    <a:pt x="4353" y="11798"/>
                    <a:pt x="3667" y="6373"/>
                  </a:cubicBezTo>
                  <a:cubicBezTo>
                    <a:pt x="3106" y="1958"/>
                    <a:pt x="5413" y="437"/>
                    <a:pt x="634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04" name="Google Shape;804;p32"/>
            <p:cNvSpPr/>
            <p:nvPr/>
          </p:nvSpPr>
          <p:spPr>
            <a:xfrm>
              <a:off x="8261935" y="2937356"/>
              <a:ext cx="184880" cy="53816"/>
            </a:xfrm>
            <a:custGeom>
              <a:avLst/>
              <a:gdLst/>
              <a:ahLst/>
              <a:cxnLst/>
              <a:rect l="l" t="t" r="r" b="b"/>
              <a:pathLst>
                <a:path w="2532" h="737" extrusionOk="0">
                  <a:moveTo>
                    <a:pt x="2532" y="1"/>
                  </a:moveTo>
                  <a:lnTo>
                    <a:pt x="2532" y="1"/>
                  </a:lnTo>
                  <a:cubicBezTo>
                    <a:pt x="2054" y="80"/>
                    <a:pt x="1613" y="106"/>
                    <a:pt x="1238" y="106"/>
                  </a:cubicBezTo>
                  <a:cubicBezTo>
                    <a:pt x="488" y="106"/>
                    <a:pt x="0" y="1"/>
                    <a:pt x="0" y="1"/>
                  </a:cubicBezTo>
                  <a:lnTo>
                    <a:pt x="0" y="1"/>
                  </a:lnTo>
                  <a:cubicBezTo>
                    <a:pt x="75" y="524"/>
                    <a:pt x="162" y="686"/>
                    <a:pt x="1260" y="736"/>
                  </a:cubicBezTo>
                  <a:cubicBezTo>
                    <a:pt x="2370" y="686"/>
                    <a:pt x="2445" y="512"/>
                    <a:pt x="2532" y="1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</p:grpSp>
      <p:grpSp>
        <p:nvGrpSpPr>
          <p:cNvPr id="51" name="Group 50">
            <a:extLst>
              <a:ext uri="{FF2B5EF4-FFF2-40B4-BE49-F238E27FC236}">
                <a16:creationId xmlns:a16="http://schemas.microsoft.com/office/drawing/2014/main" xmlns="" id="{28CC11C3-E6F3-4943-B5D7-41A1C2A22374}"/>
              </a:ext>
            </a:extLst>
          </p:cNvPr>
          <p:cNvGrpSpPr/>
          <p:nvPr/>
        </p:nvGrpSpPr>
        <p:grpSpPr>
          <a:xfrm>
            <a:off x="335642" y="406607"/>
            <a:ext cx="3941389" cy="698840"/>
            <a:chOff x="2173730" y="1501140"/>
            <a:chExt cx="3518410" cy="707886"/>
          </a:xfrm>
        </p:grpSpPr>
        <p:sp>
          <p:nvSpPr>
            <p:cNvPr id="52" name="Rectangle: Rounded Corners 51">
              <a:extLst>
                <a:ext uri="{FF2B5EF4-FFF2-40B4-BE49-F238E27FC236}">
                  <a16:creationId xmlns:a16="http://schemas.microsoft.com/office/drawing/2014/main" xmlns="" id="{7FB1D466-4BFD-4848-B37F-ADFE97ABFADD}"/>
                </a:ext>
              </a:extLst>
            </p:cNvPr>
            <p:cNvSpPr/>
            <p:nvPr/>
          </p:nvSpPr>
          <p:spPr>
            <a:xfrm>
              <a:off x="2173730" y="1501140"/>
              <a:ext cx="3518410" cy="707886"/>
            </a:xfrm>
            <a:prstGeom prst="roundRect">
              <a:avLst>
                <a:gd name="adj" fmla="val 50000"/>
              </a:avLst>
            </a:prstGeom>
            <a:solidFill>
              <a:srgbClr val="39447A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630"/>
            </a:p>
          </p:txBody>
        </p:sp>
        <p:sp>
          <p:nvSpPr>
            <p:cNvPr id="53" name="TextBox 52">
              <a:extLst>
                <a:ext uri="{FF2B5EF4-FFF2-40B4-BE49-F238E27FC236}">
                  <a16:creationId xmlns:a16="http://schemas.microsoft.com/office/drawing/2014/main" xmlns="" id="{28F81CD5-EBB3-460F-8453-D33704B61680}"/>
                </a:ext>
              </a:extLst>
            </p:cNvPr>
            <p:cNvSpPr txBox="1"/>
            <p:nvPr/>
          </p:nvSpPr>
          <p:spPr>
            <a:xfrm>
              <a:off x="2445306" y="1553781"/>
              <a:ext cx="2884232" cy="5552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. </a:t>
              </a:r>
              <a:r>
                <a:rPr lang="en-US" sz="2962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ách</a:t>
              </a:r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ìm</a:t>
              </a:r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ước</a:t>
              </a:r>
              <a:endParaRPr lang="en-GB" sz="2962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1" name="Group 60">
            <a:extLst>
              <a:ext uri="{FF2B5EF4-FFF2-40B4-BE49-F238E27FC236}">
                <a16:creationId xmlns:a16="http://schemas.microsoft.com/office/drawing/2014/main" xmlns="" id="{94F12A32-5395-4FD7-BD90-919CEF7D8062}"/>
              </a:ext>
            </a:extLst>
          </p:cNvPr>
          <p:cNvGrpSpPr/>
          <p:nvPr/>
        </p:nvGrpSpPr>
        <p:grpSpPr>
          <a:xfrm>
            <a:off x="939348" y="1370046"/>
            <a:ext cx="885532" cy="905905"/>
            <a:chOff x="522530" y="1392576"/>
            <a:chExt cx="885532" cy="905905"/>
          </a:xfrm>
        </p:grpSpPr>
        <p:sp>
          <p:nvSpPr>
            <p:cNvPr id="62" name="Rectangle: Rounded Corners 61">
              <a:extLst>
                <a:ext uri="{FF2B5EF4-FFF2-40B4-BE49-F238E27FC236}">
                  <a16:creationId xmlns:a16="http://schemas.microsoft.com/office/drawing/2014/main" xmlns="" id="{47D89DCA-876E-4901-BDE9-15E062829744}"/>
                </a:ext>
              </a:extLst>
            </p:cNvPr>
            <p:cNvSpPr/>
            <p:nvPr/>
          </p:nvSpPr>
          <p:spPr>
            <a:xfrm>
              <a:off x="522530" y="1418024"/>
              <a:ext cx="885532" cy="880457"/>
            </a:xfrm>
            <a:prstGeom prst="roundRect">
              <a:avLst/>
            </a:prstGeom>
            <a:solidFill>
              <a:srgbClr val="AD3332"/>
            </a:solidFill>
            <a:ln>
              <a:noFill/>
            </a:ln>
            <a:effectLst>
              <a:outerShdw blurRad="107950" dist="12700" dir="5400000" algn="ctr">
                <a:srgbClr val="000000"/>
              </a:outerShdw>
            </a:effectLst>
            <a:scene3d>
              <a:camera prst="orthographicFront">
                <a:rot lat="0" lon="0" rev="0"/>
              </a:camera>
              <a:lightRig rig="soft" dir="t">
                <a:rot lat="0" lon="0" rev="0"/>
              </a:lightRig>
            </a:scene3d>
            <a:sp3d contourW="44450" prstMaterial="matte">
              <a:bevelT w="63500" h="63500" prst="artDeco"/>
              <a:contourClr>
                <a:srgbClr val="FFFFFF"/>
              </a:contourClr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pic>
          <p:nvPicPr>
            <p:cNvPr id="63" name="Picture 2">
              <a:extLst>
                <a:ext uri="{FF2B5EF4-FFF2-40B4-BE49-F238E27FC236}">
                  <a16:creationId xmlns:a16="http://schemas.microsoft.com/office/drawing/2014/main" xmlns="" id="{63864782-C102-4D3A-8293-2CEAAF6D616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backgroundRemoval t="10000" b="90000" l="10000" r="90000">
                          <a14:foregroundMark x1="50887" y1="83688" x2="70035" y2="52660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2614" y="1392576"/>
              <a:ext cx="875448" cy="87544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5" name="Group 4">
            <a:extLst>
              <a:ext uri="{FF2B5EF4-FFF2-40B4-BE49-F238E27FC236}">
                <a16:creationId xmlns:a16="http://schemas.microsoft.com/office/drawing/2014/main" xmlns="" id="{E950EF1A-3DCF-4138-B411-E6790AB94CD7}"/>
              </a:ext>
            </a:extLst>
          </p:cNvPr>
          <p:cNvGrpSpPr/>
          <p:nvPr/>
        </p:nvGrpSpPr>
        <p:grpSpPr>
          <a:xfrm>
            <a:off x="602497" y="3387577"/>
            <a:ext cx="9422787" cy="2093149"/>
            <a:chOff x="2100910" y="3387577"/>
            <a:chExt cx="7924374" cy="2093149"/>
          </a:xfrm>
        </p:grpSpPr>
        <p:sp>
          <p:nvSpPr>
            <p:cNvPr id="83" name="Rectangle: Diagonal Corners Snipped 82">
              <a:extLst>
                <a:ext uri="{FF2B5EF4-FFF2-40B4-BE49-F238E27FC236}">
                  <a16:creationId xmlns:a16="http://schemas.microsoft.com/office/drawing/2014/main" xmlns="" id="{D2974542-158D-46EF-8DC1-8BBE2018B223}"/>
                </a:ext>
              </a:extLst>
            </p:cNvPr>
            <p:cNvSpPr/>
            <p:nvPr/>
          </p:nvSpPr>
          <p:spPr>
            <a:xfrm>
              <a:off x="2100910" y="3387577"/>
              <a:ext cx="7924374" cy="2060723"/>
            </a:xfrm>
            <a:prstGeom prst="snip2DiagRect">
              <a:avLst>
                <a:gd name="adj1" fmla="val 0"/>
                <a:gd name="adj2" fmla="val 24491"/>
              </a:avLst>
            </a:prstGeom>
            <a:solidFill>
              <a:srgbClr val="E84A5F">
                <a:alpha val="54000"/>
              </a:srgbClr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chilly" dir="t">
                <a:rot lat="0" lon="0" rev="18480000"/>
              </a:lightRig>
            </a:scene3d>
            <a:sp3d prstMaterial="clear">
              <a:bevelT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3200" b="1"/>
            </a:p>
          </p:txBody>
        </p:sp>
        <p:sp>
          <p:nvSpPr>
            <p:cNvPr id="4" name="TextBox 3">
              <a:extLst>
                <a:ext uri="{FF2B5EF4-FFF2-40B4-BE49-F238E27FC236}">
                  <a16:creationId xmlns:a16="http://schemas.microsoft.com/office/drawing/2014/main" xmlns="" id="{F9B4F103-5DC2-4BD2-9DAE-3AC0279AEEC0}"/>
                </a:ext>
              </a:extLst>
            </p:cNvPr>
            <p:cNvSpPr txBox="1"/>
            <p:nvPr/>
          </p:nvSpPr>
          <p:spPr>
            <a:xfrm>
              <a:off x="2526294" y="3911066"/>
              <a:ext cx="7492394" cy="156966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uốn</a:t>
              </a:r>
              <a:r>
                <a: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ìm</a:t>
              </a:r>
              <a:r>
                <a: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ước</a:t>
              </a:r>
              <a:r>
                <a:rPr lang="en-US" sz="32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ự</a:t>
              </a:r>
              <a:r>
                <a: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hiên</a:t>
              </a:r>
              <a:r>
                <a: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a </a:t>
              </a:r>
              <a:r>
                <a:rPr lang="en-US" sz="32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khác</a:t>
              </a:r>
              <a:r>
                <a: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0, ta </a:t>
              </a:r>
              <a:r>
                <a:rPr lang="en-US" sz="3200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ấy</a:t>
              </a:r>
              <a:r>
                <a:rPr lang="en-US" sz="32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 </a:t>
              </a:r>
              <a:r>
                <a:rPr lang="en-US" sz="32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hia </a:t>
              </a:r>
              <a:r>
                <a:rPr lang="en-US" sz="3200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ần</a:t>
              </a:r>
              <a:r>
                <a:rPr lang="en-US" sz="32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ượt</a:t>
              </a:r>
              <a:r>
                <a: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32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32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ự</a:t>
              </a:r>
              <a:r>
                <a:rPr lang="en-US" sz="32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hiên</a:t>
              </a:r>
              <a:r>
                <a:rPr lang="en-US" sz="32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ừ</a:t>
              </a:r>
              <a:r>
                <a:rPr lang="en-US" sz="32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1 </a:t>
              </a:r>
              <a:r>
                <a:rPr lang="en-US" sz="3200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ến</a:t>
              </a:r>
              <a:r>
                <a:rPr lang="en-US" sz="32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a. </a:t>
              </a:r>
              <a:r>
                <a:rPr lang="en-US" sz="3200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ếu</a:t>
              </a:r>
              <a:r>
                <a:rPr lang="en-US" sz="32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a chia </a:t>
              </a:r>
              <a:r>
                <a:rPr lang="en-US" sz="3200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ết</a:t>
              </a:r>
              <a:r>
                <a:rPr lang="en-US" sz="32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ho</a:t>
              </a:r>
              <a:r>
                <a:rPr lang="en-US" sz="32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32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ào</a:t>
              </a:r>
              <a:r>
                <a:rPr lang="en-US" sz="32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hì</a:t>
              </a:r>
              <a:r>
                <a:rPr lang="en-US" sz="32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32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ó</a:t>
              </a:r>
              <a:r>
                <a:rPr lang="en-US" sz="32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32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ước</a:t>
              </a:r>
              <a:r>
                <a:rPr lang="en-US" sz="32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32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a.</a:t>
              </a:r>
              <a:endParaRPr lang="en-GB" sz="32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" name="Group 2">
            <a:extLst>
              <a:ext uri="{FF2B5EF4-FFF2-40B4-BE49-F238E27FC236}">
                <a16:creationId xmlns:a16="http://schemas.microsoft.com/office/drawing/2014/main" xmlns="" id="{2D736D95-FE32-41CF-B3D2-D1393C3A262C}"/>
              </a:ext>
            </a:extLst>
          </p:cNvPr>
          <p:cNvGrpSpPr/>
          <p:nvPr/>
        </p:nvGrpSpPr>
        <p:grpSpPr>
          <a:xfrm>
            <a:off x="1414701" y="3021161"/>
            <a:ext cx="4315235" cy="777001"/>
            <a:chOff x="1951036" y="2585324"/>
            <a:chExt cx="3629026" cy="777001"/>
          </a:xfrm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</p:grpSpPr>
        <p:sp>
          <p:nvSpPr>
            <p:cNvPr id="2" name="Rectangle: Diagonal Corners Snipped 1">
              <a:extLst>
                <a:ext uri="{FF2B5EF4-FFF2-40B4-BE49-F238E27FC236}">
                  <a16:creationId xmlns:a16="http://schemas.microsoft.com/office/drawing/2014/main" xmlns="" id="{457448D7-F2A3-4F31-9825-8E3CF617BBD1}"/>
                </a:ext>
              </a:extLst>
            </p:cNvPr>
            <p:cNvSpPr/>
            <p:nvPr/>
          </p:nvSpPr>
          <p:spPr>
            <a:xfrm>
              <a:off x="1951036" y="2585324"/>
              <a:ext cx="3629026" cy="777001"/>
            </a:xfrm>
            <a:prstGeom prst="snip2DiagRect">
              <a:avLst>
                <a:gd name="adj1" fmla="val 0"/>
                <a:gd name="adj2" fmla="val 50000"/>
              </a:avLst>
            </a:prstGeom>
            <a:solidFill>
              <a:srgbClr val="E84A5F"/>
            </a:solidFill>
            <a:ln>
              <a:noFill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p3d prstMaterial="metal">
              <a:bevelT w="88900" h="889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3200" b="1"/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xmlns="" id="{78C1D534-D3B4-4C7B-9DD2-46BD0B7DACD7}"/>
                </a:ext>
              </a:extLst>
            </p:cNvPr>
            <p:cNvSpPr txBox="1"/>
            <p:nvPr/>
          </p:nvSpPr>
          <p:spPr>
            <a:xfrm>
              <a:off x="2453291" y="2650371"/>
              <a:ext cx="2624515" cy="584775"/>
            </a:xfrm>
            <a:prstGeom prst="rect">
              <a:avLst/>
            </a:prstGeom>
            <a:noFill/>
            <a:ln>
              <a:noFill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p3d prstMaterial="metal">
              <a:bevelT w="88900" h="88900"/>
            </a:sp3d>
          </p:spPr>
          <p:txBody>
            <a:bodyPr wrap="square" rtlCol="0">
              <a:spAutoFit/>
            </a:bodyPr>
            <a:lstStyle/>
            <a:p>
              <a:r>
                <a:rPr lang="en-US" sz="3200" b="1" dirty="0" err="1">
                  <a:solidFill>
                    <a:schemeClr val="accent5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ách</a:t>
              </a:r>
              <a:r>
                <a:rPr lang="en-US" sz="3200" b="1" dirty="0">
                  <a:solidFill>
                    <a:schemeClr val="accent5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chemeClr val="accent5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ìm</a:t>
              </a:r>
              <a:r>
                <a:rPr lang="en-US" sz="3200" b="1" dirty="0">
                  <a:solidFill>
                    <a:schemeClr val="accent5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>
                  <a:solidFill>
                    <a:schemeClr val="accent5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Ư</a:t>
              </a:r>
              <a:r>
                <a:rPr lang="en-US" sz="3200" b="1" dirty="0" smtClean="0">
                  <a:solidFill>
                    <a:schemeClr val="accent5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a</a:t>
              </a:r>
              <a:r>
                <a:rPr lang="en-US" sz="3200" b="1" dirty="0">
                  <a:solidFill>
                    <a:schemeClr val="accent5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: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93205240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1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1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9" name="Group 48">
            <a:extLst>
              <a:ext uri="{FF2B5EF4-FFF2-40B4-BE49-F238E27FC236}">
                <a16:creationId xmlns:a16="http://schemas.microsoft.com/office/drawing/2014/main" xmlns="" id="{AEF57136-1FD0-4569-A925-328E895D2023}"/>
              </a:ext>
            </a:extLst>
          </p:cNvPr>
          <p:cNvGrpSpPr/>
          <p:nvPr/>
        </p:nvGrpSpPr>
        <p:grpSpPr>
          <a:xfrm>
            <a:off x="363360" y="589615"/>
            <a:ext cx="3473448" cy="698840"/>
            <a:chOff x="2173730" y="1501140"/>
            <a:chExt cx="3518410" cy="707886"/>
          </a:xfrm>
        </p:grpSpPr>
        <p:sp>
          <p:nvSpPr>
            <p:cNvPr id="50" name="Rectangle: Rounded Corners 49">
              <a:extLst>
                <a:ext uri="{FF2B5EF4-FFF2-40B4-BE49-F238E27FC236}">
                  <a16:creationId xmlns:a16="http://schemas.microsoft.com/office/drawing/2014/main" xmlns="" id="{39FC10DE-D772-4D93-90C6-5B492D3BF08B}"/>
                </a:ext>
              </a:extLst>
            </p:cNvPr>
            <p:cNvSpPr/>
            <p:nvPr/>
          </p:nvSpPr>
          <p:spPr>
            <a:xfrm>
              <a:off x="2173730" y="1501140"/>
              <a:ext cx="3518410" cy="707886"/>
            </a:xfrm>
            <a:prstGeom prst="roundRect">
              <a:avLst>
                <a:gd name="adj" fmla="val 50000"/>
              </a:avLst>
            </a:prstGeom>
            <a:solidFill>
              <a:srgbClr val="39447A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630"/>
            </a:p>
          </p:txBody>
        </p:sp>
        <p:sp>
          <p:nvSpPr>
            <p:cNvPr id="51" name="TextBox 50">
              <a:extLst>
                <a:ext uri="{FF2B5EF4-FFF2-40B4-BE49-F238E27FC236}">
                  <a16:creationId xmlns:a16="http://schemas.microsoft.com/office/drawing/2014/main" xmlns="" id="{4A6525DE-3889-46DD-AF77-D1D13850F8B9}"/>
                </a:ext>
              </a:extLst>
            </p:cNvPr>
            <p:cNvSpPr txBox="1"/>
            <p:nvPr/>
          </p:nvSpPr>
          <p:spPr>
            <a:xfrm>
              <a:off x="2445306" y="1553781"/>
              <a:ext cx="2650429" cy="5552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. </a:t>
              </a:r>
              <a:r>
                <a:rPr lang="en-US" sz="2962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ách</a:t>
              </a:r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ìm</a:t>
              </a:r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ước</a:t>
              </a:r>
              <a:endParaRPr lang="en-GB" sz="2962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" name="Group 1">
            <a:extLst>
              <a:ext uri="{FF2B5EF4-FFF2-40B4-BE49-F238E27FC236}">
                <a16:creationId xmlns:a16="http://schemas.microsoft.com/office/drawing/2014/main" xmlns="" id="{1F4C9B18-9799-4354-9295-42B203D92A4F}"/>
              </a:ext>
            </a:extLst>
          </p:cNvPr>
          <p:cNvGrpSpPr/>
          <p:nvPr/>
        </p:nvGrpSpPr>
        <p:grpSpPr>
          <a:xfrm>
            <a:off x="0" y="1503006"/>
            <a:ext cx="10701571" cy="1732998"/>
            <a:chOff x="0" y="1503006"/>
            <a:chExt cx="10701571" cy="1732998"/>
          </a:xfrm>
        </p:grpSpPr>
        <p:grpSp>
          <p:nvGrpSpPr>
            <p:cNvPr id="12" name="Group 11">
              <a:extLst>
                <a:ext uri="{FF2B5EF4-FFF2-40B4-BE49-F238E27FC236}">
                  <a16:creationId xmlns:a16="http://schemas.microsoft.com/office/drawing/2014/main" xmlns="" id="{668922E8-4DA7-46C8-B1A0-BBC020CEC4E1}"/>
                </a:ext>
              </a:extLst>
            </p:cNvPr>
            <p:cNvGrpSpPr/>
            <p:nvPr/>
          </p:nvGrpSpPr>
          <p:grpSpPr>
            <a:xfrm>
              <a:off x="1234582" y="1503006"/>
              <a:ext cx="9466989" cy="1732998"/>
              <a:chOff x="1134673" y="1524381"/>
              <a:chExt cx="9327601" cy="1732997"/>
            </a:xfrm>
          </p:grpSpPr>
          <p:sp>
            <p:nvSpPr>
              <p:cNvPr id="61" name="Rectangle: Diagonal Corners Rounded 60">
                <a:extLst>
                  <a:ext uri="{FF2B5EF4-FFF2-40B4-BE49-F238E27FC236}">
                    <a16:creationId xmlns:a16="http://schemas.microsoft.com/office/drawing/2014/main" xmlns="" id="{4B1FD3A7-8201-4706-B8EF-FFBE9547BA41}"/>
                  </a:ext>
                </a:extLst>
              </p:cNvPr>
              <p:cNvSpPr/>
              <p:nvPr/>
            </p:nvSpPr>
            <p:spPr>
              <a:xfrm>
                <a:off x="1134673" y="1524381"/>
                <a:ext cx="9327601" cy="1732997"/>
              </a:xfrm>
              <a:prstGeom prst="round2DiagRect">
                <a:avLst>
                  <a:gd name="adj1" fmla="val 34654"/>
                  <a:gd name="adj2" fmla="val 0"/>
                </a:avLst>
              </a:prstGeom>
              <a:solidFill>
                <a:srgbClr val="3CBBF6">
                  <a:alpha val="49000"/>
                </a:srgbClr>
              </a:solidFill>
              <a:ln>
                <a:noFill/>
              </a:ln>
              <a:effectLst/>
              <a:scene3d>
                <a:camera prst="orthographicFront">
                  <a:rot lat="0" lon="0" rev="0"/>
                </a:camera>
                <a:lightRig rig="chilly" dir="t">
                  <a:rot lat="0" lon="0" rev="18480000"/>
                </a:lightRig>
              </a:scene3d>
              <a:sp3d prstMaterial="clear">
                <a:bevelT h="635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2369" dirty="0"/>
              </a:p>
            </p:txBody>
          </p:sp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xmlns="" id="{65D129BE-AAA2-437F-84CC-337220241655}"/>
                  </a:ext>
                </a:extLst>
              </p:cNvPr>
              <p:cNvSpPr txBox="1"/>
              <p:nvPr/>
            </p:nvSpPr>
            <p:spPr>
              <a:xfrm>
                <a:off x="2371209" y="1665210"/>
                <a:ext cx="7234113" cy="147732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 rtlCol="0">
                <a:spAutoFit/>
              </a:bodyPr>
              <a:lstStyle/>
              <a:p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ãy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ìm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ập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ợp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u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 marL="514350" indent="-514350">
                  <a:buFont typeface="+mj-lt"/>
                  <a:buAutoNum type="alphaLcParenR"/>
                </a:pP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Ư(17); 				b) Ư(20).</a:t>
                </a:r>
              </a:p>
              <a:p>
                <a:pPr marL="514350" indent="-514350">
                  <a:buFont typeface="+mj-lt"/>
                  <a:buAutoNum type="alphaLcParenR"/>
                </a:pPr>
                <a:endParaRPr lang="en-GB" sz="3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4" name="Group 13">
              <a:extLst>
                <a:ext uri="{FF2B5EF4-FFF2-40B4-BE49-F238E27FC236}">
                  <a16:creationId xmlns:a16="http://schemas.microsoft.com/office/drawing/2014/main" xmlns="" id="{BD5EBD10-C653-4F9F-A049-9C86F35335DE}"/>
                </a:ext>
              </a:extLst>
            </p:cNvPr>
            <p:cNvGrpSpPr/>
            <p:nvPr/>
          </p:nvGrpSpPr>
          <p:grpSpPr>
            <a:xfrm>
              <a:off x="0" y="1986936"/>
              <a:ext cx="2440963" cy="797107"/>
              <a:chOff x="1786020" y="4084617"/>
              <a:chExt cx="2440963" cy="797107"/>
            </a:xfrm>
          </p:grpSpPr>
          <p:sp>
            <p:nvSpPr>
              <p:cNvPr id="47" name="Flowchart: Punched Tape 46">
                <a:extLst>
                  <a:ext uri="{FF2B5EF4-FFF2-40B4-BE49-F238E27FC236}">
                    <a16:creationId xmlns:a16="http://schemas.microsoft.com/office/drawing/2014/main" xmlns="" id="{40025F93-543B-45E9-AA2C-DB1364E11487}"/>
                  </a:ext>
                </a:extLst>
              </p:cNvPr>
              <p:cNvSpPr/>
              <p:nvPr/>
            </p:nvSpPr>
            <p:spPr>
              <a:xfrm>
                <a:off x="1786020" y="4084617"/>
                <a:ext cx="2252580" cy="797107"/>
              </a:xfrm>
              <a:prstGeom prst="flowChartPunchedTape">
                <a:avLst/>
              </a:prstGeom>
              <a:solidFill>
                <a:srgbClr val="2EBADB"/>
              </a:solidFill>
              <a:ln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  <a:scene3d>
                <a:camera prst="orthographicFront">
                  <a:rot lat="0" lon="0" rev="0"/>
                </a:camera>
                <a:lightRig rig="soft" dir="t">
                  <a:rot lat="0" lon="0" rev="0"/>
                </a:lightRig>
              </a:scene3d>
              <a:sp3d contourW="44450" prstMaterial="matte">
                <a:bevelT w="63500" h="63500" prst="artDeco"/>
                <a:contourClr>
                  <a:srgbClr val="FFFFFF"/>
                </a:contourClr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xmlns="" id="{CEBD64B0-9C77-44D5-9263-0D5C32B2211E}"/>
                  </a:ext>
                </a:extLst>
              </p:cNvPr>
              <p:cNvSpPr txBox="1"/>
              <p:nvPr/>
            </p:nvSpPr>
            <p:spPr>
              <a:xfrm>
                <a:off x="1814224" y="4184070"/>
                <a:ext cx="2412759" cy="5539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000" b="1" dirty="0" err="1">
                    <a:solidFill>
                      <a:srgbClr val="AD3332"/>
                    </a:solidFill>
                    <a:latin typeface="Times New Roman" pitchFamily="18" charset="0"/>
                    <a:cs typeface="Times New Roman" pitchFamily="18" charset="0"/>
                  </a:rPr>
                  <a:t>Thực</a:t>
                </a:r>
                <a:r>
                  <a:rPr lang="en-US" sz="3000" b="1" dirty="0">
                    <a:solidFill>
                      <a:srgbClr val="AD3332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b="1" dirty="0" err="1">
                    <a:solidFill>
                      <a:srgbClr val="AD3332"/>
                    </a:solidFill>
                    <a:latin typeface="Times New Roman" pitchFamily="18" charset="0"/>
                    <a:cs typeface="Times New Roman" pitchFamily="18" charset="0"/>
                  </a:rPr>
                  <a:t>hành</a:t>
                </a:r>
                <a:r>
                  <a:rPr lang="en-US" sz="3000" b="1" dirty="0">
                    <a:solidFill>
                      <a:srgbClr val="AD3332"/>
                    </a:solidFill>
                    <a:latin typeface="Times New Roman" pitchFamily="18" charset="0"/>
                    <a:cs typeface="Times New Roman" pitchFamily="18" charset="0"/>
                  </a:rPr>
                  <a:t> 2</a:t>
                </a:r>
              </a:p>
            </p:txBody>
          </p:sp>
        </p:grpSp>
      </p:grpSp>
      <p:grpSp>
        <p:nvGrpSpPr>
          <p:cNvPr id="3" name="Group 2">
            <a:extLst>
              <a:ext uri="{FF2B5EF4-FFF2-40B4-BE49-F238E27FC236}">
                <a16:creationId xmlns:a16="http://schemas.microsoft.com/office/drawing/2014/main" xmlns="" id="{1C38D861-BD54-4EE7-BFD8-47DDAFE8CA3A}"/>
              </a:ext>
            </a:extLst>
          </p:cNvPr>
          <p:cNvGrpSpPr/>
          <p:nvPr/>
        </p:nvGrpSpPr>
        <p:grpSpPr>
          <a:xfrm>
            <a:off x="205874" y="3981324"/>
            <a:ext cx="10495697" cy="1848815"/>
            <a:chOff x="205874" y="3981324"/>
            <a:chExt cx="10495697" cy="1848815"/>
          </a:xfrm>
        </p:grpSpPr>
        <p:grpSp>
          <p:nvGrpSpPr>
            <p:cNvPr id="69" name="Group 68">
              <a:extLst>
                <a:ext uri="{FF2B5EF4-FFF2-40B4-BE49-F238E27FC236}">
                  <a16:creationId xmlns:a16="http://schemas.microsoft.com/office/drawing/2014/main" xmlns="" id="{FDC9EE8D-CE9A-478F-8AA8-E661C701C188}"/>
                </a:ext>
              </a:extLst>
            </p:cNvPr>
            <p:cNvGrpSpPr/>
            <p:nvPr/>
          </p:nvGrpSpPr>
          <p:grpSpPr>
            <a:xfrm>
              <a:off x="1234582" y="3981324"/>
              <a:ext cx="9466989" cy="1848815"/>
              <a:chOff x="313642" y="1563818"/>
              <a:chExt cx="1702870" cy="1848815"/>
            </a:xfrm>
          </p:grpSpPr>
          <p:sp>
            <p:nvSpPr>
              <p:cNvPr id="70" name="Rectangle: Diagonal Corners Rounded 69">
                <a:extLst>
                  <a:ext uri="{FF2B5EF4-FFF2-40B4-BE49-F238E27FC236}">
                    <a16:creationId xmlns:a16="http://schemas.microsoft.com/office/drawing/2014/main" xmlns="" id="{CDD079B4-061E-488C-8DA3-D895FA734110}"/>
                  </a:ext>
                </a:extLst>
              </p:cNvPr>
              <p:cNvSpPr/>
              <p:nvPr/>
            </p:nvSpPr>
            <p:spPr>
              <a:xfrm>
                <a:off x="313642" y="1563818"/>
                <a:ext cx="1702870" cy="1848815"/>
              </a:xfrm>
              <a:prstGeom prst="round2DiagRect">
                <a:avLst>
                  <a:gd name="adj1" fmla="val 34654"/>
                  <a:gd name="adj2" fmla="val 0"/>
                </a:avLst>
              </a:prstGeom>
              <a:solidFill>
                <a:srgbClr val="F34F98"/>
              </a:solidFill>
              <a:ln>
                <a:noFill/>
              </a:ln>
              <a:effectLst/>
              <a:scene3d>
                <a:camera prst="orthographicFront">
                  <a:rot lat="0" lon="0" rev="0"/>
                </a:camera>
                <a:lightRig rig="chilly" dir="t">
                  <a:rot lat="0" lon="0" rev="18480000"/>
                </a:lightRig>
              </a:scene3d>
              <a:sp3d prstMaterial="clear">
                <a:bevelT h="635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2369" dirty="0"/>
              </a:p>
            </p:txBody>
          </p:sp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xmlns="" id="{D02D52A6-A0F2-44F0-81E4-FE7AF83D8F77}"/>
                  </a:ext>
                </a:extLst>
              </p:cNvPr>
              <p:cNvSpPr txBox="1"/>
              <p:nvPr/>
            </p:nvSpPr>
            <p:spPr>
              <a:xfrm>
                <a:off x="574724" y="1713206"/>
                <a:ext cx="1325720" cy="954107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 rtlCol="0">
                <a:spAutoFit/>
              </a:bodyPr>
              <a:lstStyle/>
              <a:p>
                <a:pPr marL="514350" indent="-514350">
                  <a:buFont typeface="+mj-lt"/>
                  <a:buAutoNum type="alphaLcParenR"/>
                </a:pP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Ư(17) = {1; 17}</a:t>
                </a:r>
              </a:p>
              <a:p>
                <a:pPr marL="514350" indent="-514350">
                  <a:buFont typeface="+mj-lt"/>
                  <a:buAutoNum type="alphaLcParenR"/>
                </a:pP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Ư(20) = {1; 2; 4; 5; 10; 20}.</a:t>
                </a:r>
                <a:endParaRPr lang="en-GB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66" name="Group 65">
              <a:extLst>
                <a:ext uri="{FF2B5EF4-FFF2-40B4-BE49-F238E27FC236}">
                  <a16:creationId xmlns:a16="http://schemas.microsoft.com/office/drawing/2014/main" xmlns="" id="{4078B35D-7A82-4165-AE12-F61F79B37CC0}"/>
                </a:ext>
              </a:extLst>
            </p:cNvPr>
            <p:cNvGrpSpPr/>
            <p:nvPr/>
          </p:nvGrpSpPr>
          <p:grpSpPr>
            <a:xfrm>
              <a:off x="205874" y="4413984"/>
              <a:ext cx="1576320" cy="809738"/>
              <a:chOff x="6893962" y="4406377"/>
              <a:chExt cx="1386313" cy="710152"/>
            </a:xfrm>
          </p:grpSpPr>
          <p:sp>
            <p:nvSpPr>
              <p:cNvPr id="67" name="Cloud 66">
                <a:extLst>
                  <a:ext uri="{FF2B5EF4-FFF2-40B4-BE49-F238E27FC236}">
                    <a16:creationId xmlns:a16="http://schemas.microsoft.com/office/drawing/2014/main" xmlns="" id="{D00F2627-0338-42ED-A51E-AAFCEEDEB355}"/>
                  </a:ext>
                </a:extLst>
              </p:cNvPr>
              <p:cNvSpPr/>
              <p:nvPr/>
            </p:nvSpPr>
            <p:spPr>
              <a:xfrm>
                <a:off x="6893962" y="4406377"/>
                <a:ext cx="1386313" cy="710152"/>
              </a:xfrm>
              <a:prstGeom prst="cloud">
                <a:avLst/>
              </a:prstGeom>
              <a:solidFill>
                <a:srgbClr val="F2C641"/>
              </a:solidFill>
              <a:ln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  <a:scene3d>
                <a:camera prst="orthographicFront">
                  <a:rot lat="0" lon="0" rev="0"/>
                </a:camera>
                <a:lightRig rig="soft" dir="t">
                  <a:rot lat="0" lon="0" rev="0"/>
                </a:lightRig>
              </a:scene3d>
              <a:sp3d contourW="44450" prstMaterial="matte">
                <a:bevelT w="63500" h="63500" prst="artDeco"/>
                <a:contourClr>
                  <a:srgbClr val="FFFFFF"/>
                </a:contourClr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68" name="TextBox 67">
                <a:extLst>
                  <a:ext uri="{FF2B5EF4-FFF2-40B4-BE49-F238E27FC236}">
                    <a16:creationId xmlns:a16="http://schemas.microsoft.com/office/drawing/2014/main" xmlns="" id="{373BE587-BB48-4362-AF0B-C5B84E79522F}"/>
                  </a:ext>
                </a:extLst>
              </p:cNvPr>
              <p:cNvSpPr txBox="1"/>
              <p:nvPr/>
            </p:nvSpPr>
            <p:spPr>
              <a:xfrm>
                <a:off x="7168978" y="4469527"/>
                <a:ext cx="1111295" cy="5539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000" b="1" u="sng" dirty="0" err="1">
                    <a:solidFill>
                      <a:srgbClr val="F3167D"/>
                    </a:solidFill>
                    <a:latin typeface="Times New Roman" pitchFamily="18" charset="0"/>
                    <a:cs typeface="Times New Roman" pitchFamily="18" charset="0"/>
                  </a:rPr>
                  <a:t>Giải</a:t>
                </a:r>
                <a:r>
                  <a:rPr lang="en-US" sz="3000" b="1" u="sng" dirty="0">
                    <a:solidFill>
                      <a:srgbClr val="F3167D"/>
                    </a:solidFill>
                    <a:latin typeface="Times New Roman" pitchFamily="18" charset="0"/>
                    <a:cs typeface="Times New Roman" pitchFamily="18" charset="0"/>
                  </a:rPr>
                  <a:t>:</a:t>
                </a:r>
              </a:p>
            </p:txBody>
          </p:sp>
        </p:grpSp>
      </p:grpSp>
      <p:grpSp>
        <p:nvGrpSpPr>
          <p:cNvPr id="930" name="Google Shape;930;p35"/>
          <p:cNvGrpSpPr/>
          <p:nvPr/>
        </p:nvGrpSpPr>
        <p:grpSpPr>
          <a:xfrm>
            <a:off x="10364554" y="3733975"/>
            <a:ext cx="553976" cy="2484106"/>
            <a:chOff x="437125" y="2088142"/>
            <a:chExt cx="561147" cy="2516261"/>
          </a:xfrm>
        </p:grpSpPr>
        <p:sp>
          <p:nvSpPr>
            <p:cNvPr id="931" name="Google Shape;931;p35"/>
            <p:cNvSpPr/>
            <p:nvPr/>
          </p:nvSpPr>
          <p:spPr>
            <a:xfrm>
              <a:off x="444210" y="3588045"/>
              <a:ext cx="45968" cy="102901"/>
            </a:xfrm>
            <a:custGeom>
              <a:avLst/>
              <a:gdLst/>
              <a:ahLst/>
              <a:cxnLst/>
              <a:rect l="l" t="t" r="r" b="b"/>
              <a:pathLst>
                <a:path w="545" h="1220" extrusionOk="0">
                  <a:moveTo>
                    <a:pt x="49" y="0"/>
                  </a:moveTo>
                  <a:cubicBezTo>
                    <a:pt x="13" y="181"/>
                    <a:pt x="1" y="447"/>
                    <a:pt x="97" y="725"/>
                  </a:cubicBezTo>
                  <a:cubicBezTo>
                    <a:pt x="206" y="978"/>
                    <a:pt x="399" y="1135"/>
                    <a:pt x="544" y="1220"/>
                  </a:cubicBezTo>
                  <a:cubicBezTo>
                    <a:pt x="496" y="857"/>
                    <a:pt x="460" y="568"/>
                    <a:pt x="435" y="387"/>
                  </a:cubicBezTo>
                  <a:cubicBezTo>
                    <a:pt x="266" y="362"/>
                    <a:pt x="146" y="326"/>
                    <a:pt x="134" y="278"/>
                  </a:cubicBezTo>
                  <a:cubicBezTo>
                    <a:pt x="109" y="230"/>
                    <a:pt x="121" y="145"/>
                    <a:pt x="134" y="0"/>
                  </a:cubicBezTo>
                  <a:close/>
                </a:path>
              </a:pathLst>
            </a:custGeom>
            <a:solidFill>
              <a:srgbClr val="FEF5E4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932" name="Google Shape;932;p35"/>
            <p:cNvSpPr/>
            <p:nvPr/>
          </p:nvSpPr>
          <p:spPr>
            <a:xfrm>
              <a:off x="945218" y="3588045"/>
              <a:ext cx="45884" cy="102901"/>
            </a:xfrm>
            <a:custGeom>
              <a:avLst/>
              <a:gdLst/>
              <a:ahLst/>
              <a:cxnLst/>
              <a:rect l="l" t="t" r="r" b="b"/>
              <a:pathLst>
                <a:path w="544" h="1220" extrusionOk="0">
                  <a:moveTo>
                    <a:pt x="411" y="0"/>
                  </a:moveTo>
                  <a:cubicBezTo>
                    <a:pt x="423" y="145"/>
                    <a:pt x="435" y="230"/>
                    <a:pt x="411" y="278"/>
                  </a:cubicBezTo>
                  <a:cubicBezTo>
                    <a:pt x="399" y="326"/>
                    <a:pt x="278" y="362"/>
                    <a:pt x="109" y="387"/>
                  </a:cubicBezTo>
                  <a:cubicBezTo>
                    <a:pt x="85" y="568"/>
                    <a:pt x="49" y="857"/>
                    <a:pt x="1" y="1220"/>
                  </a:cubicBezTo>
                  <a:cubicBezTo>
                    <a:pt x="145" y="1135"/>
                    <a:pt x="339" y="978"/>
                    <a:pt x="447" y="725"/>
                  </a:cubicBezTo>
                  <a:cubicBezTo>
                    <a:pt x="544" y="447"/>
                    <a:pt x="532" y="181"/>
                    <a:pt x="496" y="0"/>
                  </a:cubicBezTo>
                  <a:close/>
                </a:path>
              </a:pathLst>
            </a:custGeom>
            <a:solidFill>
              <a:srgbClr val="FEF5E4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933" name="Google Shape;933;p35"/>
            <p:cNvSpPr/>
            <p:nvPr/>
          </p:nvSpPr>
          <p:spPr>
            <a:xfrm>
              <a:off x="480900" y="3588045"/>
              <a:ext cx="473597" cy="1016357"/>
            </a:xfrm>
            <a:custGeom>
              <a:avLst/>
              <a:gdLst/>
              <a:ahLst/>
              <a:cxnLst/>
              <a:rect l="l" t="t" r="r" b="b"/>
              <a:pathLst>
                <a:path w="5615" h="12050" extrusionOk="0">
                  <a:moveTo>
                    <a:pt x="2705" y="0"/>
                  </a:moveTo>
                  <a:lnTo>
                    <a:pt x="2705" y="459"/>
                  </a:lnTo>
                  <a:cubicBezTo>
                    <a:pt x="2705" y="459"/>
                    <a:pt x="2264" y="473"/>
                    <a:pt x="1720" y="473"/>
                  </a:cubicBezTo>
                  <a:cubicBezTo>
                    <a:pt x="1122" y="473"/>
                    <a:pt x="399" y="456"/>
                    <a:pt x="0" y="387"/>
                  </a:cubicBezTo>
                  <a:lnTo>
                    <a:pt x="0" y="387"/>
                  </a:lnTo>
                  <a:cubicBezTo>
                    <a:pt x="25" y="568"/>
                    <a:pt x="61" y="857"/>
                    <a:pt x="109" y="1220"/>
                  </a:cubicBezTo>
                  <a:cubicBezTo>
                    <a:pt x="447" y="3815"/>
                    <a:pt x="1268" y="10214"/>
                    <a:pt x="1208" y="10685"/>
                  </a:cubicBezTo>
                  <a:cubicBezTo>
                    <a:pt x="1184" y="10697"/>
                    <a:pt x="1365" y="10781"/>
                    <a:pt x="1340" y="10781"/>
                  </a:cubicBezTo>
                  <a:cubicBezTo>
                    <a:pt x="1196" y="11252"/>
                    <a:pt x="471" y="11228"/>
                    <a:pt x="363" y="11421"/>
                  </a:cubicBezTo>
                  <a:cubicBezTo>
                    <a:pt x="257" y="11621"/>
                    <a:pt x="403" y="12050"/>
                    <a:pt x="834" y="12050"/>
                  </a:cubicBezTo>
                  <a:cubicBezTo>
                    <a:pt x="846" y="12050"/>
                    <a:pt x="858" y="12049"/>
                    <a:pt x="870" y="12049"/>
                  </a:cubicBezTo>
                  <a:cubicBezTo>
                    <a:pt x="1449" y="12013"/>
                    <a:pt x="2608" y="11505"/>
                    <a:pt x="2439" y="10986"/>
                  </a:cubicBezTo>
                  <a:cubicBezTo>
                    <a:pt x="2451" y="10938"/>
                    <a:pt x="2584" y="10841"/>
                    <a:pt x="2584" y="10697"/>
                  </a:cubicBezTo>
                  <a:cubicBezTo>
                    <a:pt x="2656" y="9707"/>
                    <a:pt x="2741" y="6580"/>
                    <a:pt x="2801" y="3888"/>
                  </a:cubicBezTo>
                  <a:cubicBezTo>
                    <a:pt x="2874" y="6580"/>
                    <a:pt x="2958" y="9707"/>
                    <a:pt x="3031" y="10697"/>
                  </a:cubicBezTo>
                  <a:cubicBezTo>
                    <a:pt x="3031" y="10841"/>
                    <a:pt x="3163" y="10938"/>
                    <a:pt x="3176" y="10986"/>
                  </a:cubicBezTo>
                  <a:cubicBezTo>
                    <a:pt x="3006" y="11505"/>
                    <a:pt x="4165" y="12013"/>
                    <a:pt x="4745" y="12049"/>
                  </a:cubicBezTo>
                  <a:cubicBezTo>
                    <a:pt x="4757" y="12049"/>
                    <a:pt x="4769" y="12050"/>
                    <a:pt x="4780" y="12050"/>
                  </a:cubicBezTo>
                  <a:cubicBezTo>
                    <a:pt x="5211" y="12050"/>
                    <a:pt x="5346" y="11621"/>
                    <a:pt x="5252" y="11421"/>
                  </a:cubicBezTo>
                  <a:cubicBezTo>
                    <a:pt x="5143" y="11228"/>
                    <a:pt x="4419" y="11252"/>
                    <a:pt x="4274" y="10781"/>
                  </a:cubicBezTo>
                  <a:cubicBezTo>
                    <a:pt x="4250" y="10781"/>
                    <a:pt x="4431" y="10697"/>
                    <a:pt x="4407" y="10685"/>
                  </a:cubicBezTo>
                  <a:cubicBezTo>
                    <a:pt x="4347" y="10214"/>
                    <a:pt x="5168" y="3815"/>
                    <a:pt x="5506" y="1220"/>
                  </a:cubicBezTo>
                  <a:cubicBezTo>
                    <a:pt x="5554" y="857"/>
                    <a:pt x="5590" y="568"/>
                    <a:pt x="5614" y="387"/>
                  </a:cubicBezTo>
                  <a:lnTo>
                    <a:pt x="5614" y="387"/>
                  </a:lnTo>
                  <a:cubicBezTo>
                    <a:pt x="5216" y="456"/>
                    <a:pt x="4493" y="473"/>
                    <a:pt x="3895" y="473"/>
                  </a:cubicBezTo>
                  <a:cubicBezTo>
                    <a:pt x="3351" y="473"/>
                    <a:pt x="2910" y="459"/>
                    <a:pt x="2910" y="459"/>
                  </a:cubicBezTo>
                  <a:lnTo>
                    <a:pt x="2910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934" name="Google Shape;934;p35"/>
            <p:cNvSpPr/>
            <p:nvPr/>
          </p:nvSpPr>
          <p:spPr>
            <a:xfrm>
              <a:off x="910637" y="2801952"/>
              <a:ext cx="80465" cy="786180"/>
            </a:xfrm>
            <a:custGeom>
              <a:avLst/>
              <a:gdLst/>
              <a:ahLst/>
              <a:cxnLst/>
              <a:rect l="l" t="t" r="r" b="b"/>
              <a:pathLst>
                <a:path w="954" h="9321" extrusionOk="0">
                  <a:moveTo>
                    <a:pt x="954" y="0"/>
                  </a:moveTo>
                  <a:cubicBezTo>
                    <a:pt x="712" y="1087"/>
                    <a:pt x="0" y="3465"/>
                    <a:pt x="36" y="4938"/>
                  </a:cubicBezTo>
                  <a:cubicBezTo>
                    <a:pt x="48" y="4998"/>
                    <a:pt x="48" y="5059"/>
                    <a:pt x="48" y="5107"/>
                  </a:cubicBezTo>
                  <a:cubicBezTo>
                    <a:pt x="73" y="5397"/>
                    <a:pt x="97" y="5698"/>
                    <a:pt x="145" y="6012"/>
                  </a:cubicBezTo>
                  <a:cubicBezTo>
                    <a:pt x="326" y="7352"/>
                    <a:pt x="724" y="8741"/>
                    <a:pt x="821" y="9320"/>
                  </a:cubicBezTo>
                  <a:lnTo>
                    <a:pt x="954" y="9320"/>
                  </a:lnTo>
                  <a:lnTo>
                    <a:pt x="954" y="0"/>
                  </a:lnTo>
                  <a:close/>
                </a:path>
              </a:pathLst>
            </a:custGeom>
            <a:solidFill>
              <a:srgbClr val="B03848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935" name="Google Shape;935;p35"/>
            <p:cNvSpPr/>
            <p:nvPr/>
          </p:nvSpPr>
          <p:spPr>
            <a:xfrm>
              <a:off x="444210" y="2801952"/>
              <a:ext cx="80549" cy="786180"/>
            </a:xfrm>
            <a:custGeom>
              <a:avLst/>
              <a:gdLst/>
              <a:ahLst/>
              <a:cxnLst/>
              <a:rect l="l" t="t" r="r" b="b"/>
              <a:pathLst>
                <a:path w="955" h="9321" extrusionOk="0">
                  <a:moveTo>
                    <a:pt x="1" y="0"/>
                  </a:moveTo>
                  <a:lnTo>
                    <a:pt x="1" y="9320"/>
                  </a:lnTo>
                  <a:lnTo>
                    <a:pt x="134" y="9320"/>
                  </a:lnTo>
                  <a:cubicBezTo>
                    <a:pt x="230" y="8741"/>
                    <a:pt x="629" y="7352"/>
                    <a:pt x="810" y="6012"/>
                  </a:cubicBezTo>
                  <a:cubicBezTo>
                    <a:pt x="858" y="5698"/>
                    <a:pt x="882" y="5397"/>
                    <a:pt x="906" y="5107"/>
                  </a:cubicBezTo>
                  <a:cubicBezTo>
                    <a:pt x="906" y="5059"/>
                    <a:pt x="906" y="4998"/>
                    <a:pt x="906" y="4938"/>
                  </a:cubicBezTo>
                  <a:cubicBezTo>
                    <a:pt x="955" y="3465"/>
                    <a:pt x="242" y="1087"/>
                    <a:pt x="1" y="0"/>
                  </a:cubicBezTo>
                  <a:close/>
                </a:path>
              </a:pathLst>
            </a:custGeom>
            <a:solidFill>
              <a:srgbClr val="B03848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936" name="Google Shape;936;p35"/>
            <p:cNvSpPr/>
            <p:nvPr/>
          </p:nvSpPr>
          <p:spPr>
            <a:xfrm>
              <a:off x="453404" y="3309033"/>
              <a:ext cx="255650" cy="318908"/>
            </a:xfrm>
            <a:custGeom>
              <a:avLst/>
              <a:gdLst/>
              <a:ahLst/>
              <a:cxnLst/>
              <a:rect l="l" t="t" r="r" b="b"/>
              <a:pathLst>
                <a:path w="3031" h="3781" extrusionOk="0">
                  <a:moveTo>
                    <a:pt x="701" y="0"/>
                  </a:moveTo>
                  <a:cubicBezTo>
                    <a:pt x="520" y="1340"/>
                    <a:pt x="121" y="2729"/>
                    <a:pt x="25" y="3308"/>
                  </a:cubicBezTo>
                  <a:cubicBezTo>
                    <a:pt x="12" y="3453"/>
                    <a:pt x="0" y="3538"/>
                    <a:pt x="25" y="3586"/>
                  </a:cubicBezTo>
                  <a:cubicBezTo>
                    <a:pt x="37" y="3634"/>
                    <a:pt x="157" y="3670"/>
                    <a:pt x="326" y="3695"/>
                  </a:cubicBezTo>
                  <a:cubicBezTo>
                    <a:pt x="725" y="3764"/>
                    <a:pt x="1448" y="3781"/>
                    <a:pt x="2046" y="3781"/>
                  </a:cubicBezTo>
                  <a:cubicBezTo>
                    <a:pt x="2590" y="3781"/>
                    <a:pt x="3031" y="3767"/>
                    <a:pt x="3031" y="3767"/>
                  </a:cubicBezTo>
                  <a:lnTo>
                    <a:pt x="3031" y="3308"/>
                  </a:lnTo>
                  <a:lnTo>
                    <a:pt x="3031" y="0"/>
                  </a:ln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937" name="Google Shape;937;p35"/>
            <p:cNvSpPr/>
            <p:nvPr/>
          </p:nvSpPr>
          <p:spPr>
            <a:xfrm>
              <a:off x="437125" y="2710269"/>
              <a:ext cx="271928" cy="522433"/>
            </a:xfrm>
            <a:custGeom>
              <a:avLst/>
              <a:gdLst/>
              <a:ahLst/>
              <a:cxnLst/>
              <a:rect l="l" t="t" r="r" b="b"/>
              <a:pathLst>
                <a:path w="3224" h="6194" extrusionOk="0">
                  <a:moveTo>
                    <a:pt x="1956" y="1"/>
                  </a:moveTo>
                  <a:cubicBezTo>
                    <a:pt x="1775" y="25"/>
                    <a:pt x="145" y="254"/>
                    <a:pt x="24" y="532"/>
                  </a:cubicBezTo>
                  <a:cubicBezTo>
                    <a:pt x="0" y="604"/>
                    <a:pt x="24" y="797"/>
                    <a:pt x="85" y="1087"/>
                  </a:cubicBezTo>
                  <a:cubicBezTo>
                    <a:pt x="326" y="2174"/>
                    <a:pt x="1039" y="4552"/>
                    <a:pt x="990" y="6025"/>
                  </a:cubicBezTo>
                  <a:cubicBezTo>
                    <a:pt x="990" y="6085"/>
                    <a:pt x="990" y="6146"/>
                    <a:pt x="990" y="6194"/>
                  </a:cubicBezTo>
                  <a:lnTo>
                    <a:pt x="3224" y="6194"/>
                  </a:lnTo>
                  <a:lnTo>
                    <a:pt x="3224" y="4962"/>
                  </a:lnTo>
                  <a:lnTo>
                    <a:pt x="2741" y="4962"/>
                  </a:lnTo>
                  <a:lnTo>
                    <a:pt x="2741" y="4757"/>
                  </a:lnTo>
                  <a:lnTo>
                    <a:pt x="3224" y="4757"/>
                  </a:lnTo>
                  <a:lnTo>
                    <a:pt x="3224" y="4129"/>
                  </a:lnTo>
                  <a:lnTo>
                    <a:pt x="2741" y="4129"/>
                  </a:lnTo>
                  <a:lnTo>
                    <a:pt x="2741" y="3936"/>
                  </a:lnTo>
                  <a:lnTo>
                    <a:pt x="3224" y="3936"/>
                  </a:lnTo>
                  <a:lnTo>
                    <a:pt x="3224" y="3308"/>
                  </a:lnTo>
                  <a:lnTo>
                    <a:pt x="2741" y="3308"/>
                  </a:lnTo>
                  <a:lnTo>
                    <a:pt x="2741" y="3103"/>
                  </a:lnTo>
                  <a:lnTo>
                    <a:pt x="3224" y="3103"/>
                  </a:lnTo>
                  <a:lnTo>
                    <a:pt x="3224" y="2487"/>
                  </a:lnTo>
                  <a:lnTo>
                    <a:pt x="2741" y="2487"/>
                  </a:lnTo>
                  <a:lnTo>
                    <a:pt x="2741" y="2282"/>
                  </a:lnTo>
                  <a:lnTo>
                    <a:pt x="3224" y="2282"/>
                  </a:lnTo>
                  <a:lnTo>
                    <a:pt x="3224" y="592"/>
                  </a:lnTo>
                  <a:cubicBezTo>
                    <a:pt x="2487" y="556"/>
                    <a:pt x="2016" y="85"/>
                    <a:pt x="1992" y="61"/>
                  </a:cubicBezTo>
                  <a:cubicBezTo>
                    <a:pt x="1968" y="49"/>
                    <a:pt x="1956" y="25"/>
                    <a:pt x="1956" y="1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938" name="Google Shape;938;p35"/>
            <p:cNvSpPr/>
            <p:nvPr/>
          </p:nvSpPr>
          <p:spPr>
            <a:xfrm>
              <a:off x="726259" y="2710269"/>
              <a:ext cx="272013" cy="522433"/>
            </a:xfrm>
            <a:custGeom>
              <a:avLst/>
              <a:gdLst/>
              <a:ahLst/>
              <a:cxnLst/>
              <a:rect l="l" t="t" r="r" b="b"/>
              <a:pathLst>
                <a:path w="3225" h="6194" extrusionOk="0">
                  <a:moveTo>
                    <a:pt x="1269" y="1"/>
                  </a:moveTo>
                  <a:cubicBezTo>
                    <a:pt x="1269" y="25"/>
                    <a:pt x="1244" y="49"/>
                    <a:pt x="1232" y="61"/>
                  </a:cubicBezTo>
                  <a:cubicBezTo>
                    <a:pt x="1208" y="85"/>
                    <a:pt x="737" y="556"/>
                    <a:pt x="1" y="592"/>
                  </a:cubicBezTo>
                  <a:lnTo>
                    <a:pt x="1" y="2282"/>
                  </a:lnTo>
                  <a:lnTo>
                    <a:pt x="484" y="2282"/>
                  </a:lnTo>
                  <a:lnTo>
                    <a:pt x="484" y="2487"/>
                  </a:lnTo>
                  <a:lnTo>
                    <a:pt x="1" y="2487"/>
                  </a:lnTo>
                  <a:lnTo>
                    <a:pt x="1" y="3103"/>
                  </a:lnTo>
                  <a:lnTo>
                    <a:pt x="484" y="3103"/>
                  </a:lnTo>
                  <a:lnTo>
                    <a:pt x="484" y="3308"/>
                  </a:lnTo>
                  <a:lnTo>
                    <a:pt x="1" y="3308"/>
                  </a:lnTo>
                  <a:lnTo>
                    <a:pt x="1" y="3936"/>
                  </a:lnTo>
                  <a:lnTo>
                    <a:pt x="484" y="3936"/>
                  </a:lnTo>
                  <a:lnTo>
                    <a:pt x="484" y="4129"/>
                  </a:lnTo>
                  <a:lnTo>
                    <a:pt x="1" y="4129"/>
                  </a:lnTo>
                  <a:lnTo>
                    <a:pt x="1" y="4757"/>
                  </a:lnTo>
                  <a:lnTo>
                    <a:pt x="484" y="4757"/>
                  </a:lnTo>
                  <a:lnTo>
                    <a:pt x="484" y="4962"/>
                  </a:lnTo>
                  <a:lnTo>
                    <a:pt x="1" y="4962"/>
                  </a:lnTo>
                  <a:lnTo>
                    <a:pt x="1" y="6194"/>
                  </a:lnTo>
                  <a:lnTo>
                    <a:pt x="2234" y="6194"/>
                  </a:lnTo>
                  <a:cubicBezTo>
                    <a:pt x="2234" y="6146"/>
                    <a:pt x="2234" y="6085"/>
                    <a:pt x="2222" y="6025"/>
                  </a:cubicBezTo>
                  <a:cubicBezTo>
                    <a:pt x="2186" y="4552"/>
                    <a:pt x="2898" y="2174"/>
                    <a:pt x="3140" y="1087"/>
                  </a:cubicBezTo>
                  <a:cubicBezTo>
                    <a:pt x="3200" y="797"/>
                    <a:pt x="3224" y="604"/>
                    <a:pt x="3200" y="532"/>
                  </a:cubicBezTo>
                  <a:cubicBezTo>
                    <a:pt x="3079" y="254"/>
                    <a:pt x="1450" y="25"/>
                    <a:pt x="1269" y="1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939" name="Google Shape;939;p35"/>
            <p:cNvSpPr/>
            <p:nvPr/>
          </p:nvSpPr>
          <p:spPr>
            <a:xfrm>
              <a:off x="726259" y="3309033"/>
              <a:ext cx="255734" cy="318908"/>
            </a:xfrm>
            <a:custGeom>
              <a:avLst/>
              <a:gdLst/>
              <a:ahLst/>
              <a:cxnLst/>
              <a:rect l="l" t="t" r="r" b="b"/>
              <a:pathLst>
                <a:path w="3032" h="3781" extrusionOk="0">
                  <a:moveTo>
                    <a:pt x="1" y="0"/>
                  </a:moveTo>
                  <a:lnTo>
                    <a:pt x="1" y="3308"/>
                  </a:lnTo>
                  <a:lnTo>
                    <a:pt x="1" y="3767"/>
                  </a:lnTo>
                  <a:cubicBezTo>
                    <a:pt x="1" y="3767"/>
                    <a:pt x="442" y="3781"/>
                    <a:pt x="986" y="3781"/>
                  </a:cubicBezTo>
                  <a:cubicBezTo>
                    <a:pt x="1584" y="3781"/>
                    <a:pt x="2307" y="3764"/>
                    <a:pt x="2705" y="3695"/>
                  </a:cubicBezTo>
                  <a:cubicBezTo>
                    <a:pt x="2874" y="3670"/>
                    <a:pt x="2995" y="3634"/>
                    <a:pt x="3007" y="3586"/>
                  </a:cubicBezTo>
                  <a:cubicBezTo>
                    <a:pt x="3031" y="3538"/>
                    <a:pt x="3019" y="3453"/>
                    <a:pt x="3007" y="3308"/>
                  </a:cubicBezTo>
                  <a:cubicBezTo>
                    <a:pt x="2910" y="2729"/>
                    <a:pt x="2512" y="1328"/>
                    <a:pt x="2331" y="0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940" name="Google Shape;940;p35"/>
            <p:cNvSpPr/>
            <p:nvPr/>
          </p:nvSpPr>
          <p:spPr>
            <a:xfrm>
              <a:off x="512445" y="2760201"/>
              <a:ext cx="410423" cy="827931"/>
            </a:xfrm>
            <a:custGeom>
              <a:avLst/>
              <a:gdLst/>
              <a:ahLst/>
              <a:cxnLst/>
              <a:rect l="l" t="t" r="r" b="b"/>
              <a:pathLst>
                <a:path w="4866" h="9816" extrusionOk="0">
                  <a:moveTo>
                    <a:pt x="2331" y="0"/>
                  </a:moveTo>
                  <a:lnTo>
                    <a:pt x="2331" y="1690"/>
                  </a:lnTo>
                  <a:lnTo>
                    <a:pt x="1848" y="1690"/>
                  </a:lnTo>
                  <a:lnTo>
                    <a:pt x="1848" y="1895"/>
                  </a:lnTo>
                  <a:lnTo>
                    <a:pt x="2331" y="1895"/>
                  </a:lnTo>
                  <a:lnTo>
                    <a:pt x="2331" y="2511"/>
                  </a:lnTo>
                  <a:lnTo>
                    <a:pt x="1848" y="2511"/>
                  </a:lnTo>
                  <a:lnTo>
                    <a:pt x="1848" y="2716"/>
                  </a:lnTo>
                  <a:lnTo>
                    <a:pt x="2331" y="2716"/>
                  </a:lnTo>
                  <a:lnTo>
                    <a:pt x="2331" y="3344"/>
                  </a:lnTo>
                  <a:lnTo>
                    <a:pt x="1848" y="3344"/>
                  </a:lnTo>
                  <a:lnTo>
                    <a:pt x="1848" y="3537"/>
                  </a:lnTo>
                  <a:lnTo>
                    <a:pt x="2331" y="3537"/>
                  </a:lnTo>
                  <a:lnTo>
                    <a:pt x="2331" y="4165"/>
                  </a:lnTo>
                  <a:lnTo>
                    <a:pt x="1848" y="4165"/>
                  </a:lnTo>
                  <a:lnTo>
                    <a:pt x="1848" y="4370"/>
                  </a:lnTo>
                  <a:lnTo>
                    <a:pt x="2331" y="4370"/>
                  </a:lnTo>
                  <a:lnTo>
                    <a:pt x="2331" y="5602"/>
                  </a:lnTo>
                  <a:lnTo>
                    <a:pt x="97" y="5602"/>
                  </a:lnTo>
                  <a:cubicBezTo>
                    <a:pt x="73" y="5892"/>
                    <a:pt x="49" y="6193"/>
                    <a:pt x="1" y="6507"/>
                  </a:cubicBezTo>
                  <a:lnTo>
                    <a:pt x="2331" y="6507"/>
                  </a:lnTo>
                  <a:lnTo>
                    <a:pt x="2331" y="9815"/>
                  </a:lnTo>
                  <a:lnTo>
                    <a:pt x="2536" y="9815"/>
                  </a:lnTo>
                  <a:lnTo>
                    <a:pt x="2536" y="6507"/>
                  </a:lnTo>
                  <a:lnTo>
                    <a:pt x="4866" y="6507"/>
                  </a:lnTo>
                  <a:cubicBezTo>
                    <a:pt x="4818" y="6193"/>
                    <a:pt x="4794" y="5892"/>
                    <a:pt x="4769" y="5602"/>
                  </a:cubicBezTo>
                  <a:lnTo>
                    <a:pt x="2536" y="5602"/>
                  </a:lnTo>
                  <a:lnTo>
                    <a:pt x="2536" y="4370"/>
                  </a:lnTo>
                  <a:lnTo>
                    <a:pt x="3019" y="4370"/>
                  </a:lnTo>
                  <a:lnTo>
                    <a:pt x="3019" y="4165"/>
                  </a:lnTo>
                  <a:lnTo>
                    <a:pt x="2536" y="4165"/>
                  </a:lnTo>
                  <a:lnTo>
                    <a:pt x="2536" y="3537"/>
                  </a:lnTo>
                  <a:lnTo>
                    <a:pt x="3019" y="3537"/>
                  </a:lnTo>
                  <a:lnTo>
                    <a:pt x="3019" y="3344"/>
                  </a:lnTo>
                  <a:lnTo>
                    <a:pt x="2536" y="3344"/>
                  </a:lnTo>
                  <a:lnTo>
                    <a:pt x="2536" y="2716"/>
                  </a:lnTo>
                  <a:lnTo>
                    <a:pt x="3019" y="2716"/>
                  </a:lnTo>
                  <a:lnTo>
                    <a:pt x="3019" y="2511"/>
                  </a:lnTo>
                  <a:lnTo>
                    <a:pt x="2536" y="2511"/>
                  </a:lnTo>
                  <a:lnTo>
                    <a:pt x="2536" y="1895"/>
                  </a:lnTo>
                  <a:lnTo>
                    <a:pt x="3019" y="1895"/>
                  </a:lnTo>
                  <a:lnTo>
                    <a:pt x="3019" y="1690"/>
                  </a:lnTo>
                  <a:lnTo>
                    <a:pt x="2536" y="1690"/>
                  </a:lnTo>
                  <a:lnTo>
                    <a:pt x="2536" y="0"/>
                  </a:lnTo>
                  <a:cubicBezTo>
                    <a:pt x="2500" y="12"/>
                    <a:pt x="2463" y="12"/>
                    <a:pt x="2427" y="12"/>
                  </a:cubicBezTo>
                  <a:cubicBezTo>
                    <a:pt x="2403" y="12"/>
                    <a:pt x="2367" y="12"/>
                    <a:pt x="2331" y="0"/>
                  </a:cubicBezTo>
                  <a:close/>
                </a:path>
              </a:pathLst>
            </a:custGeom>
            <a:solidFill>
              <a:srgbClr val="FEF5E4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941" name="Google Shape;941;p35"/>
            <p:cNvSpPr/>
            <p:nvPr/>
          </p:nvSpPr>
          <p:spPr>
            <a:xfrm>
              <a:off x="629600" y="2645070"/>
              <a:ext cx="176197" cy="82574"/>
            </a:xfrm>
            <a:custGeom>
              <a:avLst/>
              <a:gdLst/>
              <a:ahLst/>
              <a:cxnLst/>
              <a:rect l="l" t="t" r="r" b="b"/>
              <a:pathLst>
                <a:path w="2089" h="979" extrusionOk="0">
                  <a:moveTo>
                    <a:pt x="0" y="1"/>
                  </a:moveTo>
                  <a:cubicBezTo>
                    <a:pt x="109" y="158"/>
                    <a:pt x="241" y="291"/>
                    <a:pt x="386" y="387"/>
                  </a:cubicBezTo>
                  <a:lnTo>
                    <a:pt x="386" y="822"/>
                  </a:lnTo>
                  <a:cubicBezTo>
                    <a:pt x="567" y="906"/>
                    <a:pt x="785" y="979"/>
                    <a:pt x="1038" y="979"/>
                  </a:cubicBezTo>
                  <a:cubicBezTo>
                    <a:pt x="1304" y="979"/>
                    <a:pt x="1521" y="906"/>
                    <a:pt x="1702" y="822"/>
                  </a:cubicBezTo>
                  <a:lnTo>
                    <a:pt x="1702" y="387"/>
                  </a:lnTo>
                  <a:cubicBezTo>
                    <a:pt x="1847" y="291"/>
                    <a:pt x="1980" y="158"/>
                    <a:pt x="2089" y="1"/>
                  </a:cubicBezTo>
                  <a:lnTo>
                    <a:pt x="2089" y="1"/>
                  </a:lnTo>
                  <a:cubicBezTo>
                    <a:pt x="1775" y="170"/>
                    <a:pt x="1425" y="266"/>
                    <a:pt x="1038" y="266"/>
                  </a:cubicBezTo>
                  <a:cubicBezTo>
                    <a:pt x="664" y="266"/>
                    <a:pt x="314" y="170"/>
                    <a:pt x="0" y="1"/>
                  </a:cubicBezTo>
                  <a:close/>
                </a:path>
              </a:pathLst>
            </a:custGeom>
            <a:solidFill>
              <a:srgbClr val="FEF5E4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942" name="Google Shape;942;p35"/>
            <p:cNvSpPr/>
            <p:nvPr/>
          </p:nvSpPr>
          <p:spPr>
            <a:xfrm>
              <a:off x="598983" y="2687327"/>
              <a:ext cx="237347" cy="73971"/>
            </a:xfrm>
            <a:custGeom>
              <a:avLst/>
              <a:gdLst/>
              <a:ahLst/>
              <a:cxnLst/>
              <a:rect l="l" t="t" r="r" b="b"/>
              <a:pathLst>
                <a:path w="2814" h="877" extrusionOk="0">
                  <a:moveTo>
                    <a:pt x="217" y="1"/>
                  </a:moveTo>
                  <a:cubicBezTo>
                    <a:pt x="167" y="1"/>
                    <a:pt x="116" y="19"/>
                    <a:pt x="73" y="55"/>
                  </a:cubicBezTo>
                  <a:cubicBezTo>
                    <a:pt x="13" y="116"/>
                    <a:pt x="1" y="200"/>
                    <a:pt x="37" y="273"/>
                  </a:cubicBezTo>
                  <a:cubicBezTo>
                    <a:pt x="37" y="297"/>
                    <a:pt x="49" y="321"/>
                    <a:pt x="73" y="333"/>
                  </a:cubicBezTo>
                  <a:cubicBezTo>
                    <a:pt x="97" y="357"/>
                    <a:pt x="568" y="828"/>
                    <a:pt x="1305" y="864"/>
                  </a:cubicBezTo>
                  <a:cubicBezTo>
                    <a:pt x="1341" y="876"/>
                    <a:pt x="1377" y="876"/>
                    <a:pt x="1401" y="876"/>
                  </a:cubicBezTo>
                  <a:cubicBezTo>
                    <a:pt x="1437" y="876"/>
                    <a:pt x="1474" y="876"/>
                    <a:pt x="1510" y="864"/>
                  </a:cubicBezTo>
                  <a:cubicBezTo>
                    <a:pt x="2246" y="828"/>
                    <a:pt x="2717" y="357"/>
                    <a:pt x="2741" y="333"/>
                  </a:cubicBezTo>
                  <a:cubicBezTo>
                    <a:pt x="2753" y="321"/>
                    <a:pt x="2778" y="297"/>
                    <a:pt x="2778" y="273"/>
                  </a:cubicBezTo>
                  <a:cubicBezTo>
                    <a:pt x="2814" y="200"/>
                    <a:pt x="2802" y="116"/>
                    <a:pt x="2741" y="55"/>
                  </a:cubicBezTo>
                  <a:cubicBezTo>
                    <a:pt x="2699" y="19"/>
                    <a:pt x="2648" y="1"/>
                    <a:pt x="2598" y="1"/>
                  </a:cubicBezTo>
                  <a:cubicBezTo>
                    <a:pt x="2548" y="1"/>
                    <a:pt x="2500" y="19"/>
                    <a:pt x="2464" y="55"/>
                  </a:cubicBezTo>
                  <a:cubicBezTo>
                    <a:pt x="2452" y="55"/>
                    <a:pt x="2307" y="200"/>
                    <a:pt x="2065" y="321"/>
                  </a:cubicBezTo>
                  <a:cubicBezTo>
                    <a:pt x="1884" y="405"/>
                    <a:pt x="1667" y="478"/>
                    <a:pt x="1401" y="478"/>
                  </a:cubicBezTo>
                  <a:cubicBezTo>
                    <a:pt x="1148" y="478"/>
                    <a:pt x="930" y="405"/>
                    <a:pt x="749" y="321"/>
                  </a:cubicBezTo>
                  <a:cubicBezTo>
                    <a:pt x="508" y="200"/>
                    <a:pt x="363" y="67"/>
                    <a:pt x="351" y="55"/>
                  </a:cubicBezTo>
                  <a:cubicBezTo>
                    <a:pt x="315" y="19"/>
                    <a:pt x="266" y="1"/>
                    <a:pt x="217" y="1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943" name="Google Shape;943;p35"/>
            <p:cNvSpPr/>
            <p:nvPr/>
          </p:nvSpPr>
          <p:spPr>
            <a:xfrm>
              <a:off x="530748" y="2088142"/>
              <a:ext cx="373817" cy="579450"/>
            </a:xfrm>
            <a:custGeom>
              <a:avLst/>
              <a:gdLst/>
              <a:ahLst/>
              <a:cxnLst/>
              <a:rect l="l" t="t" r="r" b="b"/>
              <a:pathLst>
                <a:path w="4432" h="6870" extrusionOk="0">
                  <a:moveTo>
                    <a:pt x="2210" y="4262"/>
                  </a:moveTo>
                  <a:cubicBezTo>
                    <a:pt x="2971" y="4262"/>
                    <a:pt x="3574" y="4600"/>
                    <a:pt x="3574" y="5517"/>
                  </a:cubicBezTo>
                  <a:cubicBezTo>
                    <a:pt x="3574" y="6447"/>
                    <a:pt x="2548" y="6447"/>
                    <a:pt x="2210" y="6447"/>
                  </a:cubicBezTo>
                  <a:cubicBezTo>
                    <a:pt x="1884" y="6447"/>
                    <a:pt x="858" y="6447"/>
                    <a:pt x="858" y="5517"/>
                  </a:cubicBezTo>
                  <a:cubicBezTo>
                    <a:pt x="858" y="4600"/>
                    <a:pt x="1462" y="4262"/>
                    <a:pt x="2210" y="4262"/>
                  </a:cubicBezTo>
                  <a:close/>
                  <a:moveTo>
                    <a:pt x="2210" y="0"/>
                  </a:moveTo>
                  <a:cubicBezTo>
                    <a:pt x="991" y="0"/>
                    <a:pt x="1" y="990"/>
                    <a:pt x="1" y="2209"/>
                  </a:cubicBezTo>
                  <a:lnTo>
                    <a:pt x="1" y="4648"/>
                  </a:lnTo>
                  <a:cubicBezTo>
                    <a:pt x="1" y="5493"/>
                    <a:pt x="484" y="6230"/>
                    <a:pt x="1172" y="6604"/>
                  </a:cubicBezTo>
                  <a:cubicBezTo>
                    <a:pt x="1486" y="6773"/>
                    <a:pt x="1836" y="6869"/>
                    <a:pt x="2210" y="6869"/>
                  </a:cubicBezTo>
                  <a:cubicBezTo>
                    <a:pt x="2597" y="6869"/>
                    <a:pt x="2947" y="6773"/>
                    <a:pt x="3261" y="6604"/>
                  </a:cubicBezTo>
                  <a:cubicBezTo>
                    <a:pt x="3949" y="6230"/>
                    <a:pt x="4432" y="5493"/>
                    <a:pt x="4432" y="4648"/>
                  </a:cubicBezTo>
                  <a:lnTo>
                    <a:pt x="4432" y="2209"/>
                  </a:lnTo>
                  <a:cubicBezTo>
                    <a:pt x="4432" y="990"/>
                    <a:pt x="3442" y="0"/>
                    <a:pt x="2210" y="0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944" name="Google Shape;944;p35"/>
            <p:cNvSpPr/>
            <p:nvPr/>
          </p:nvSpPr>
          <p:spPr>
            <a:xfrm>
              <a:off x="603116" y="2447535"/>
              <a:ext cx="229165" cy="184378"/>
            </a:xfrm>
            <a:custGeom>
              <a:avLst/>
              <a:gdLst/>
              <a:ahLst/>
              <a:cxnLst/>
              <a:rect l="l" t="t" r="r" b="b"/>
              <a:pathLst>
                <a:path w="2717" h="2186" extrusionOk="0">
                  <a:moveTo>
                    <a:pt x="1352" y="1"/>
                  </a:moveTo>
                  <a:cubicBezTo>
                    <a:pt x="604" y="1"/>
                    <a:pt x="0" y="339"/>
                    <a:pt x="0" y="1256"/>
                  </a:cubicBezTo>
                  <a:cubicBezTo>
                    <a:pt x="0" y="2186"/>
                    <a:pt x="1026" y="2186"/>
                    <a:pt x="1352" y="2186"/>
                  </a:cubicBezTo>
                  <a:cubicBezTo>
                    <a:pt x="1690" y="2186"/>
                    <a:pt x="2716" y="2186"/>
                    <a:pt x="2716" y="1256"/>
                  </a:cubicBezTo>
                  <a:cubicBezTo>
                    <a:pt x="2716" y="339"/>
                    <a:pt x="2113" y="1"/>
                    <a:pt x="1352" y="1"/>
                  </a:cubicBezTo>
                  <a:close/>
                </a:path>
              </a:pathLst>
            </a:custGeom>
            <a:solidFill>
              <a:srgbClr val="FEF5E4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</p:grpSp>
    </p:spTree>
    <p:extLst>
      <p:ext uri="{BB962C8B-B14F-4D97-AF65-F5344CB8AC3E}">
        <p14:creationId xmlns:p14="http://schemas.microsoft.com/office/powerpoint/2010/main" val="256631872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7" dur="1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12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5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76" name="Google Shape;776;p32"/>
          <p:cNvGrpSpPr/>
          <p:nvPr/>
        </p:nvGrpSpPr>
        <p:grpSpPr>
          <a:xfrm>
            <a:off x="9963300" y="547397"/>
            <a:ext cx="1045587" cy="1288325"/>
            <a:chOff x="7824850" y="1919248"/>
            <a:chExt cx="1059122" cy="1305002"/>
          </a:xfrm>
        </p:grpSpPr>
        <p:sp>
          <p:nvSpPr>
            <p:cNvPr id="777" name="Google Shape;777;p32"/>
            <p:cNvSpPr/>
            <p:nvPr/>
          </p:nvSpPr>
          <p:spPr>
            <a:xfrm>
              <a:off x="8429511" y="2958312"/>
              <a:ext cx="14604" cy="111136"/>
            </a:xfrm>
            <a:custGeom>
              <a:avLst/>
              <a:gdLst/>
              <a:ahLst/>
              <a:cxnLst/>
              <a:rect l="l" t="t" r="r" b="b"/>
              <a:pathLst>
                <a:path w="200" h="1522" extrusionOk="0">
                  <a:moveTo>
                    <a:pt x="100" y="0"/>
                  </a:moveTo>
                  <a:lnTo>
                    <a:pt x="0" y="13"/>
                  </a:lnTo>
                  <a:lnTo>
                    <a:pt x="87" y="1522"/>
                  </a:lnTo>
                  <a:lnTo>
                    <a:pt x="200" y="1509"/>
                  </a:lnTo>
                  <a:lnTo>
                    <a:pt x="100" y="0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78" name="Google Shape;778;p32"/>
            <p:cNvSpPr/>
            <p:nvPr/>
          </p:nvSpPr>
          <p:spPr>
            <a:xfrm>
              <a:off x="8264637" y="2959188"/>
              <a:ext cx="15553" cy="111209"/>
            </a:xfrm>
            <a:custGeom>
              <a:avLst/>
              <a:gdLst/>
              <a:ahLst/>
              <a:cxnLst/>
              <a:rect l="l" t="t" r="r" b="b"/>
              <a:pathLst>
                <a:path w="213" h="1523" extrusionOk="0">
                  <a:moveTo>
                    <a:pt x="101" y="1"/>
                  </a:moveTo>
                  <a:lnTo>
                    <a:pt x="1" y="1510"/>
                  </a:lnTo>
                  <a:lnTo>
                    <a:pt x="113" y="1522"/>
                  </a:lnTo>
                  <a:lnTo>
                    <a:pt x="213" y="13"/>
                  </a:lnTo>
                  <a:lnTo>
                    <a:pt x="101" y="1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79" name="Google Shape;779;p32"/>
            <p:cNvSpPr/>
            <p:nvPr/>
          </p:nvSpPr>
          <p:spPr>
            <a:xfrm>
              <a:off x="8240103" y="3068498"/>
              <a:ext cx="227669" cy="155752"/>
            </a:xfrm>
            <a:custGeom>
              <a:avLst/>
              <a:gdLst/>
              <a:ahLst/>
              <a:cxnLst/>
              <a:rect l="l" t="t" r="r" b="b"/>
              <a:pathLst>
                <a:path w="3118" h="2133" extrusionOk="0">
                  <a:moveTo>
                    <a:pt x="0" y="0"/>
                  </a:moveTo>
                  <a:cubicBezTo>
                    <a:pt x="0" y="1160"/>
                    <a:pt x="287" y="2133"/>
                    <a:pt x="1559" y="2133"/>
                  </a:cubicBezTo>
                  <a:cubicBezTo>
                    <a:pt x="2868" y="2133"/>
                    <a:pt x="3118" y="1185"/>
                    <a:pt x="3118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80" name="Google Shape;780;p32"/>
            <p:cNvSpPr/>
            <p:nvPr/>
          </p:nvSpPr>
          <p:spPr>
            <a:xfrm>
              <a:off x="8353865" y="3068498"/>
              <a:ext cx="113907" cy="155752"/>
            </a:xfrm>
            <a:custGeom>
              <a:avLst/>
              <a:gdLst/>
              <a:ahLst/>
              <a:cxnLst/>
              <a:rect l="l" t="t" r="r" b="b"/>
              <a:pathLst>
                <a:path w="1560" h="2133" extrusionOk="0">
                  <a:moveTo>
                    <a:pt x="1" y="0"/>
                  </a:moveTo>
                  <a:cubicBezTo>
                    <a:pt x="1" y="0"/>
                    <a:pt x="1360" y="437"/>
                    <a:pt x="1" y="2133"/>
                  </a:cubicBezTo>
                  <a:cubicBezTo>
                    <a:pt x="1310" y="2133"/>
                    <a:pt x="1560" y="1185"/>
                    <a:pt x="1560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81" name="Google Shape;781;p32"/>
            <p:cNvSpPr/>
            <p:nvPr/>
          </p:nvSpPr>
          <p:spPr>
            <a:xfrm>
              <a:off x="8240103" y="3056669"/>
              <a:ext cx="227669" cy="22855"/>
            </a:xfrm>
            <a:custGeom>
              <a:avLst/>
              <a:gdLst/>
              <a:ahLst/>
              <a:cxnLst/>
              <a:rect l="l" t="t" r="r" b="b"/>
              <a:pathLst>
                <a:path w="3118" h="313" extrusionOk="0">
                  <a:moveTo>
                    <a:pt x="1559" y="0"/>
                  </a:moveTo>
                  <a:cubicBezTo>
                    <a:pt x="711" y="0"/>
                    <a:pt x="0" y="75"/>
                    <a:pt x="0" y="162"/>
                  </a:cubicBezTo>
                  <a:cubicBezTo>
                    <a:pt x="0" y="250"/>
                    <a:pt x="711" y="312"/>
                    <a:pt x="1559" y="312"/>
                  </a:cubicBezTo>
                  <a:cubicBezTo>
                    <a:pt x="2419" y="312"/>
                    <a:pt x="3118" y="237"/>
                    <a:pt x="3118" y="162"/>
                  </a:cubicBezTo>
                  <a:cubicBezTo>
                    <a:pt x="3118" y="75"/>
                    <a:pt x="2419" y="0"/>
                    <a:pt x="1559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82" name="Google Shape;782;p32"/>
            <p:cNvSpPr/>
            <p:nvPr/>
          </p:nvSpPr>
          <p:spPr>
            <a:xfrm>
              <a:off x="8248281" y="3060320"/>
              <a:ext cx="213138" cy="14604"/>
            </a:xfrm>
            <a:custGeom>
              <a:avLst/>
              <a:gdLst/>
              <a:ahLst/>
              <a:cxnLst/>
              <a:rect l="l" t="t" r="r" b="b"/>
              <a:pathLst>
                <a:path w="2919" h="200" extrusionOk="0">
                  <a:moveTo>
                    <a:pt x="1472" y="0"/>
                  </a:moveTo>
                  <a:cubicBezTo>
                    <a:pt x="661" y="0"/>
                    <a:pt x="0" y="75"/>
                    <a:pt x="0" y="112"/>
                  </a:cubicBezTo>
                  <a:cubicBezTo>
                    <a:pt x="0" y="150"/>
                    <a:pt x="624" y="200"/>
                    <a:pt x="1434" y="200"/>
                  </a:cubicBezTo>
                  <a:cubicBezTo>
                    <a:pt x="2233" y="200"/>
                    <a:pt x="2919" y="137"/>
                    <a:pt x="2919" y="112"/>
                  </a:cubicBezTo>
                  <a:cubicBezTo>
                    <a:pt x="2919" y="63"/>
                    <a:pt x="2258" y="0"/>
                    <a:pt x="1472" y="0"/>
                  </a:cubicBez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83" name="Google Shape;783;p32"/>
            <p:cNvSpPr/>
            <p:nvPr/>
          </p:nvSpPr>
          <p:spPr>
            <a:xfrm>
              <a:off x="8369345" y="3056669"/>
              <a:ext cx="98428" cy="22855"/>
            </a:xfrm>
            <a:custGeom>
              <a:avLst/>
              <a:gdLst/>
              <a:ahLst/>
              <a:cxnLst/>
              <a:rect l="l" t="t" r="r" b="b"/>
              <a:pathLst>
                <a:path w="1348" h="313" extrusionOk="0">
                  <a:moveTo>
                    <a:pt x="1" y="0"/>
                  </a:moveTo>
                  <a:lnTo>
                    <a:pt x="1" y="0"/>
                  </a:lnTo>
                  <a:cubicBezTo>
                    <a:pt x="412" y="125"/>
                    <a:pt x="76" y="312"/>
                    <a:pt x="76" y="312"/>
                  </a:cubicBezTo>
                  <a:cubicBezTo>
                    <a:pt x="812" y="300"/>
                    <a:pt x="1348" y="237"/>
                    <a:pt x="1348" y="162"/>
                  </a:cubicBezTo>
                  <a:cubicBezTo>
                    <a:pt x="1348" y="75"/>
                    <a:pt x="762" y="13"/>
                    <a:pt x="1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84" name="Google Shape;784;p32"/>
            <p:cNvSpPr/>
            <p:nvPr/>
          </p:nvSpPr>
          <p:spPr>
            <a:xfrm>
              <a:off x="7832079" y="1919248"/>
              <a:ext cx="1044588" cy="1070108"/>
            </a:xfrm>
            <a:custGeom>
              <a:avLst/>
              <a:gdLst/>
              <a:ahLst/>
              <a:cxnLst/>
              <a:rect l="l" t="t" r="r" b="b"/>
              <a:pathLst>
                <a:path w="14306" h="14655" extrusionOk="0">
                  <a:moveTo>
                    <a:pt x="7145" y="1"/>
                  </a:moveTo>
                  <a:cubicBezTo>
                    <a:pt x="7036" y="1"/>
                    <a:pt x="3134" y="25"/>
                    <a:pt x="1572" y="3493"/>
                  </a:cubicBezTo>
                  <a:cubicBezTo>
                    <a:pt x="1" y="7022"/>
                    <a:pt x="2358" y="10015"/>
                    <a:pt x="3031" y="10639"/>
                  </a:cubicBezTo>
                  <a:cubicBezTo>
                    <a:pt x="3705" y="11275"/>
                    <a:pt x="5688" y="12784"/>
                    <a:pt x="5825" y="13582"/>
                  </a:cubicBezTo>
                  <a:cubicBezTo>
                    <a:pt x="5962" y="14380"/>
                    <a:pt x="5825" y="14592"/>
                    <a:pt x="7147" y="14654"/>
                  </a:cubicBezTo>
                  <a:cubicBezTo>
                    <a:pt x="8481" y="14592"/>
                    <a:pt x="8319" y="14380"/>
                    <a:pt x="8481" y="13582"/>
                  </a:cubicBezTo>
                  <a:cubicBezTo>
                    <a:pt x="8619" y="12784"/>
                    <a:pt x="10614" y="11262"/>
                    <a:pt x="11262" y="10639"/>
                  </a:cubicBezTo>
                  <a:cubicBezTo>
                    <a:pt x="11936" y="10003"/>
                    <a:pt x="14305" y="7022"/>
                    <a:pt x="12734" y="3493"/>
                  </a:cubicBezTo>
                  <a:cubicBezTo>
                    <a:pt x="11185" y="25"/>
                    <a:pt x="7259" y="1"/>
                    <a:pt x="7149" y="1"/>
                  </a:cubicBezTo>
                  <a:cubicBezTo>
                    <a:pt x="7148" y="1"/>
                    <a:pt x="7147" y="1"/>
                    <a:pt x="7147" y="1"/>
                  </a:cubicBezTo>
                  <a:cubicBezTo>
                    <a:pt x="7147" y="1"/>
                    <a:pt x="7146" y="1"/>
                    <a:pt x="7145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85" name="Google Shape;785;p32"/>
            <p:cNvSpPr/>
            <p:nvPr/>
          </p:nvSpPr>
          <p:spPr>
            <a:xfrm>
              <a:off x="8406730" y="1925674"/>
              <a:ext cx="477242" cy="1059155"/>
            </a:xfrm>
            <a:custGeom>
              <a:avLst/>
              <a:gdLst/>
              <a:ahLst/>
              <a:cxnLst/>
              <a:rect l="l" t="t" r="r" b="b"/>
              <a:pathLst>
                <a:path w="6536" h="14505" extrusionOk="0">
                  <a:moveTo>
                    <a:pt x="187" y="0"/>
                  </a:moveTo>
                  <a:cubicBezTo>
                    <a:pt x="1123" y="437"/>
                    <a:pt x="3442" y="1958"/>
                    <a:pt x="2881" y="6361"/>
                  </a:cubicBezTo>
                  <a:cubicBezTo>
                    <a:pt x="2195" y="11785"/>
                    <a:pt x="374" y="10937"/>
                    <a:pt x="0" y="14504"/>
                  </a:cubicBezTo>
                  <a:cubicBezTo>
                    <a:pt x="63" y="14492"/>
                    <a:pt x="112" y="14479"/>
                    <a:pt x="150" y="14454"/>
                  </a:cubicBezTo>
                  <a:cubicBezTo>
                    <a:pt x="175" y="14005"/>
                    <a:pt x="387" y="12646"/>
                    <a:pt x="2108" y="10925"/>
                  </a:cubicBezTo>
                  <a:cubicBezTo>
                    <a:pt x="3879" y="9117"/>
                    <a:pt x="6535" y="2370"/>
                    <a:pt x="262" y="13"/>
                  </a:cubicBezTo>
                  <a:cubicBezTo>
                    <a:pt x="237" y="13"/>
                    <a:pt x="200" y="0"/>
                    <a:pt x="187" y="0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86" name="Google Shape;786;p32"/>
            <p:cNvSpPr/>
            <p:nvPr/>
          </p:nvSpPr>
          <p:spPr>
            <a:xfrm>
              <a:off x="8365767" y="1919248"/>
              <a:ext cx="204960" cy="1070108"/>
            </a:xfrm>
            <a:custGeom>
              <a:avLst/>
              <a:gdLst/>
              <a:ahLst/>
              <a:cxnLst/>
              <a:rect l="l" t="t" r="r" b="b"/>
              <a:pathLst>
                <a:path w="2807" h="14655" extrusionOk="0">
                  <a:moveTo>
                    <a:pt x="0" y="1"/>
                  </a:moveTo>
                  <a:cubicBezTo>
                    <a:pt x="0" y="1"/>
                    <a:pt x="1272" y="2545"/>
                    <a:pt x="711" y="6224"/>
                  </a:cubicBezTo>
                  <a:cubicBezTo>
                    <a:pt x="212" y="9641"/>
                    <a:pt x="62" y="14006"/>
                    <a:pt x="50" y="14654"/>
                  </a:cubicBezTo>
                  <a:cubicBezTo>
                    <a:pt x="112" y="14654"/>
                    <a:pt x="175" y="14642"/>
                    <a:pt x="237" y="14642"/>
                  </a:cubicBezTo>
                  <a:cubicBezTo>
                    <a:pt x="387" y="13806"/>
                    <a:pt x="1073" y="10015"/>
                    <a:pt x="1709" y="8332"/>
                  </a:cubicBezTo>
                  <a:cubicBezTo>
                    <a:pt x="2444" y="6424"/>
                    <a:pt x="2806" y="1859"/>
                    <a:pt x="0" y="1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87" name="Google Shape;787;p32"/>
            <p:cNvSpPr/>
            <p:nvPr/>
          </p:nvSpPr>
          <p:spPr>
            <a:xfrm>
              <a:off x="8138097" y="1919248"/>
              <a:ext cx="204960" cy="1070108"/>
            </a:xfrm>
            <a:custGeom>
              <a:avLst/>
              <a:gdLst/>
              <a:ahLst/>
              <a:cxnLst/>
              <a:rect l="l" t="t" r="r" b="b"/>
              <a:pathLst>
                <a:path w="2807" h="14655" extrusionOk="0">
                  <a:moveTo>
                    <a:pt x="2806" y="1"/>
                  </a:moveTo>
                  <a:lnTo>
                    <a:pt x="2806" y="1"/>
                  </a:lnTo>
                  <a:cubicBezTo>
                    <a:pt x="0" y="1859"/>
                    <a:pt x="374" y="6424"/>
                    <a:pt x="1085" y="8332"/>
                  </a:cubicBezTo>
                  <a:cubicBezTo>
                    <a:pt x="1734" y="10015"/>
                    <a:pt x="2432" y="13806"/>
                    <a:pt x="2569" y="14642"/>
                  </a:cubicBezTo>
                  <a:cubicBezTo>
                    <a:pt x="2632" y="14642"/>
                    <a:pt x="2682" y="14654"/>
                    <a:pt x="2756" y="14654"/>
                  </a:cubicBezTo>
                  <a:cubicBezTo>
                    <a:pt x="2744" y="14006"/>
                    <a:pt x="2582" y="9641"/>
                    <a:pt x="2083" y="6224"/>
                  </a:cubicBezTo>
                  <a:cubicBezTo>
                    <a:pt x="1547" y="2545"/>
                    <a:pt x="2806" y="1"/>
                    <a:pt x="2806" y="1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88" name="Google Shape;788;p32"/>
            <p:cNvSpPr/>
            <p:nvPr/>
          </p:nvSpPr>
          <p:spPr>
            <a:xfrm>
              <a:off x="7824850" y="1925674"/>
              <a:ext cx="478119" cy="1060981"/>
            </a:xfrm>
            <a:custGeom>
              <a:avLst/>
              <a:gdLst/>
              <a:ahLst/>
              <a:cxnLst/>
              <a:rect l="l" t="t" r="r" b="b"/>
              <a:pathLst>
                <a:path w="6548" h="14530" extrusionOk="0">
                  <a:moveTo>
                    <a:pt x="6348" y="0"/>
                  </a:moveTo>
                  <a:cubicBezTo>
                    <a:pt x="6311" y="0"/>
                    <a:pt x="6286" y="13"/>
                    <a:pt x="6273" y="13"/>
                  </a:cubicBezTo>
                  <a:cubicBezTo>
                    <a:pt x="0" y="2357"/>
                    <a:pt x="2644" y="9117"/>
                    <a:pt x="4440" y="10937"/>
                  </a:cubicBezTo>
                  <a:cubicBezTo>
                    <a:pt x="6148" y="12671"/>
                    <a:pt x="6360" y="14030"/>
                    <a:pt x="6398" y="14479"/>
                  </a:cubicBezTo>
                  <a:cubicBezTo>
                    <a:pt x="6435" y="14492"/>
                    <a:pt x="6485" y="14504"/>
                    <a:pt x="6548" y="14529"/>
                  </a:cubicBezTo>
                  <a:cubicBezTo>
                    <a:pt x="6173" y="10950"/>
                    <a:pt x="4353" y="11798"/>
                    <a:pt x="3667" y="6373"/>
                  </a:cubicBezTo>
                  <a:cubicBezTo>
                    <a:pt x="3106" y="1958"/>
                    <a:pt x="5413" y="437"/>
                    <a:pt x="6348" y="0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89" name="Google Shape;789;p32"/>
            <p:cNvSpPr/>
            <p:nvPr/>
          </p:nvSpPr>
          <p:spPr>
            <a:xfrm>
              <a:off x="8261935" y="2937356"/>
              <a:ext cx="184880" cy="53816"/>
            </a:xfrm>
            <a:custGeom>
              <a:avLst/>
              <a:gdLst/>
              <a:ahLst/>
              <a:cxnLst/>
              <a:rect l="l" t="t" r="r" b="b"/>
              <a:pathLst>
                <a:path w="2532" h="737" extrusionOk="0">
                  <a:moveTo>
                    <a:pt x="2532" y="1"/>
                  </a:moveTo>
                  <a:lnTo>
                    <a:pt x="2532" y="1"/>
                  </a:lnTo>
                  <a:cubicBezTo>
                    <a:pt x="2054" y="80"/>
                    <a:pt x="1613" y="106"/>
                    <a:pt x="1238" y="106"/>
                  </a:cubicBezTo>
                  <a:cubicBezTo>
                    <a:pt x="488" y="106"/>
                    <a:pt x="0" y="1"/>
                    <a:pt x="0" y="1"/>
                  </a:cubicBezTo>
                  <a:lnTo>
                    <a:pt x="0" y="1"/>
                  </a:lnTo>
                  <a:cubicBezTo>
                    <a:pt x="75" y="524"/>
                    <a:pt x="162" y="686"/>
                    <a:pt x="1260" y="736"/>
                  </a:cubicBezTo>
                  <a:cubicBezTo>
                    <a:pt x="2370" y="686"/>
                    <a:pt x="2445" y="512"/>
                    <a:pt x="2532" y="1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</p:grpSp>
      <p:grpSp>
        <p:nvGrpSpPr>
          <p:cNvPr id="791" name="Google Shape;791;p32"/>
          <p:cNvGrpSpPr/>
          <p:nvPr/>
        </p:nvGrpSpPr>
        <p:grpSpPr>
          <a:xfrm>
            <a:off x="95037" y="5102077"/>
            <a:ext cx="844311" cy="1040323"/>
            <a:chOff x="7824850" y="1919248"/>
            <a:chExt cx="1059122" cy="1305002"/>
          </a:xfrm>
        </p:grpSpPr>
        <p:sp>
          <p:nvSpPr>
            <p:cNvPr id="792" name="Google Shape;792;p32"/>
            <p:cNvSpPr/>
            <p:nvPr/>
          </p:nvSpPr>
          <p:spPr>
            <a:xfrm>
              <a:off x="8429511" y="2958312"/>
              <a:ext cx="14604" cy="111136"/>
            </a:xfrm>
            <a:custGeom>
              <a:avLst/>
              <a:gdLst/>
              <a:ahLst/>
              <a:cxnLst/>
              <a:rect l="l" t="t" r="r" b="b"/>
              <a:pathLst>
                <a:path w="200" h="1522" extrusionOk="0">
                  <a:moveTo>
                    <a:pt x="100" y="0"/>
                  </a:moveTo>
                  <a:lnTo>
                    <a:pt x="0" y="13"/>
                  </a:lnTo>
                  <a:lnTo>
                    <a:pt x="87" y="1522"/>
                  </a:lnTo>
                  <a:lnTo>
                    <a:pt x="200" y="1509"/>
                  </a:lnTo>
                  <a:lnTo>
                    <a:pt x="100" y="0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93" name="Google Shape;793;p32"/>
            <p:cNvSpPr/>
            <p:nvPr/>
          </p:nvSpPr>
          <p:spPr>
            <a:xfrm>
              <a:off x="8264637" y="2959188"/>
              <a:ext cx="15553" cy="111209"/>
            </a:xfrm>
            <a:custGeom>
              <a:avLst/>
              <a:gdLst/>
              <a:ahLst/>
              <a:cxnLst/>
              <a:rect l="l" t="t" r="r" b="b"/>
              <a:pathLst>
                <a:path w="213" h="1523" extrusionOk="0">
                  <a:moveTo>
                    <a:pt x="101" y="1"/>
                  </a:moveTo>
                  <a:lnTo>
                    <a:pt x="1" y="1510"/>
                  </a:lnTo>
                  <a:lnTo>
                    <a:pt x="113" y="1522"/>
                  </a:lnTo>
                  <a:lnTo>
                    <a:pt x="213" y="13"/>
                  </a:lnTo>
                  <a:lnTo>
                    <a:pt x="101" y="1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94" name="Google Shape;794;p32"/>
            <p:cNvSpPr/>
            <p:nvPr/>
          </p:nvSpPr>
          <p:spPr>
            <a:xfrm>
              <a:off x="8240103" y="3068498"/>
              <a:ext cx="227669" cy="155752"/>
            </a:xfrm>
            <a:custGeom>
              <a:avLst/>
              <a:gdLst/>
              <a:ahLst/>
              <a:cxnLst/>
              <a:rect l="l" t="t" r="r" b="b"/>
              <a:pathLst>
                <a:path w="3118" h="2133" extrusionOk="0">
                  <a:moveTo>
                    <a:pt x="0" y="0"/>
                  </a:moveTo>
                  <a:cubicBezTo>
                    <a:pt x="0" y="1160"/>
                    <a:pt x="287" y="2133"/>
                    <a:pt x="1559" y="2133"/>
                  </a:cubicBezTo>
                  <a:cubicBezTo>
                    <a:pt x="2868" y="2133"/>
                    <a:pt x="3118" y="1185"/>
                    <a:pt x="3118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95" name="Google Shape;795;p32"/>
            <p:cNvSpPr/>
            <p:nvPr/>
          </p:nvSpPr>
          <p:spPr>
            <a:xfrm>
              <a:off x="8353865" y="3068498"/>
              <a:ext cx="113907" cy="155752"/>
            </a:xfrm>
            <a:custGeom>
              <a:avLst/>
              <a:gdLst/>
              <a:ahLst/>
              <a:cxnLst/>
              <a:rect l="l" t="t" r="r" b="b"/>
              <a:pathLst>
                <a:path w="1560" h="2133" extrusionOk="0">
                  <a:moveTo>
                    <a:pt x="1" y="0"/>
                  </a:moveTo>
                  <a:cubicBezTo>
                    <a:pt x="1" y="0"/>
                    <a:pt x="1360" y="437"/>
                    <a:pt x="1" y="2133"/>
                  </a:cubicBezTo>
                  <a:cubicBezTo>
                    <a:pt x="1310" y="2133"/>
                    <a:pt x="1560" y="1185"/>
                    <a:pt x="1560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96" name="Google Shape;796;p32"/>
            <p:cNvSpPr/>
            <p:nvPr/>
          </p:nvSpPr>
          <p:spPr>
            <a:xfrm>
              <a:off x="8240103" y="3056669"/>
              <a:ext cx="227669" cy="22855"/>
            </a:xfrm>
            <a:custGeom>
              <a:avLst/>
              <a:gdLst/>
              <a:ahLst/>
              <a:cxnLst/>
              <a:rect l="l" t="t" r="r" b="b"/>
              <a:pathLst>
                <a:path w="3118" h="313" extrusionOk="0">
                  <a:moveTo>
                    <a:pt x="1559" y="0"/>
                  </a:moveTo>
                  <a:cubicBezTo>
                    <a:pt x="711" y="0"/>
                    <a:pt x="0" y="75"/>
                    <a:pt x="0" y="162"/>
                  </a:cubicBezTo>
                  <a:cubicBezTo>
                    <a:pt x="0" y="250"/>
                    <a:pt x="711" y="312"/>
                    <a:pt x="1559" y="312"/>
                  </a:cubicBezTo>
                  <a:cubicBezTo>
                    <a:pt x="2419" y="312"/>
                    <a:pt x="3118" y="237"/>
                    <a:pt x="3118" y="162"/>
                  </a:cubicBezTo>
                  <a:cubicBezTo>
                    <a:pt x="3118" y="75"/>
                    <a:pt x="2419" y="0"/>
                    <a:pt x="1559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97" name="Google Shape;797;p32"/>
            <p:cNvSpPr/>
            <p:nvPr/>
          </p:nvSpPr>
          <p:spPr>
            <a:xfrm>
              <a:off x="8248281" y="3060320"/>
              <a:ext cx="213138" cy="14604"/>
            </a:xfrm>
            <a:custGeom>
              <a:avLst/>
              <a:gdLst/>
              <a:ahLst/>
              <a:cxnLst/>
              <a:rect l="l" t="t" r="r" b="b"/>
              <a:pathLst>
                <a:path w="2919" h="200" extrusionOk="0">
                  <a:moveTo>
                    <a:pt x="1472" y="0"/>
                  </a:moveTo>
                  <a:cubicBezTo>
                    <a:pt x="661" y="0"/>
                    <a:pt x="0" y="75"/>
                    <a:pt x="0" y="112"/>
                  </a:cubicBezTo>
                  <a:cubicBezTo>
                    <a:pt x="0" y="150"/>
                    <a:pt x="624" y="200"/>
                    <a:pt x="1434" y="200"/>
                  </a:cubicBezTo>
                  <a:cubicBezTo>
                    <a:pt x="2233" y="200"/>
                    <a:pt x="2919" y="137"/>
                    <a:pt x="2919" y="112"/>
                  </a:cubicBezTo>
                  <a:cubicBezTo>
                    <a:pt x="2919" y="63"/>
                    <a:pt x="2258" y="0"/>
                    <a:pt x="1472" y="0"/>
                  </a:cubicBez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98" name="Google Shape;798;p32"/>
            <p:cNvSpPr/>
            <p:nvPr/>
          </p:nvSpPr>
          <p:spPr>
            <a:xfrm>
              <a:off x="8369345" y="3056669"/>
              <a:ext cx="98428" cy="22855"/>
            </a:xfrm>
            <a:custGeom>
              <a:avLst/>
              <a:gdLst/>
              <a:ahLst/>
              <a:cxnLst/>
              <a:rect l="l" t="t" r="r" b="b"/>
              <a:pathLst>
                <a:path w="1348" h="313" extrusionOk="0">
                  <a:moveTo>
                    <a:pt x="1" y="0"/>
                  </a:moveTo>
                  <a:lnTo>
                    <a:pt x="1" y="0"/>
                  </a:lnTo>
                  <a:cubicBezTo>
                    <a:pt x="412" y="125"/>
                    <a:pt x="76" y="312"/>
                    <a:pt x="76" y="312"/>
                  </a:cubicBezTo>
                  <a:cubicBezTo>
                    <a:pt x="812" y="300"/>
                    <a:pt x="1348" y="237"/>
                    <a:pt x="1348" y="162"/>
                  </a:cubicBezTo>
                  <a:cubicBezTo>
                    <a:pt x="1348" y="75"/>
                    <a:pt x="762" y="13"/>
                    <a:pt x="1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99" name="Google Shape;799;p32"/>
            <p:cNvSpPr/>
            <p:nvPr/>
          </p:nvSpPr>
          <p:spPr>
            <a:xfrm>
              <a:off x="7832079" y="1919248"/>
              <a:ext cx="1044588" cy="1070108"/>
            </a:xfrm>
            <a:custGeom>
              <a:avLst/>
              <a:gdLst/>
              <a:ahLst/>
              <a:cxnLst/>
              <a:rect l="l" t="t" r="r" b="b"/>
              <a:pathLst>
                <a:path w="14306" h="14655" extrusionOk="0">
                  <a:moveTo>
                    <a:pt x="7145" y="1"/>
                  </a:moveTo>
                  <a:cubicBezTo>
                    <a:pt x="7036" y="1"/>
                    <a:pt x="3134" y="25"/>
                    <a:pt x="1572" y="3493"/>
                  </a:cubicBezTo>
                  <a:cubicBezTo>
                    <a:pt x="1" y="7022"/>
                    <a:pt x="2358" y="10015"/>
                    <a:pt x="3031" y="10639"/>
                  </a:cubicBezTo>
                  <a:cubicBezTo>
                    <a:pt x="3705" y="11275"/>
                    <a:pt x="5688" y="12784"/>
                    <a:pt x="5825" y="13582"/>
                  </a:cubicBezTo>
                  <a:cubicBezTo>
                    <a:pt x="5962" y="14380"/>
                    <a:pt x="5825" y="14592"/>
                    <a:pt x="7147" y="14654"/>
                  </a:cubicBezTo>
                  <a:cubicBezTo>
                    <a:pt x="8481" y="14592"/>
                    <a:pt x="8319" y="14380"/>
                    <a:pt x="8481" y="13582"/>
                  </a:cubicBezTo>
                  <a:cubicBezTo>
                    <a:pt x="8619" y="12784"/>
                    <a:pt x="10614" y="11262"/>
                    <a:pt x="11262" y="10639"/>
                  </a:cubicBezTo>
                  <a:cubicBezTo>
                    <a:pt x="11936" y="10003"/>
                    <a:pt x="14305" y="7022"/>
                    <a:pt x="12734" y="3493"/>
                  </a:cubicBezTo>
                  <a:cubicBezTo>
                    <a:pt x="11185" y="25"/>
                    <a:pt x="7259" y="1"/>
                    <a:pt x="7149" y="1"/>
                  </a:cubicBezTo>
                  <a:cubicBezTo>
                    <a:pt x="7148" y="1"/>
                    <a:pt x="7147" y="1"/>
                    <a:pt x="7147" y="1"/>
                  </a:cubicBezTo>
                  <a:cubicBezTo>
                    <a:pt x="7147" y="1"/>
                    <a:pt x="7146" y="1"/>
                    <a:pt x="7145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00" name="Google Shape;800;p32"/>
            <p:cNvSpPr/>
            <p:nvPr/>
          </p:nvSpPr>
          <p:spPr>
            <a:xfrm>
              <a:off x="8406730" y="1925674"/>
              <a:ext cx="477242" cy="1059155"/>
            </a:xfrm>
            <a:custGeom>
              <a:avLst/>
              <a:gdLst/>
              <a:ahLst/>
              <a:cxnLst/>
              <a:rect l="l" t="t" r="r" b="b"/>
              <a:pathLst>
                <a:path w="6536" h="14505" extrusionOk="0">
                  <a:moveTo>
                    <a:pt x="187" y="0"/>
                  </a:moveTo>
                  <a:cubicBezTo>
                    <a:pt x="1123" y="437"/>
                    <a:pt x="3442" y="1958"/>
                    <a:pt x="2881" y="6361"/>
                  </a:cubicBezTo>
                  <a:cubicBezTo>
                    <a:pt x="2195" y="11785"/>
                    <a:pt x="374" y="10937"/>
                    <a:pt x="0" y="14504"/>
                  </a:cubicBezTo>
                  <a:cubicBezTo>
                    <a:pt x="63" y="14492"/>
                    <a:pt x="112" y="14479"/>
                    <a:pt x="150" y="14454"/>
                  </a:cubicBezTo>
                  <a:cubicBezTo>
                    <a:pt x="175" y="14005"/>
                    <a:pt x="387" y="12646"/>
                    <a:pt x="2108" y="10925"/>
                  </a:cubicBezTo>
                  <a:cubicBezTo>
                    <a:pt x="3879" y="9117"/>
                    <a:pt x="6535" y="2370"/>
                    <a:pt x="262" y="13"/>
                  </a:cubicBezTo>
                  <a:cubicBezTo>
                    <a:pt x="237" y="13"/>
                    <a:pt x="200" y="0"/>
                    <a:pt x="18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01" name="Google Shape;801;p32"/>
            <p:cNvSpPr/>
            <p:nvPr/>
          </p:nvSpPr>
          <p:spPr>
            <a:xfrm>
              <a:off x="8365767" y="1919248"/>
              <a:ext cx="204960" cy="1070108"/>
            </a:xfrm>
            <a:custGeom>
              <a:avLst/>
              <a:gdLst/>
              <a:ahLst/>
              <a:cxnLst/>
              <a:rect l="l" t="t" r="r" b="b"/>
              <a:pathLst>
                <a:path w="2807" h="14655" extrusionOk="0">
                  <a:moveTo>
                    <a:pt x="0" y="1"/>
                  </a:moveTo>
                  <a:cubicBezTo>
                    <a:pt x="0" y="1"/>
                    <a:pt x="1272" y="2545"/>
                    <a:pt x="711" y="6224"/>
                  </a:cubicBezTo>
                  <a:cubicBezTo>
                    <a:pt x="212" y="9641"/>
                    <a:pt x="62" y="14006"/>
                    <a:pt x="50" y="14654"/>
                  </a:cubicBezTo>
                  <a:cubicBezTo>
                    <a:pt x="112" y="14654"/>
                    <a:pt x="175" y="14642"/>
                    <a:pt x="237" y="14642"/>
                  </a:cubicBezTo>
                  <a:cubicBezTo>
                    <a:pt x="387" y="13806"/>
                    <a:pt x="1073" y="10015"/>
                    <a:pt x="1709" y="8332"/>
                  </a:cubicBezTo>
                  <a:cubicBezTo>
                    <a:pt x="2444" y="6424"/>
                    <a:pt x="2806" y="1859"/>
                    <a:pt x="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02" name="Google Shape;802;p32"/>
            <p:cNvSpPr/>
            <p:nvPr/>
          </p:nvSpPr>
          <p:spPr>
            <a:xfrm>
              <a:off x="8138097" y="1919248"/>
              <a:ext cx="204960" cy="1070108"/>
            </a:xfrm>
            <a:custGeom>
              <a:avLst/>
              <a:gdLst/>
              <a:ahLst/>
              <a:cxnLst/>
              <a:rect l="l" t="t" r="r" b="b"/>
              <a:pathLst>
                <a:path w="2807" h="14655" extrusionOk="0">
                  <a:moveTo>
                    <a:pt x="2806" y="1"/>
                  </a:moveTo>
                  <a:lnTo>
                    <a:pt x="2806" y="1"/>
                  </a:lnTo>
                  <a:cubicBezTo>
                    <a:pt x="0" y="1859"/>
                    <a:pt x="374" y="6424"/>
                    <a:pt x="1085" y="8332"/>
                  </a:cubicBezTo>
                  <a:cubicBezTo>
                    <a:pt x="1734" y="10015"/>
                    <a:pt x="2432" y="13806"/>
                    <a:pt x="2569" y="14642"/>
                  </a:cubicBezTo>
                  <a:cubicBezTo>
                    <a:pt x="2632" y="14642"/>
                    <a:pt x="2682" y="14654"/>
                    <a:pt x="2756" y="14654"/>
                  </a:cubicBezTo>
                  <a:cubicBezTo>
                    <a:pt x="2744" y="14006"/>
                    <a:pt x="2582" y="9641"/>
                    <a:pt x="2083" y="6224"/>
                  </a:cubicBezTo>
                  <a:cubicBezTo>
                    <a:pt x="1547" y="2545"/>
                    <a:pt x="2806" y="1"/>
                    <a:pt x="280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03" name="Google Shape;803;p32"/>
            <p:cNvSpPr/>
            <p:nvPr/>
          </p:nvSpPr>
          <p:spPr>
            <a:xfrm>
              <a:off x="7824850" y="1925674"/>
              <a:ext cx="478119" cy="1060981"/>
            </a:xfrm>
            <a:custGeom>
              <a:avLst/>
              <a:gdLst/>
              <a:ahLst/>
              <a:cxnLst/>
              <a:rect l="l" t="t" r="r" b="b"/>
              <a:pathLst>
                <a:path w="6548" h="14530" extrusionOk="0">
                  <a:moveTo>
                    <a:pt x="6348" y="0"/>
                  </a:moveTo>
                  <a:cubicBezTo>
                    <a:pt x="6311" y="0"/>
                    <a:pt x="6286" y="13"/>
                    <a:pt x="6273" y="13"/>
                  </a:cubicBezTo>
                  <a:cubicBezTo>
                    <a:pt x="0" y="2357"/>
                    <a:pt x="2644" y="9117"/>
                    <a:pt x="4440" y="10937"/>
                  </a:cubicBezTo>
                  <a:cubicBezTo>
                    <a:pt x="6148" y="12671"/>
                    <a:pt x="6360" y="14030"/>
                    <a:pt x="6398" y="14479"/>
                  </a:cubicBezTo>
                  <a:cubicBezTo>
                    <a:pt x="6435" y="14492"/>
                    <a:pt x="6485" y="14504"/>
                    <a:pt x="6548" y="14529"/>
                  </a:cubicBezTo>
                  <a:cubicBezTo>
                    <a:pt x="6173" y="10950"/>
                    <a:pt x="4353" y="11798"/>
                    <a:pt x="3667" y="6373"/>
                  </a:cubicBezTo>
                  <a:cubicBezTo>
                    <a:pt x="3106" y="1958"/>
                    <a:pt x="5413" y="437"/>
                    <a:pt x="634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04" name="Google Shape;804;p32"/>
            <p:cNvSpPr/>
            <p:nvPr/>
          </p:nvSpPr>
          <p:spPr>
            <a:xfrm>
              <a:off x="8261935" y="2937356"/>
              <a:ext cx="184880" cy="53816"/>
            </a:xfrm>
            <a:custGeom>
              <a:avLst/>
              <a:gdLst/>
              <a:ahLst/>
              <a:cxnLst/>
              <a:rect l="l" t="t" r="r" b="b"/>
              <a:pathLst>
                <a:path w="2532" h="737" extrusionOk="0">
                  <a:moveTo>
                    <a:pt x="2532" y="1"/>
                  </a:moveTo>
                  <a:lnTo>
                    <a:pt x="2532" y="1"/>
                  </a:lnTo>
                  <a:cubicBezTo>
                    <a:pt x="2054" y="80"/>
                    <a:pt x="1613" y="106"/>
                    <a:pt x="1238" y="106"/>
                  </a:cubicBezTo>
                  <a:cubicBezTo>
                    <a:pt x="488" y="106"/>
                    <a:pt x="0" y="1"/>
                    <a:pt x="0" y="1"/>
                  </a:cubicBezTo>
                  <a:lnTo>
                    <a:pt x="0" y="1"/>
                  </a:lnTo>
                  <a:cubicBezTo>
                    <a:pt x="75" y="524"/>
                    <a:pt x="162" y="686"/>
                    <a:pt x="1260" y="736"/>
                  </a:cubicBezTo>
                  <a:cubicBezTo>
                    <a:pt x="2370" y="686"/>
                    <a:pt x="2445" y="512"/>
                    <a:pt x="2532" y="1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</p:grpSp>
      <p:grpSp>
        <p:nvGrpSpPr>
          <p:cNvPr id="51" name="Group 50">
            <a:extLst>
              <a:ext uri="{FF2B5EF4-FFF2-40B4-BE49-F238E27FC236}">
                <a16:creationId xmlns:a16="http://schemas.microsoft.com/office/drawing/2014/main" xmlns="" id="{28CC11C3-E6F3-4943-B5D7-41A1C2A22374}"/>
              </a:ext>
            </a:extLst>
          </p:cNvPr>
          <p:cNvGrpSpPr/>
          <p:nvPr/>
        </p:nvGrpSpPr>
        <p:grpSpPr>
          <a:xfrm>
            <a:off x="335642" y="406607"/>
            <a:ext cx="3941389" cy="698840"/>
            <a:chOff x="2173730" y="1501140"/>
            <a:chExt cx="3518410" cy="707886"/>
          </a:xfrm>
        </p:grpSpPr>
        <p:sp>
          <p:nvSpPr>
            <p:cNvPr id="52" name="Rectangle: Rounded Corners 51">
              <a:extLst>
                <a:ext uri="{FF2B5EF4-FFF2-40B4-BE49-F238E27FC236}">
                  <a16:creationId xmlns:a16="http://schemas.microsoft.com/office/drawing/2014/main" xmlns="" id="{7FB1D466-4BFD-4848-B37F-ADFE97ABFADD}"/>
                </a:ext>
              </a:extLst>
            </p:cNvPr>
            <p:cNvSpPr/>
            <p:nvPr/>
          </p:nvSpPr>
          <p:spPr>
            <a:xfrm>
              <a:off x="2173730" y="1501140"/>
              <a:ext cx="3518410" cy="707886"/>
            </a:xfrm>
            <a:prstGeom prst="roundRect">
              <a:avLst>
                <a:gd name="adj" fmla="val 50000"/>
              </a:avLst>
            </a:prstGeom>
            <a:solidFill>
              <a:srgbClr val="39447A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630"/>
            </a:p>
          </p:txBody>
        </p:sp>
        <p:sp>
          <p:nvSpPr>
            <p:cNvPr id="53" name="TextBox 52">
              <a:extLst>
                <a:ext uri="{FF2B5EF4-FFF2-40B4-BE49-F238E27FC236}">
                  <a16:creationId xmlns:a16="http://schemas.microsoft.com/office/drawing/2014/main" xmlns="" id="{28F81CD5-EBB3-460F-8453-D33704B61680}"/>
                </a:ext>
              </a:extLst>
            </p:cNvPr>
            <p:cNvSpPr txBox="1"/>
            <p:nvPr/>
          </p:nvSpPr>
          <p:spPr>
            <a:xfrm>
              <a:off x="2445306" y="1553781"/>
              <a:ext cx="2884232" cy="5552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. </a:t>
              </a:r>
              <a:r>
                <a:rPr lang="en-US" sz="2962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ách</a:t>
              </a:r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ìm</a:t>
              </a:r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ội</a:t>
              </a:r>
              <a:endParaRPr lang="en-GB" sz="2962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8" name="Group 57">
            <a:extLst>
              <a:ext uri="{FF2B5EF4-FFF2-40B4-BE49-F238E27FC236}">
                <a16:creationId xmlns:a16="http://schemas.microsoft.com/office/drawing/2014/main" xmlns="" id="{B0D57346-8013-40EB-AC65-C8001C933389}"/>
              </a:ext>
            </a:extLst>
          </p:cNvPr>
          <p:cNvGrpSpPr/>
          <p:nvPr/>
        </p:nvGrpSpPr>
        <p:grpSpPr>
          <a:xfrm>
            <a:off x="2100910" y="1414820"/>
            <a:ext cx="7924373" cy="1026967"/>
            <a:chOff x="3002224" y="1233080"/>
            <a:chExt cx="5846551" cy="1189641"/>
          </a:xfrm>
        </p:grpSpPr>
        <p:sp>
          <p:nvSpPr>
            <p:cNvPr id="59" name="Rectangle: Top Corners One Rounded and One Snipped 58">
              <a:extLst>
                <a:ext uri="{FF2B5EF4-FFF2-40B4-BE49-F238E27FC236}">
                  <a16:creationId xmlns:a16="http://schemas.microsoft.com/office/drawing/2014/main" xmlns="" id="{7F726591-B09E-4CEA-9A7D-3ECA71A8EF92}"/>
                </a:ext>
              </a:extLst>
            </p:cNvPr>
            <p:cNvSpPr/>
            <p:nvPr/>
          </p:nvSpPr>
          <p:spPr>
            <a:xfrm>
              <a:off x="3002224" y="1233080"/>
              <a:ext cx="5846551" cy="997536"/>
            </a:xfrm>
            <a:prstGeom prst="snipRoundRect">
              <a:avLst/>
            </a:prstGeom>
            <a:solidFill>
              <a:srgbClr val="020441"/>
            </a:solidFill>
            <a:ln>
              <a:noFill/>
            </a:ln>
            <a:effectLst>
              <a:outerShdw blurRad="107950" dist="12700" dir="5400000" algn="ctr">
                <a:srgbClr val="000000"/>
              </a:outerShdw>
            </a:effectLst>
            <a:scene3d>
              <a:camera prst="orthographicFront">
                <a:rot lat="0" lon="0" rev="0"/>
              </a:camera>
              <a:lightRig rig="soft" dir="t">
                <a:rot lat="0" lon="0" rev="0"/>
              </a:lightRig>
            </a:scene3d>
            <a:sp3d contourW="44450" prstMaterial="matte">
              <a:bevelT w="63500" h="63500" prst="artDeco"/>
              <a:contourClr>
                <a:srgbClr val="FFFFFF"/>
              </a:contourClr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>
                <a:solidFill>
                  <a:schemeClr val="bg1"/>
                </a:solidFill>
              </a:endParaRPr>
            </a:p>
          </p:txBody>
        </p:sp>
        <p:sp>
          <p:nvSpPr>
            <p:cNvPr id="60" name="Title 1">
              <a:extLst>
                <a:ext uri="{FF2B5EF4-FFF2-40B4-BE49-F238E27FC236}">
                  <a16:creationId xmlns:a16="http://schemas.microsoft.com/office/drawing/2014/main" xmlns="" id="{E0A98ACA-0107-4C03-92A5-FB7BF5CF33C0}"/>
                </a:ext>
              </a:extLst>
            </p:cNvPr>
            <p:cNvSpPr txBox="1">
              <a:spLocks/>
            </p:cNvSpPr>
            <p:nvPr/>
          </p:nvSpPr>
          <p:spPr>
            <a:xfrm>
              <a:off x="4087351" y="1425185"/>
              <a:ext cx="3508495" cy="9975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Autofit/>
            </a:bodyPr>
            <a:lstStyle>
              <a:lvl1pPr algn="ctr" defTabSz="914400" rtl="0" eaLnBrk="1" latinLnBrk="0" hangingPunct="1">
                <a:spcBef>
                  <a:spcPct val="0"/>
                </a:spcBef>
                <a:buNone/>
                <a:defRPr sz="4400" kern="1200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</a:lstStyle>
            <a:p>
              <a:pPr algn="l"/>
              <a:r>
                <a:rPr lang="en-US" sz="30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    </a:t>
              </a:r>
              <a:r>
                <a:rPr lang="en-US" sz="3000" b="1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Kiến</a:t>
              </a:r>
              <a:r>
                <a:rPr lang="en-US" sz="3000" b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000" b="1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thức</a:t>
              </a:r>
              <a:r>
                <a:rPr lang="en-US" sz="3000" b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000" b="1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trọng</a:t>
              </a:r>
              <a:r>
                <a:rPr lang="en-US" sz="3000" b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000" b="1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tâm</a:t>
              </a:r>
              <a:r>
                <a:rPr lang="en-US" sz="3000" b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/>
              </a:r>
              <a:br>
                <a:rPr lang="en-US" sz="3000" b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</a:br>
              <a:endParaRPr lang="en-US" sz="30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61" name="Group 60">
            <a:extLst>
              <a:ext uri="{FF2B5EF4-FFF2-40B4-BE49-F238E27FC236}">
                <a16:creationId xmlns:a16="http://schemas.microsoft.com/office/drawing/2014/main" xmlns="" id="{94F12A32-5395-4FD7-BD90-919CEF7D8062}"/>
              </a:ext>
            </a:extLst>
          </p:cNvPr>
          <p:cNvGrpSpPr/>
          <p:nvPr/>
        </p:nvGrpSpPr>
        <p:grpSpPr>
          <a:xfrm>
            <a:off x="939348" y="1370046"/>
            <a:ext cx="885532" cy="905905"/>
            <a:chOff x="522530" y="1392576"/>
            <a:chExt cx="885532" cy="905905"/>
          </a:xfrm>
        </p:grpSpPr>
        <p:sp>
          <p:nvSpPr>
            <p:cNvPr id="62" name="Rectangle: Rounded Corners 61">
              <a:extLst>
                <a:ext uri="{FF2B5EF4-FFF2-40B4-BE49-F238E27FC236}">
                  <a16:creationId xmlns:a16="http://schemas.microsoft.com/office/drawing/2014/main" xmlns="" id="{47D89DCA-876E-4901-BDE9-15E062829744}"/>
                </a:ext>
              </a:extLst>
            </p:cNvPr>
            <p:cNvSpPr/>
            <p:nvPr/>
          </p:nvSpPr>
          <p:spPr>
            <a:xfrm>
              <a:off x="522530" y="1418024"/>
              <a:ext cx="885532" cy="880457"/>
            </a:xfrm>
            <a:prstGeom prst="roundRect">
              <a:avLst/>
            </a:prstGeom>
            <a:solidFill>
              <a:srgbClr val="AD3332"/>
            </a:solidFill>
            <a:ln>
              <a:noFill/>
            </a:ln>
            <a:effectLst>
              <a:outerShdw blurRad="107950" dist="12700" dir="5400000" algn="ctr">
                <a:srgbClr val="000000"/>
              </a:outerShdw>
            </a:effectLst>
            <a:scene3d>
              <a:camera prst="orthographicFront">
                <a:rot lat="0" lon="0" rev="0"/>
              </a:camera>
              <a:lightRig rig="soft" dir="t">
                <a:rot lat="0" lon="0" rev="0"/>
              </a:lightRig>
            </a:scene3d>
            <a:sp3d contourW="44450" prstMaterial="matte">
              <a:bevelT w="63500" h="63500" prst="artDeco"/>
              <a:contourClr>
                <a:srgbClr val="FFFFFF"/>
              </a:contourClr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pic>
          <p:nvPicPr>
            <p:cNvPr id="63" name="Picture 2">
              <a:extLst>
                <a:ext uri="{FF2B5EF4-FFF2-40B4-BE49-F238E27FC236}">
                  <a16:creationId xmlns:a16="http://schemas.microsoft.com/office/drawing/2014/main" xmlns="" id="{63864782-C102-4D3A-8293-2CEAAF6D616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backgroundRemoval t="10000" b="90000" l="10000" r="90000">
                          <a14:foregroundMark x1="50887" y1="83688" x2="70035" y2="52660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2614" y="1392576"/>
              <a:ext cx="875448" cy="87544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5" name="Group 4">
            <a:extLst>
              <a:ext uri="{FF2B5EF4-FFF2-40B4-BE49-F238E27FC236}">
                <a16:creationId xmlns:a16="http://schemas.microsoft.com/office/drawing/2014/main" xmlns="" id="{E950EF1A-3DCF-4138-B411-E6790AB94CD7}"/>
              </a:ext>
            </a:extLst>
          </p:cNvPr>
          <p:cNvGrpSpPr/>
          <p:nvPr/>
        </p:nvGrpSpPr>
        <p:grpSpPr>
          <a:xfrm>
            <a:off x="2100910" y="3387577"/>
            <a:ext cx="7924374" cy="2060723"/>
            <a:chOff x="2100910" y="3387577"/>
            <a:chExt cx="7924374" cy="2060723"/>
          </a:xfrm>
        </p:grpSpPr>
        <p:sp>
          <p:nvSpPr>
            <p:cNvPr id="83" name="Rectangle: Diagonal Corners Snipped 82">
              <a:extLst>
                <a:ext uri="{FF2B5EF4-FFF2-40B4-BE49-F238E27FC236}">
                  <a16:creationId xmlns:a16="http://schemas.microsoft.com/office/drawing/2014/main" xmlns="" id="{D2974542-158D-46EF-8DC1-8BBE2018B223}"/>
                </a:ext>
              </a:extLst>
            </p:cNvPr>
            <p:cNvSpPr/>
            <p:nvPr/>
          </p:nvSpPr>
          <p:spPr>
            <a:xfrm>
              <a:off x="2100910" y="3387577"/>
              <a:ext cx="7924374" cy="2060723"/>
            </a:xfrm>
            <a:prstGeom prst="snip2DiagRect">
              <a:avLst>
                <a:gd name="adj1" fmla="val 0"/>
                <a:gd name="adj2" fmla="val 24491"/>
              </a:avLst>
            </a:prstGeom>
            <a:solidFill>
              <a:srgbClr val="E84A5F">
                <a:alpha val="54000"/>
              </a:srgbClr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chilly" dir="t">
                <a:rot lat="0" lon="0" rev="18480000"/>
              </a:lightRig>
            </a:scene3d>
            <a:sp3d prstMaterial="clear">
              <a:bevelT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b="1"/>
            </a:p>
          </p:txBody>
        </p:sp>
        <p:sp>
          <p:nvSpPr>
            <p:cNvPr id="4" name="TextBox 3">
              <a:extLst>
                <a:ext uri="{FF2B5EF4-FFF2-40B4-BE49-F238E27FC236}">
                  <a16:creationId xmlns:a16="http://schemas.microsoft.com/office/drawing/2014/main" xmlns="" id="{F9B4F103-5DC2-4BD2-9DAE-3AC0279AEEC0}"/>
                </a:ext>
              </a:extLst>
            </p:cNvPr>
            <p:cNvSpPr txBox="1"/>
            <p:nvPr/>
          </p:nvSpPr>
          <p:spPr>
            <a:xfrm>
              <a:off x="2526294" y="3911066"/>
              <a:ext cx="7492394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0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uốn</a:t>
              </a:r>
              <a:r>
                <a:rPr lang="en-US" sz="30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ìm</a:t>
              </a:r>
              <a:r>
                <a:rPr lang="en-US" sz="30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30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ội</a:t>
              </a:r>
              <a:r>
                <a:rPr lang="en-US" sz="30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30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30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ự</a:t>
              </a:r>
              <a:r>
                <a:rPr lang="en-US" sz="30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hiên</a:t>
              </a:r>
              <a:r>
                <a:rPr lang="en-US" sz="30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a </a:t>
              </a:r>
              <a:r>
                <a:rPr lang="en-US" sz="30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khác</a:t>
              </a:r>
              <a:r>
                <a:rPr lang="en-US" sz="30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0, ta </a:t>
              </a:r>
              <a:r>
                <a:rPr lang="en-US" sz="30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30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ể</a:t>
              </a:r>
              <a:r>
                <a:rPr lang="en-US" sz="30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hân</a:t>
              </a:r>
              <a:r>
                <a:rPr lang="en-US" sz="30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a </a:t>
              </a:r>
              <a:r>
                <a:rPr lang="en-US" sz="30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ần</a:t>
              </a:r>
              <a:r>
                <a:rPr lang="en-US" sz="30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ượt</a:t>
              </a:r>
              <a:r>
                <a:rPr lang="en-US" sz="30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ới</a:t>
              </a:r>
              <a:r>
                <a:rPr lang="en-US" sz="30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0, 1, 2, 3, …</a:t>
              </a:r>
              <a:endParaRPr lang="en-GB" sz="30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" name="Group 2">
            <a:extLst>
              <a:ext uri="{FF2B5EF4-FFF2-40B4-BE49-F238E27FC236}">
                <a16:creationId xmlns:a16="http://schemas.microsoft.com/office/drawing/2014/main" xmlns="" id="{2D736D95-FE32-41CF-B3D2-D1393C3A262C}"/>
              </a:ext>
            </a:extLst>
          </p:cNvPr>
          <p:cNvGrpSpPr/>
          <p:nvPr/>
        </p:nvGrpSpPr>
        <p:grpSpPr>
          <a:xfrm>
            <a:off x="2100910" y="3021161"/>
            <a:ext cx="3629026" cy="777001"/>
            <a:chOff x="1951036" y="2585324"/>
            <a:chExt cx="3629026" cy="777001"/>
          </a:xfrm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</p:grpSpPr>
        <p:sp>
          <p:nvSpPr>
            <p:cNvPr id="2" name="Rectangle: Diagonal Corners Snipped 1">
              <a:extLst>
                <a:ext uri="{FF2B5EF4-FFF2-40B4-BE49-F238E27FC236}">
                  <a16:creationId xmlns:a16="http://schemas.microsoft.com/office/drawing/2014/main" xmlns="" id="{457448D7-F2A3-4F31-9825-8E3CF617BBD1}"/>
                </a:ext>
              </a:extLst>
            </p:cNvPr>
            <p:cNvSpPr/>
            <p:nvPr/>
          </p:nvSpPr>
          <p:spPr>
            <a:xfrm>
              <a:off x="1951036" y="2585324"/>
              <a:ext cx="3629026" cy="777001"/>
            </a:xfrm>
            <a:prstGeom prst="snip2DiagRect">
              <a:avLst>
                <a:gd name="adj1" fmla="val 0"/>
                <a:gd name="adj2" fmla="val 50000"/>
              </a:avLst>
            </a:prstGeom>
            <a:solidFill>
              <a:srgbClr val="E84A5F"/>
            </a:solidFill>
            <a:ln>
              <a:noFill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p3d prstMaterial="metal">
              <a:bevelT w="88900" h="889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b="1"/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xmlns="" id="{78C1D534-D3B4-4C7B-9DD2-46BD0B7DACD7}"/>
                </a:ext>
              </a:extLst>
            </p:cNvPr>
            <p:cNvSpPr txBox="1"/>
            <p:nvPr/>
          </p:nvSpPr>
          <p:spPr>
            <a:xfrm>
              <a:off x="2453291" y="2650371"/>
              <a:ext cx="2624515" cy="553998"/>
            </a:xfrm>
            <a:prstGeom prst="rect">
              <a:avLst/>
            </a:prstGeom>
            <a:noFill/>
            <a:ln>
              <a:noFill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p3d prstMaterial="metal">
              <a:bevelT w="88900" h="88900"/>
            </a:sp3d>
          </p:spPr>
          <p:txBody>
            <a:bodyPr wrap="square" rtlCol="0">
              <a:spAutoFit/>
            </a:bodyPr>
            <a:lstStyle/>
            <a:p>
              <a:r>
                <a:rPr lang="en-US" sz="3000" b="1" dirty="0" err="1">
                  <a:solidFill>
                    <a:schemeClr val="accent5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ách</a:t>
              </a:r>
              <a:r>
                <a:rPr lang="en-US" sz="3000" b="1" dirty="0">
                  <a:solidFill>
                    <a:schemeClr val="accent5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b="1" dirty="0" err="1">
                  <a:solidFill>
                    <a:schemeClr val="accent5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ìm</a:t>
              </a:r>
              <a:r>
                <a:rPr lang="en-US" sz="3000" b="1" dirty="0">
                  <a:solidFill>
                    <a:schemeClr val="accent5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B(a):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77406699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1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47" name="Google Shape;1147;p40"/>
          <p:cNvGrpSpPr/>
          <p:nvPr/>
        </p:nvGrpSpPr>
        <p:grpSpPr>
          <a:xfrm>
            <a:off x="146351" y="4962790"/>
            <a:ext cx="3476024" cy="1332160"/>
            <a:chOff x="2811490" y="3407399"/>
            <a:chExt cx="3521020" cy="1349404"/>
          </a:xfrm>
        </p:grpSpPr>
        <p:sp>
          <p:nvSpPr>
            <p:cNvPr id="1148" name="Google Shape;1148;p40"/>
            <p:cNvSpPr/>
            <p:nvPr/>
          </p:nvSpPr>
          <p:spPr>
            <a:xfrm>
              <a:off x="2811490" y="4540356"/>
              <a:ext cx="403414" cy="216447"/>
            </a:xfrm>
            <a:custGeom>
              <a:avLst/>
              <a:gdLst/>
              <a:ahLst/>
              <a:cxnLst/>
              <a:rect l="l" t="t" r="r" b="b"/>
              <a:pathLst>
                <a:path w="5627" h="3019" extrusionOk="0">
                  <a:moveTo>
                    <a:pt x="0" y="1"/>
                  </a:moveTo>
                  <a:lnTo>
                    <a:pt x="0" y="3019"/>
                  </a:lnTo>
                  <a:lnTo>
                    <a:pt x="5626" y="3019"/>
                  </a:lnTo>
                  <a:lnTo>
                    <a:pt x="5626" y="1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149" name="Google Shape;1149;p40"/>
            <p:cNvSpPr/>
            <p:nvPr/>
          </p:nvSpPr>
          <p:spPr>
            <a:xfrm>
              <a:off x="2859954" y="3827159"/>
              <a:ext cx="3424966" cy="692502"/>
            </a:xfrm>
            <a:custGeom>
              <a:avLst/>
              <a:gdLst/>
              <a:ahLst/>
              <a:cxnLst/>
              <a:rect l="l" t="t" r="r" b="b"/>
              <a:pathLst>
                <a:path w="47773" h="9659" extrusionOk="0">
                  <a:moveTo>
                    <a:pt x="24098" y="4069"/>
                  </a:moveTo>
                  <a:cubicBezTo>
                    <a:pt x="24436" y="4383"/>
                    <a:pt x="24810" y="4685"/>
                    <a:pt x="25208" y="4987"/>
                  </a:cubicBezTo>
                  <a:lnTo>
                    <a:pt x="25208" y="8512"/>
                  </a:lnTo>
                  <a:lnTo>
                    <a:pt x="24098" y="8512"/>
                  </a:lnTo>
                  <a:lnTo>
                    <a:pt x="24098" y="4069"/>
                  </a:lnTo>
                  <a:close/>
                  <a:moveTo>
                    <a:pt x="25751" y="5397"/>
                  </a:moveTo>
                  <a:cubicBezTo>
                    <a:pt x="26102" y="5639"/>
                    <a:pt x="26476" y="5880"/>
                    <a:pt x="26862" y="6110"/>
                  </a:cubicBezTo>
                  <a:lnTo>
                    <a:pt x="26862" y="8512"/>
                  </a:lnTo>
                  <a:lnTo>
                    <a:pt x="25751" y="8512"/>
                  </a:lnTo>
                  <a:lnTo>
                    <a:pt x="25751" y="5397"/>
                  </a:lnTo>
                  <a:close/>
                  <a:moveTo>
                    <a:pt x="27418" y="6424"/>
                  </a:moveTo>
                  <a:cubicBezTo>
                    <a:pt x="27768" y="6605"/>
                    <a:pt x="28142" y="6786"/>
                    <a:pt x="28516" y="6943"/>
                  </a:cubicBezTo>
                  <a:lnTo>
                    <a:pt x="28516" y="8512"/>
                  </a:lnTo>
                  <a:lnTo>
                    <a:pt x="27418" y="8512"/>
                  </a:lnTo>
                  <a:lnTo>
                    <a:pt x="27418" y="6424"/>
                  </a:lnTo>
                  <a:close/>
                  <a:moveTo>
                    <a:pt x="29071" y="7172"/>
                  </a:moveTo>
                  <a:cubicBezTo>
                    <a:pt x="29434" y="7305"/>
                    <a:pt x="29796" y="7413"/>
                    <a:pt x="30170" y="7522"/>
                  </a:cubicBezTo>
                  <a:lnTo>
                    <a:pt x="30170" y="8512"/>
                  </a:lnTo>
                  <a:lnTo>
                    <a:pt x="29071" y="8512"/>
                  </a:lnTo>
                  <a:lnTo>
                    <a:pt x="29071" y="7172"/>
                  </a:lnTo>
                  <a:close/>
                  <a:moveTo>
                    <a:pt x="30725" y="7667"/>
                  </a:moveTo>
                  <a:cubicBezTo>
                    <a:pt x="31088" y="7739"/>
                    <a:pt x="31462" y="7812"/>
                    <a:pt x="31836" y="7860"/>
                  </a:cubicBezTo>
                  <a:lnTo>
                    <a:pt x="31836" y="8512"/>
                  </a:lnTo>
                  <a:lnTo>
                    <a:pt x="30725" y="8512"/>
                  </a:lnTo>
                  <a:lnTo>
                    <a:pt x="30725" y="7667"/>
                  </a:lnTo>
                  <a:close/>
                  <a:moveTo>
                    <a:pt x="32392" y="7921"/>
                  </a:moveTo>
                  <a:cubicBezTo>
                    <a:pt x="32548" y="7933"/>
                    <a:pt x="32717" y="7945"/>
                    <a:pt x="32874" y="7957"/>
                  </a:cubicBezTo>
                  <a:cubicBezTo>
                    <a:pt x="33092" y="7969"/>
                    <a:pt x="33285" y="7969"/>
                    <a:pt x="33490" y="7981"/>
                  </a:cubicBezTo>
                  <a:lnTo>
                    <a:pt x="33490" y="8512"/>
                  </a:lnTo>
                  <a:lnTo>
                    <a:pt x="32392" y="8512"/>
                  </a:lnTo>
                  <a:lnTo>
                    <a:pt x="32392" y="7921"/>
                  </a:lnTo>
                  <a:close/>
                  <a:moveTo>
                    <a:pt x="35144" y="7921"/>
                  </a:moveTo>
                  <a:lnTo>
                    <a:pt x="35144" y="8512"/>
                  </a:lnTo>
                  <a:lnTo>
                    <a:pt x="34045" y="8512"/>
                  </a:lnTo>
                  <a:lnTo>
                    <a:pt x="34045" y="7969"/>
                  </a:lnTo>
                  <a:cubicBezTo>
                    <a:pt x="34420" y="7969"/>
                    <a:pt x="34794" y="7957"/>
                    <a:pt x="35144" y="7921"/>
                  </a:cubicBezTo>
                  <a:close/>
                  <a:moveTo>
                    <a:pt x="36810" y="7715"/>
                  </a:moveTo>
                  <a:lnTo>
                    <a:pt x="36810" y="8512"/>
                  </a:lnTo>
                  <a:lnTo>
                    <a:pt x="35699" y="8512"/>
                  </a:lnTo>
                  <a:lnTo>
                    <a:pt x="35699" y="7872"/>
                  </a:lnTo>
                  <a:cubicBezTo>
                    <a:pt x="36086" y="7836"/>
                    <a:pt x="36448" y="7788"/>
                    <a:pt x="36810" y="7715"/>
                  </a:cubicBezTo>
                  <a:close/>
                  <a:moveTo>
                    <a:pt x="38464" y="7329"/>
                  </a:moveTo>
                  <a:lnTo>
                    <a:pt x="38464" y="8512"/>
                  </a:lnTo>
                  <a:lnTo>
                    <a:pt x="37353" y="8512"/>
                  </a:lnTo>
                  <a:lnTo>
                    <a:pt x="37353" y="7607"/>
                  </a:lnTo>
                  <a:cubicBezTo>
                    <a:pt x="37740" y="7534"/>
                    <a:pt x="38114" y="7438"/>
                    <a:pt x="38464" y="7329"/>
                  </a:cubicBezTo>
                  <a:close/>
                  <a:moveTo>
                    <a:pt x="40118" y="6749"/>
                  </a:moveTo>
                  <a:lnTo>
                    <a:pt x="40118" y="8512"/>
                  </a:lnTo>
                  <a:lnTo>
                    <a:pt x="39019" y="8512"/>
                  </a:lnTo>
                  <a:lnTo>
                    <a:pt x="39019" y="7160"/>
                  </a:lnTo>
                  <a:cubicBezTo>
                    <a:pt x="39406" y="7027"/>
                    <a:pt x="39780" y="6894"/>
                    <a:pt x="40118" y="6749"/>
                  </a:cubicBezTo>
                  <a:close/>
                  <a:moveTo>
                    <a:pt x="41784" y="5929"/>
                  </a:moveTo>
                  <a:lnTo>
                    <a:pt x="41784" y="8512"/>
                  </a:lnTo>
                  <a:lnTo>
                    <a:pt x="40673" y="8512"/>
                  </a:lnTo>
                  <a:lnTo>
                    <a:pt x="40673" y="6508"/>
                  </a:lnTo>
                  <a:cubicBezTo>
                    <a:pt x="41072" y="6315"/>
                    <a:pt x="41446" y="6122"/>
                    <a:pt x="41784" y="5929"/>
                  </a:cubicBezTo>
                  <a:close/>
                  <a:moveTo>
                    <a:pt x="17735" y="1"/>
                  </a:moveTo>
                  <a:lnTo>
                    <a:pt x="17735" y="3031"/>
                  </a:lnTo>
                  <a:lnTo>
                    <a:pt x="22009" y="3031"/>
                  </a:lnTo>
                  <a:lnTo>
                    <a:pt x="22009" y="1860"/>
                  </a:lnTo>
                  <a:cubicBezTo>
                    <a:pt x="22407" y="2343"/>
                    <a:pt x="22914" y="2935"/>
                    <a:pt x="23542" y="3550"/>
                  </a:cubicBezTo>
                  <a:lnTo>
                    <a:pt x="23542" y="8512"/>
                  </a:lnTo>
                  <a:lnTo>
                    <a:pt x="22009" y="8512"/>
                  </a:lnTo>
                  <a:lnTo>
                    <a:pt x="22009" y="6629"/>
                  </a:lnTo>
                  <a:lnTo>
                    <a:pt x="0" y="6629"/>
                  </a:lnTo>
                  <a:lnTo>
                    <a:pt x="0" y="9659"/>
                  </a:lnTo>
                  <a:lnTo>
                    <a:pt x="4274" y="9659"/>
                  </a:lnTo>
                  <a:lnTo>
                    <a:pt x="4274" y="7643"/>
                  </a:lnTo>
                  <a:lnTo>
                    <a:pt x="17735" y="7643"/>
                  </a:lnTo>
                  <a:lnTo>
                    <a:pt x="17735" y="9659"/>
                  </a:lnTo>
                  <a:lnTo>
                    <a:pt x="22009" y="9659"/>
                  </a:lnTo>
                  <a:lnTo>
                    <a:pt x="22009" y="8923"/>
                  </a:lnTo>
                  <a:lnTo>
                    <a:pt x="43486" y="8923"/>
                  </a:lnTo>
                  <a:lnTo>
                    <a:pt x="43486" y="9659"/>
                  </a:lnTo>
                  <a:lnTo>
                    <a:pt x="47772" y="9659"/>
                  </a:lnTo>
                  <a:lnTo>
                    <a:pt x="47772" y="6629"/>
                  </a:lnTo>
                  <a:lnTo>
                    <a:pt x="43486" y="6629"/>
                  </a:lnTo>
                  <a:lnTo>
                    <a:pt x="43486" y="8512"/>
                  </a:lnTo>
                  <a:lnTo>
                    <a:pt x="42327" y="8512"/>
                  </a:lnTo>
                  <a:lnTo>
                    <a:pt x="42327" y="5591"/>
                  </a:lnTo>
                  <a:cubicBezTo>
                    <a:pt x="42810" y="5277"/>
                    <a:pt x="43197" y="4987"/>
                    <a:pt x="43486" y="4745"/>
                  </a:cubicBezTo>
                  <a:lnTo>
                    <a:pt x="43486" y="6339"/>
                  </a:lnTo>
                  <a:lnTo>
                    <a:pt x="47772" y="6339"/>
                  </a:lnTo>
                  <a:lnTo>
                    <a:pt x="47772" y="3309"/>
                  </a:lnTo>
                  <a:lnTo>
                    <a:pt x="43486" y="3309"/>
                  </a:lnTo>
                  <a:lnTo>
                    <a:pt x="43486" y="4178"/>
                  </a:lnTo>
                  <a:cubicBezTo>
                    <a:pt x="43233" y="4407"/>
                    <a:pt x="42847" y="4721"/>
                    <a:pt x="42327" y="5071"/>
                  </a:cubicBezTo>
                  <a:cubicBezTo>
                    <a:pt x="42158" y="5192"/>
                    <a:pt x="41977" y="5313"/>
                    <a:pt x="41784" y="5434"/>
                  </a:cubicBezTo>
                  <a:cubicBezTo>
                    <a:pt x="41446" y="5627"/>
                    <a:pt x="41084" y="5832"/>
                    <a:pt x="40673" y="6037"/>
                  </a:cubicBezTo>
                  <a:cubicBezTo>
                    <a:pt x="40504" y="6122"/>
                    <a:pt x="40311" y="6206"/>
                    <a:pt x="40118" y="6291"/>
                  </a:cubicBezTo>
                  <a:cubicBezTo>
                    <a:pt x="39780" y="6436"/>
                    <a:pt x="39406" y="6580"/>
                    <a:pt x="39019" y="6713"/>
                  </a:cubicBezTo>
                  <a:cubicBezTo>
                    <a:pt x="38838" y="6774"/>
                    <a:pt x="38657" y="6834"/>
                    <a:pt x="38464" y="6882"/>
                  </a:cubicBezTo>
                  <a:cubicBezTo>
                    <a:pt x="38114" y="6991"/>
                    <a:pt x="37740" y="7088"/>
                    <a:pt x="37365" y="7172"/>
                  </a:cubicBezTo>
                  <a:cubicBezTo>
                    <a:pt x="37184" y="7208"/>
                    <a:pt x="36991" y="7244"/>
                    <a:pt x="36810" y="7281"/>
                  </a:cubicBezTo>
                  <a:cubicBezTo>
                    <a:pt x="36448" y="7353"/>
                    <a:pt x="36086" y="7401"/>
                    <a:pt x="35699" y="7438"/>
                  </a:cubicBezTo>
                  <a:cubicBezTo>
                    <a:pt x="35518" y="7462"/>
                    <a:pt x="35337" y="7486"/>
                    <a:pt x="35144" y="7498"/>
                  </a:cubicBezTo>
                  <a:cubicBezTo>
                    <a:pt x="34794" y="7522"/>
                    <a:pt x="34420" y="7534"/>
                    <a:pt x="34045" y="7546"/>
                  </a:cubicBezTo>
                  <a:lnTo>
                    <a:pt x="33490" y="7546"/>
                  </a:lnTo>
                  <a:cubicBezTo>
                    <a:pt x="33297" y="7534"/>
                    <a:pt x="33104" y="7534"/>
                    <a:pt x="32899" y="7522"/>
                  </a:cubicBezTo>
                  <a:cubicBezTo>
                    <a:pt x="32730" y="7510"/>
                    <a:pt x="32561" y="7498"/>
                    <a:pt x="32392" y="7486"/>
                  </a:cubicBezTo>
                  <a:cubicBezTo>
                    <a:pt x="32198" y="7474"/>
                    <a:pt x="32017" y="7450"/>
                    <a:pt x="31836" y="7426"/>
                  </a:cubicBezTo>
                  <a:cubicBezTo>
                    <a:pt x="31462" y="7365"/>
                    <a:pt x="31088" y="7305"/>
                    <a:pt x="30725" y="7220"/>
                  </a:cubicBezTo>
                  <a:cubicBezTo>
                    <a:pt x="30544" y="7172"/>
                    <a:pt x="30363" y="7124"/>
                    <a:pt x="30182" y="7075"/>
                  </a:cubicBezTo>
                  <a:cubicBezTo>
                    <a:pt x="29796" y="6967"/>
                    <a:pt x="29434" y="6846"/>
                    <a:pt x="29071" y="6701"/>
                  </a:cubicBezTo>
                  <a:cubicBezTo>
                    <a:pt x="28890" y="6629"/>
                    <a:pt x="28697" y="6556"/>
                    <a:pt x="28516" y="6472"/>
                  </a:cubicBezTo>
                  <a:cubicBezTo>
                    <a:pt x="28142" y="6303"/>
                    <a:pt x="27768" y="6122"/>
                    <a:pt x="27418" y="5929"/>
                  </a:cubicBezTo>
                  <a:cubicBezTo>
                    <a:pt x="27224" y="5820"/>
                    <a:pt x="27043" y="5711"/>
                    <a:pt x="26862" y="5603"/>
                  </a:cubicBezTo>
                  <a:cubicBezTo>
                    <a:pt x="26476" y="5373"/>
                    <a:pt x="26102" y="5120"/>
                    <a:pt x="25751" y="4866"/>
                  </a:cubicBezTo>
                  <a:cubicBezTo>
                    <a:pt x="25570" y="4733"/>
                    <a:pt x="25377" y="4588"/>
                    <a:pt x="25208" y="4444"/>
                  </a:cubicBezTo>
                  <a:cubicBezTo>
                    <a:pt x="24810" y="4130"/>
                    <a:pt x="24436" y="3804"/>
                    <a:pt x="24098" y="3490"/>
                  </a:cubicBezTo>
                  <a:cubicBezTo>
                    <a:pt x="23904" y="3297"/>
                    <a:pt x="23723" y="3116"/>
                    <a:pt x="23542" y="2947"/>
                  </a:cubicBezTo>
                  <a:cubicBezTo>
                    <a:pt x="22878" y="2258"/>
                    <a:pt x="22359" y="1619"/>
                    <a:pt x="22009" y="1148"/>
                  </a:cubicBezTo>
                  <a:lnTo>
                    <a:pt x="22009" y="1"/>
                  </a:ln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150" name="Google Shape;1150;p40"/>
            <p:cNvSpPr/>
            <p:nvPr/>
          </p:nvSpPr>
          <p:spPr>
            <a:xfrm>
              <a:off x="2859954" y="4064318"/>
              <a:ext cx="306485" cy="217379"/>
            </a:xfrm>
            <a:custGeom>
              <a:avLst/>
              <a:gdLst/>
              <a:ahLst/>
              <a:cxnLst/>
              <a:rect l="l" t="t" r="r" b="b"/>
              <a:pathLst>
                <a:path w="4275" h="3032" extrusionOk="0">
                  <a:moveTo>
                    <a:pt x="0" y="1"/>
                  </a:moveTo>
                  <a:lnTo>
                    <a:pt x="0" y="3031"/>
                  </a:lnTo>
                  <a:lnTo>
                    <a:pt x="4274" y="3031"/>
                  </a:lnTo>
                  <a:lnTo>
                    <a:pt x="4274" y="1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151" name="Google Shape;1151;p40"/>
            <p:cNvSpPr/>
            <p:nvPr/>
          </p:nvSpPr>
          <p:spPr>
            <a:xfrm>
              <a:off x="2859954" y="3827159"/>
              <a:ext cx="306485" cy="217379"/>
            </a:xfrm>
            <a:custGeom>
              <a:avLst/>
              <a:gdLst/>
              <a:ahLst/>
              <a:cxnLst/>
              <a:rect l="l" t="t" r="r" b="b"/>
              <a:pathLst>
                <a:path w="4275" h="3032" extrusionOk="0">
                  <a:moveTo>
                    <a:pt x="0" y="1"/>
                  </a:moveTo>
                  <a:lnTo>
                    <a:pt x="0" y="3031"/>
                  </a:lnTo>
                  <a:lnTo>
                    <a:pt x="4274" y="3031"/>
                  </a:lnTo>
                  <a:lnTo>
                    <a:pt x="4274" y="1"/>
                  </a:ln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152" name="Google Shape;1152;p40"/>
            <p:cNvSpPr/>
            <p:nvPr/>
          </p:nvSpPr>
          <p:spPr>
            <a:xfrm>
              <a:off x="4082951" y="4540356"/>
              <a:ext cx="403414" cy="216447"/>
            </a:xfrm>
            <a:custGeom>
              <a:avLst/>
              <a:gdLst/>
              <a:ahLst/>
              <a:cxnLst/>
              <a:rect l="l" t="t" r="r" b="b"/>
              <a:pathLst>
                <a:path w="5627" h="3019" extrusionOk="0">
                  <a:moveTo>
                    <a:pt x="0" y="1"/>
                  </a:moveTo>
                  <a:lnTo>
                    <a:pt x="0" y="3019"/>
                  </a:lnTo>
                  <a:lnTo>
                    <a:pt x="5626" y="3019"/>
                  </a:lnTo>
                  <a:lnTo>
                    <a:pt x="5626" y="1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153" name="Google Shape;1153;p40"/>
            <p:cNvSpPr/>
            <p:nvPr/>
          </p:nvSpPr>
          <p:spPr>
            <a:xfrm>
              <a:off x="4131415" y="4064318"/>
              <a:ext cx="306414" cy="217379"/>
            </a:xfrm>
            <a:custGeom>
              <a:avLst/>
              <a:gdLst/>
              <a:ahLst/>
              <a:cxnLst/>
              <a:rect l="l" t="t" r="r" b="b"/>
              <a:pathLst>
                <a:path w="4274" h="3032" extrusionOk="0">
                  <a:moveTo>
                    <a:pt x="0" y="1"/>
                  </a:moveTo>
                  <a:lnTo>
                    <a:pt x="0" y="3031"/>
                  </a:lnTo>
                  <a:lnTo>
                    <a:pt x="4274" y="3031"/>
                  </a:lnTo>
                  <a:lnTo>
                    <a:pt x="4274" y="1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154" name="Google Shape;1154;p40"/>
            <p:cNvSpPr/>
            <p:nvPr/>
          </p:nvSpPr>
          <p:spPr>
            <a:xfrm>
              <a:off x="5977560" y="3638536"/>
              <a:ext cx="307346" cy="399054"/>
            </a:xfrm>
            <a:custGeom>
              <a:avLst/>
              <a:gdLst/>
              <a:ahLst/>
              <a:cxnLst/>
              <a:rect l="l" t="t" r="r" b="b"/>
              <a:pathLst>
                <a:path w="4287" h="5566" extrusionOk="0">
                  <a:moveTo>
                    <a:pt x="2137" y="0"/>
                  </a:moveTo>
                  <a:cubicBezTo>
                    <a:pt x="2004" y="0"/>
                    <a:pt x="1896" y="121"/>
                    <a:pt x="1896" y="254"/>
                  </a:cubicBezTo>
                  <a:lnTo>
                    <a:pt x="1896" y="1123"/>
                  </a:lnTo>
                  <a:lnTo>
                    <a:pt x="1123" y="1123"/>
                  </a:lnTo>
                  <a:lnTo>
                    <a:pt x="1123" y="2547"/>
                  </a:lnTo>
                  <a:lnTo>
                    <a:pt x="507" y="2547"/>
                  </a:lnTo>
                  <a:lnTo>
                    <a:pt x="507" y="1376"/>
                  </a:lnTo>
                  <a:cubicBezTo>
                    <a:pt x="507" y="1231"/>
                    <a:pt x="399" y="1123"/>
                    <a:pt x="254" y="1123"/>
                  </a:cubicBezTo>
                  <a:cubicBezTo>
                    <a:pt x="121" y="1123"/>
                    <a:pt x="0" y="1231"/>
                    <a:pt x="0" y="1376"/>
                  </a:cubicBezTo>
                  <a:lnTo>
                    <a:pt x="0" y="2547"/>
                  </a:lnTo>
                  <a:lnTo>
                    <a:pt x="0" y="3103"/>
                  </a:lnTo>
                  <a:lnTo>
                    <a:pt x="0" y="5566"/>
                  </a:lnTo>
                  <a:lnTo>
                    <a:pt x="4286" y="5566"/>
                  </a:lnTo>
                  <a:lnTo>
                    <a:pt x="4286" y="3103"/>
                  </a:lnTo>
                  <a:lnTo>
                    <a:pt x="4286" y="2547"/>
                  </a:lnTo>
                  <a:lnTo>
                    <a:pt x="4286" y="1376"/>
                  </a:lnTo>
                  <a:cubicBezTo>
                    <a:pt x="4286" y="1231"/>
                    <a:pt x="4165" y="1123"/>
                    <a:pt x="4033" y="1123"/>
                  </a:cubicBezTo>
                  <a:cubicBezTo>
                    <a:pt x="3888" y="1123"/>
                    <a:pt x="3779" y="1231"/>
                    <a:pt x="3779" y="1376"/>
                  </a:cubicBezTo>
                  <a:lnTo>
                    <a:pt x="3779" y="2547"/>
                  </a:lnTo>
                  <a:lnTo>
                    <a:pt x="3163" y="2547"/>
                  </a:lnTo>
                  <a:lnTo>
                    <a:pt x="3163" y="1123"/>
                  </a:lnTo>
                  <a:lnTo>
                    <a:pt x="2391" y="1123"/>
                  </a:lnTo>
                  <a:lnTo>
                    <a:pt x="2391" y="254"/>
                  </a:lnTo>
                  <a:cubicBezTo>
                    <a:pt x="2391" y="121"/>
                    <a:pt x="2282" y="0"/>
                    <a:pt x="2137" y="0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155" name="Google Shape;1155;p40"/>
            <p:cNvSpPr/>
            <p:nvPr/>
          </p:nvSpPr>
          <p:spPr>
            <a:xfrm>
              <a:off x="5929957" y="4540356"/>
              <a:ext cx="402553" cy="216447"/>
            </a:xfrm>
            <a:custGeom>
              <a:avLst/>
              <a:gdLst/>
              <a:ahLst/>
              <a:cxnLst/>
              <a:rect l="l" t="t" r="r" b="b"/>
              <a:pathLst>
                <a:path w="5615" h="3019" extrusionOk="0">
                  <a:moveTo>
                    <a:pt x="0" y="1"/>
                  </a:moveTo>
                  <a:lnTo>
                    <a:pt x="0" y="3019"/>
                  </a:lnTo>
                  <a:lnTo>
                    <a:pt x="5614" y="3019"/>
                  </a:lnTo>
                  <a:lnTo>
                    <a:pt x="5614" y="1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156" name="Google Shape;1156;p40"/>
            <p:cNvSpPr/>
            <p:nvPr/>
          </p:nvSpPr>
          <p:spPr>
            <a:xfrm>
              <a:off x="2859954" y="3407399"/>
              <a:ext cx="1577880" cy="399126"/>
            </a:xfrm>
            <a:custGeom>
              <a:avLst/>
              <a:gdLst/>
              <a:ahLst/>
              <a:cxnLst/>
              <a:rect l="l" t="t" r="r" b="b"/>
              <a:pathLst>
                <a:path w="22009" h="5567" extrusionOk="0">
                  <a:moveTo>
                    <a:pt x="2137" y="1"/>
                  </a:moveTo>
                  <a:cubicBezTo>
                    <a:pt x="1992" y="1"/>
                    <a:pt x="1884" y="109"/>
                    <a:pt x="1884" y="254"/>
                  </a:cubicBezTo>
                  <a:lnTo>
                    <a:pt x="1884" y="1111"/>
                  </a:lnTo>
                  <a:lnTo>
                    <a:pt x="1123" y="1111"/>
                  </a:lnTo>
                  <a:lnTo>
                    <a:pt x="1123" y="2536"/>
                  </a:lnTo>
                  <a:lnTo>
                    <a:pt x="507" y="2536"/>
                  </a:lnTo>
                  <a:lnTo>
                    <a:pt x="507" y="1365"/>
                  </a:lnTo>
                  <a:cubicBezTo>
                    <a:pt x="507" y="1232"/>
                    <a:pt x="387" y="1111"/>
                    <a:pt x="254" y="1111"/>
                  </a:cubicBezTo>
                  <a:cubicBezTo>
                    <a:pt x="109" y="1111"/>
                    <a:pt x="0" y="1232"/>
                    <a:pt x="0" y="1365"/>
                  </a:cubicBezTo>
                  <a:lnTo>
                    <a:pt x="0" y="2536"/>
                  </a:lnTo>
                  <a:lnTo>
                    <a:pt x="0" y="3103"/>
                  </a:lnTo>
                  <a:lnTo>
                    <a:pt x="0" y="5566"/>
                  </a:lnTo>
                  <a:lnTo>
                    <a:pt x="22009" y="5566"/>
                  </a:lnTo>
                  <a:lnTo>
                    <a:pt x="22009" y="3103"/>
                  </a:lnTo>
                  <a:lnTo>
                    <a:pt x="22009" y="2536"/>
                  </a:lnTo>
                  <a:lnTo>
                    <a:pt x="22009" y="1365"/>
                  </a:lnTo>
                  <a:cubicBezTo>
                    <a:pt x="22009" y="1232"/>
                    <a:pt x="21900" y="1111"/>
                    <a:pt x="21755" y="1111"/>
                  </a:cubicBezTo>
                  <a:cubicBezTo>
                    <a:pt x="21623" y="1111"/>
                    <a:pt x="21502" y="1232"/>
                    <a:pt x="21502" y="1365"/>
                  </a:cubicBezTo>
                  <a:lnTo>
                    <a:pt x="21502" y="2536"/>
                  </a:lnTo>
                  <a:lnTo>
                    <a:pt x="20886" y="2536"/>
                  </a:lnTo>
                  <a:lnTo>
                    <a:pt x="20886" y="1111"/>
                  </a:lnTo>
                  <a:lnTo>
                    <a:pt x="20126" y="1111"/>
                  </a:lnTo>
                  <a:lnTo>
                    <a:pt x="20126" y="254"/>
                  </a:lnTo>
                  <a:cubicBezTo>
                    <a:pt x="20126" y="109"/>
                    <a:pt x="20005" y="1"/>
                    <a:pt x="19872" y="1"/>
                  </a:cubicBezTo>
                  <a:cubicBezTo>
                    <a:pt x="19727" y="1"/>
                    <a:pt x="19619" y="109"/>
                    <a:pt x="19619" y="254"/>
                  </a:cubicBezTo>
                  <a:lnTo>
                    <a:pt x="19619" y="1111"/>
                  </a:lnTo>
                  <a:lnTo>
                    <a:pt x="18858" y="1111"/>
                  </a:lnTo>
                  <a:lnTo>
                    <a:pt x="18858" y="2536"/>
                  </a:lnTo>
                  <a:lnTo>
                    <a:pt x="18242" y="2536"/>
                  </a:lnTo>
                  <a:lnTo>
                    <a:pt x="18242" y="1365"/>
                  </a:lnTo>
                  <a:cubicBezTo>
                    <a:pt x="18242" y="1232"/>
                    <a:pt x="18122" y="1111"/>
                    <a:pt x="17989" y="1111"/>
                  </a:cubicBezTo>
                  <a:cubicBezTo>
                    <a:pt x="17844" y="1111"/>
                    <a:pt x="17735" y="1232"/>
                    <a:pt x="17735" y="1365"/>
                  </a:cubicBezTo>
                  <a:lnTo>
                    <a:pt x="17735" y="2536"/>
                  </a:lnTo>
                  <a:lnTo>
                    <a:pt x="17735" y="3103"/>
                  </a:lnTo>
                  <a:lnTo>
                    <a:pt x="17735" y="4552"/>
                  </a:lnTo>
                  <a:lnTo>
                    <a:pt x="4274" y="4552"/>
                  </a:lnTo>
                  <a:lnTo>
                    <a:pt x="4274" y="3103"/>
                  </a:lnTo>
                  <a:lnTo>
                    <a:pt x="4274" y="2536"/>
                  </a:lnTo>
                  <a:lnTo>
                    <a:pt x="4274" y="1365"/>
                  </a:lnTo>
                  <a:cubicBezTo>
                    <a:pt x="4274" y="1232"/>
                    <a:pt x="4165" y="1111"/>
                    <a:pt x="4021" y="1111"/>
                  </a:cubicBezTo>
                  <a:cubicBezTo>
                    <a:pt x="3888" y="1111"/>
                    <a:pt x="3767" y="1232"/>
                    <a:pt x="3767" y="1365"/>
                  </a:cubicBezTo>
                  <a:lnTo>
                    <a:pt x="3767" y="2536"/>
                  </a:lnTo>
                  <a:lnTo>
                    <a:pt x="3151" y="2536"/>
                  </a:lnTo>
                  <a:lnTo>
                    <a:pt x="3151" y="1111"/>
                  </a:lnTo>
                  <a:lnTo>
                    <a:pt x="2391" y="1111"/>
                  </a:lnTo>
                  <a:lnTo>
                    <a:pt x="2391" y="254"/>
                  </a:lnTo>
                  <a:cubicBezTo>
                    <a:pt x="2391" y="109"/>
                    <a:pt x="2270" y="1"/>
                    <a:pt x="2137" y="1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157" name="Google Shape;1157;p40"/>
            <p:cNvSpPr/>
            <p:nvPr/>
          </p:nvSpPr>
          <p:spPr>
            <a:xfrm>
              <a:off x="2976812" y="3625488"/>
              <a:ext cx="3190388" cy="857831"/>
            </a:xfrm>
            <a:custGeom>
              <a:avLst/>
              <a:gdLst/>
              <a:ahLst/>
              <a:cxnLst/>
              <a:rect l="l" t="t" r="r" b="b"/>
              <a:pathLst>
                <a:path w="44501" h="11965" extrusionOk="0">
                  <a:moveTo>
                    <a:pt x="0" y="1"/>
                  </a:moveTo>
                  <a:lnTo>
                    <a:pt x="0" y="2017"/>
                  </a:lnTo>
                  <a:lnTo>
                    <a:pt x="1014" y="2017"/>
                  </a:lnTo>
                  <a:lnTo>
                    <a:pt x="1014" y="1"/>
                  </a:lnTo>
                  <a:close/>
                  <a:moveTo>
                    <a:pt x="17735" y="1"/>
                  </a:moveTo>
                  <a:lnTo>
                    <a:pt x="17735" y="2017"/>
                  </a:lnTo>
                  <a:lnTo>
                    <a:pt x="18749" y="2017"/>
                  </a:lnTo>
                  <a:lnTo>
                    <a:pt x="18749" y="1"/>
                  </a:lnTo>
                  <a:close/>
                  <a:moveTo>
                    <a:pt x="0" y="3321"/>
                  </a:moveTo>
                  <a:lnTo>
                    <a:pt x="0" y="5337"/>
                  </a:lnTo>
                  <a:lnTo>
                    <a:pt x="1014" y="5337"/>
                  </a:lnTo>
                  <a:lnTo>
                    <a:pt x="1014" y="3321"/>
                  </a:lnTo>
                  <a:close/>
                  <a:moveTo>
                    <a:pt x="17735" y="3321"/>
                  </a:moveTo>
                  <a:lnTo>
                    <a:pt x="17735" y="5337"/>
                  </a:lnTo>
                  <a:lnTo>
                    <a:pt x="18749" y="5337"/>
                  </a:lnTo>
                  <a:lnTo>
                    <a:pt x="18749" y="3321"/>
                  </a:lnTo>
                  <a:close/>
                  <a:moveTo>
                    <a:pt x="43498" y="3321"/>
                  </a:moveTo>
                  <a:lnTo>
                    <a:pt x="43498" y="5337"/>
                  </a:lnTo>
                  <a:lnTo>
                    <a:pt x="44500" y="5337"/>
                  </a:lnTo>
                  <a:lnTo>
                    <a:pt x="44500" y="3321"/>
                  </a:lnTo>
                  <a:close/>
                  <a:moveTo>
                    <a:pt x="0" y="6629"/>
                  </a:moveTo>
                  <a:lnTo>
                    <a:pt x="0" y="8645"/>
                  </a:lnTo>
                  <a:lnTo>
                    <a:pt x="1014" y="8645"/>
                  </a:lnTo>
                  <a:lnTo>
                    <a:pt x="1014" y="6629"/>
                  </a:lnTo>
                  <a:close/>
                  <a:moveTo>
                    <a:pt x="17735" y="6629"/>
                  </a:moveTo>
                  <a:lnTo>
                    <a:pt x="17735" y="8645"/>
                  </a:lnTo>
                  <a:lnTo>
                    <a:pt x="18749" y="8645"/>
                  </a:lnTo>
                  <a:lnTo>
                    <a:pt x="18749" y="6629"/>
                  </a:lnTo>
                  <a:close/>
                  <a:moveTo>
                    <a:pt x="43498" y="6629"/>
                  </a:moveTo>
                  <a:lnTo>
                    <a:pt x="43498" y="8645"/>
                  </a:lnTo>
                  <a:lnTo>
                    <a:pt x="44500" y="8645"/>
                  </a:lnTo>
                  <a:lnTo>
                    <a:pt x="44500" y="6629"/>
                  </a:lnTo>
                  <a:close/>
                  <a:moveTo>
                    <a:pt x="0" y="9949"/>
                  </a:moveTo>
                  <a:lnTo>
                    <a:pt x="0" y="11965"/>
                  </a:lnTo>
                  <a:lnTo>
                    <a:pt x="1014" y="11965"/>
                  </a:lnTo>
                  <a:lnTo>
                    <a:pt x="1014" y="9949"/>
                  </a:lnTo>
                  <a:close/>
                  <a:moveTo>
                    <a:pt x="17735" y="9949"/>
                  </a:moveTo>
                  <a:lnTo>
                    <a:pt x="17735" y="11965"/>
                  </a:lnTo>
                  <a:lnTo>
                    <a:pt x="18749" y="11965"/>
                  </a:lnTo>
                  <a:lnTo>
                    <a:pt x="18749" y="9949"/>
                  </a:lnTo>
                  <a:close/>
                  <a:moveTo>
                    <a:pt x="43498" y="9949"/>
                  </a:moveTo>
                  <a:lnTo>
                    <a:pt x="43498" y="11965"/>
                  </a:lnTo>
                  <a:lnTo>
                    <a:pt x="44500" y="11965"/>
                  </a:lnTo>
                  <a:lnTo>
                    <a:pt x="44500" y="9949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</p:grpSp>
      <p:grpSp>
        <p:nvGrpSpPr>
          <p:cNvPr id="15" name="Group 14">
            <a:extLst>
              <a:ext uri="{FF2B5EF4-FFF2-40B4-BE49-F238E27FC236}">
                <a16:creationId xmlns:a16="http://schemas.microsoft.com/office/drawing/2014/main" xmlns="" id="{B0B2D6B1-6944-42F8-BD12-9BA2B7A75110}"/>
              </a:ext>
            </a:extLst>
          </p:cNvPr>
          <p:cNvGrpSpPr/>
          <p:nvPr/>
        </p:nvGrpSpPr>
        <p:grpSpPr>
          <a:xfrm>
            <a:off x="345480" y="582823"/>
            <a:ext cx="3473448" cy="698840"/>
            <a:chOff x="2173730" y="1501140"/>
            <a:chExt cx="3518410" cy="707886"/>
          </a:xfrm>
        </p:grpSpPr>
        <p:sp>
          <p:nvSpPr>
            <p:cNvPr id="16" name="Rectangle: Rounded Corners 15">
              <a:extLst>
                <a:ext uri="{FF2B5EF4-FFF2-40B4-BE49-F238E27FC236}">
                  <a16:creationId xmlns:a16="http://schemas.microsoft.com/office/drawing/2014/main" xmlns="" id="{8BCF6262-72D2-42CE-A539-E4E6CCB27B11}"/>
                </a:ext>
              </a:extLst>
            </p:cNvPr>
            <p:cNvSpPr/>
            <p:nvPr/>
          </p:nvSpPr>
          <p:spPr>
            <a:xfrm>
              <a:off x="2173730" y="1501140"/>
              <a:ext cx="3518410" cy="707886"/>
            </a:xfrm>
            <a:prstGeom prst="roundRect">
              <a:avLst>
                <a:gd name="adj" fmla="val 50000"/>
              </a:avLst>
            </a:prstGeom>
            <a:solidFill>
              <a:srgbClr val="39447A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630"/>
            </a:p>
          </p:txBody>
        </p: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xmlns="" id="{5768A435-DEB0-44F1-940E-799CCD57D7B6}"/>
                </a:ext>
              </a:extLst>
            </p:cNvPr>
            <p:cNvSpPr txBox="1"/>
            <p:nvPr/>
          </p:nvSpPr>
          <p:spPr>
            <a:xfrm>
              <a:off x="2445306" y="1553781"/>
              <a:ext cx="2790621" cy="5552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. </a:t>
              </a:r>
              <a:r>
                <a:rPr lang="en-US" sz="2962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ách</a:t>
              </a:r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ìm</a:t>
              </a:r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ội</a:t>
              </a:r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endParaRPr lang="en-GB" sz="2962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0" name="Group 9">
            <a:extLst>
              <a:ext uri="{FF2B5EF4-FFF2-40B4-BE49-F238E27FC236}">
                <a16:creationId xmlns:a16="http://schemas.microsoft.com/office/drawing/2014/main" xmlns="" id="{F0BCEF71-825D-4FAC-A721-A8F34CE303AA}"/>
              </a:ext>
            </a:extLst>
          </p:cNvPr>
          <p:cNvGrpSpPr/>
          <p:nvPr/>
        </p:nvGrpSpPr>
        <p:grpSpPr>
          <a:xfrm>
            <a:off x="942978" y="2037081"/>
            <a:ext cx="9663101" cy="2582544"/>
            <a:chOff x="942978" y="2037081"/>
            <a:chExt cx="9663101" cy="2582544"/>
          </a:xfrm>
        </p:grpSpPr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xmlns="" id="{6337DA22-789C-4796-8598-20773ECF52AC}"/>
                </a:ext>
              </a:extLst>
            </p:cNvPr>
            <p:cNvGrpSpPr/>
            <p:nvPr/>
          </p:nvGrpSpPr>
          <p:grpSpPr>
            <a:xfrm>
              <a:off x="1278478" y="2037081"/>
              <a:ext cx="9327601" cy="2582544"/>
              <a:chOff x="1278478" y="2037081"/>
              <a:chExt cx="9327601" cy="2582544"/>
            </a:xfrm>
          </p:grpSpPr>
          <p:grpSp>
            <p:nvGrpSpPr>
              <p:cNvPr id="20" name="Group 19">
                <a:extLst>
                  <a:ext uri="{FF2B5EF4-FFF2-40B4-BE49-F238E27FC236}">
                    <a16:creationId xmlns:a16="http://schemas.microsoft.com/office/drawing/2014/main" xmlns="" id="{FABFC0D5-EB65-47F8-B5CF-A892D4AE9E56}"/>
                  </a:ext>
                </a:extLst>
              </p:cNvPr>
              <p:cNvGrpSpPr/>
              <p:nvPr/>
            </p:nvGrpSpPr>
            <p:grpSpPr>
              <a:xfrm>
                <a:off x="1278478" y="2037081"/>
                <a:ext cx="9327601" cy="2582544"/>
                <a:chOff x="805581" y="1122832"/>
                <a:chExt cx="7521527" cy="15965321"/>
              </a:xfrm>
            </p:grpSpPr>
            <p:sp>
              <p:nvSpPr>
                <p:cNvPr id="21" name="Rectangle: Diagonal Corners Rounded 20">
                  <a:extLst>
                    <a:ext uri="{FF2B5EF4-FFF2-40B4-BE49-F238E27FC236}">
                      <a16:creationId xmlns:a16="http://schemas.microsoft.com/office/drawing/2014/main" xmlns="" id="{20BAF10E-1404-4114-87D0-98B6105ABC48}"/>
                    </a:ext>
                  </a:extLst>
                </p:cNvPr>
                <p:cNvSpPr/>
                <p:nvPr/>
              </p:nvSpPr>
              <p:spPr>
                <a:xfrm>
                  <a:off x="805581" y="1122832"/>
                  <a:ext cx="7521527" cy="15965321"/>
                </a:xfrm>
                <a:prstGeom prst="round2DiagRect">
                  <a:avLst>
                    <a:gd name="adj1" fmla="val 47605"/>
                    <a:gd name="adj2" fmla="val 0"/>
                  </a:avLst>
                </a:prstGeom>
                <a:solidFill>
                  <a:srgbClr val="DBB227"/>
                </a:solidFill>
                <a:ln>
                  <a:noFill/>
                </a:ln>
                <a:effectLst/>
                <a:scene3d>
                  <a:camera prst="orthographicFront">
                    <a:rot lat="0" lon="0" rev="0"/>
                  </a:camera>
                  <a:lightRig rig="chilly" dir="t">
                    <a:rot lat="0" lon="0" rev="18480000"/>
                  </a:lightRig>
                </a:scene3d>
                <a:sp3d prstMaterial="clear">
                  <a:bevelT h="63500"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 sz="2369" dirty="0"/>
                </a:p>
              </p:txBody>
            </p:sp>
            <p:sp>
              <p:nvSpPr>
                <p:cNvPr id="22" name="TextBox 21">
                  <a:extLst>
                    <a:ext uri="{FF2B5EF4-FFF2-40B4-BE49-F238E27FC236}">
                      <a16:creationId xmlns:a16="http://schemas.microsoft.com/office/drawing/2014/main" xmlns="" id="{3550E4E4-AE3B-4DA3-B67B-2EB70F779B3B}"/>
                    </a:ext>
                  </a:extLst>
                </p:cNvPr>
                <p:cNvSpPr txBox="1"/>
                <p:nvPr/>
              </p:nvSpPr>
              <p:spPr>
                <a:xfrm>
                  <a:off x="1480540" y="5745667"/>
                  <a:ext cx="6298885" cy="913286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30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ội</a:t>
                  </a:r>
                  <a:r>
                    <a:rPr lang="en-US" sz="3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0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ủa</a:t>
                  </a:r>
                  <a:r>
                    <a:rPr lang="en-US" sz="3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a </a:t>
                  </a:r>
                  <a:r>
                    <a:rPr lang="en-US" sz="30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ó</a:t>
                  </a:r>
                  <a:r>
                    <a:rPr lang="en-US" sz="3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0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dạng</a:t>
                  </a:r>
                  <a:r>
                    <a:rPr lang="en-US" sz="3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0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ổng</a:t>
                  </a:r>
                  <a:r>
                    <a:rPr lang="en-US" sz="3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0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quát</a:t>
                  </a:r>
                  <a:r>
                    <a:rPr lang="en-US" sz="3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0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là</a:t>
                  </a:r>
                  <a:r>
                    <a:rPr lang="en-US" sz="3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a . k </a:t>
                  </a:r>
                  <a:r>
                    <a:rPr lang="en-US" sz="30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với</a:t>
                  </a:r>
                  <a:r>
                    <a:rPr lang="en-US" sz="3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k    N. ta </a:t>
                  </a:r>
                  <a:r>
                    <a:rPr lang="en-US" sz="30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ó</a:t>
                  </a:r>
                  <a:r>
                    <a:rPr lang="en-US" sz="3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0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hể</a:t>
                  </a:r>
                  <a:r>
                    <a:rPr lang="en-US" sz="3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0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viết</a:t>
                  </a:r>
                  <a:r>
                    <a:rPr lang="en-US" sz="3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:</a:t>
                  </a:r>
                </a:p>
                <a:p>
                  <a:r>
                    <a:rPr lang="en-US" sz="3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(a) = {a . k </a:t>
                  </a:r>
                  <a:r>
                    <a:rPr lang="en-US" sz="30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|</a:t>
                  </a:r>
                  <a:r>
                    <a:rPr lang="en-US" sz="3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k    N}</a:t>
                  </a:r>
                  <a:endParaRPr lang="en-GB" sz="30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graphicFrame>
            <p:nvGraphicFramePr>
              <p:cNvPr id="4" name="Object 3">
                <a:extLst>
                  <a:ext uri="{FF2B5EF4-FFF2-40B4-BE49-F238E27FC236}">
                    <a16:creationId xmlns:a16="http://schemas.microsoft.com/office/drawing/2014/main" xmlns="" id="{F95A6000-A45C-420C-8CC9-DDC28E868326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170105843"/>
                  </p:ext>
                </p:extLst>
              </p:nvPr>
            </p:nvGraphicFramePr>
            <p:xfrm>
              <a:off x="4575175" y="3807826"/>
              <a:ext cx="377825" cy="3778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32" name="Equation" r:id="rId4" imgW="126720" imgH="126720" progId="Equation.DSMT4">
                      <p:embed/>
                    </p:oleObj>
                  </mc:Choice>
                  <mc:Fallback>
                    <p:oleObj name="Equation" r:id="rId4" imgW="126720" imgH="12672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4575175" y="3807826"/>
                            <a:ext cx="377825" cy="37782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" name="Object 4">
                <a:extLst>
                  <a:ext uri="{FF2B5EF4-FFF2-40B4-BE49-F238E27FC236}">
                    <a16:creationId xmlns:a16="http://schemas.microsoft.com/office/drawing/2014/main" xmlns="" id="{1BA8BD01-961C-4365-8055-12F4E911439F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588051561"/>
                  </p:ext>
                </p:extLst>
              </p:nvPr>
            </p:nvGraphicFramePr>
            <p:xfrm>
              <a:off x="8451850" y="2901547"/>
              <a:ext cx="377825" cy="376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33" name="Equation" r:id="rId6" imgW="378185" imgH="376739" progId="Equation.DSMT4">
                      <p:embed/>
                    </p:oleObj>
                  </mc:Choice>
                  <mc:Fallback>
                    <p:oleObj name="Equation" r:id="rId6" imgW="378185" imgH="376739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8451850" y="2901547"/>
                            <a:ext cx="377825" cy="37623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9" name="Group 8">
              <a:extLst>
                <a:ext uri="{FF2B5EF4-FFF2-40B4-BE49-F238E27FC236}">
                  <a16:creationId xmlns:a16="http://schemas.microsoft.com/office/drawing/2014/main" xmlns="" id="{3527C5C2-61E1-49F2-B285-37CFD5C49152}"/>
                </a:ext>
              </a:extLst>
            </p:cNvPr>
            <p:cNvGrpSpPr/>
            <p:nvPr/>
          </p:nvGrpSpPr>
          <p:grpSpPr>
            <a:xfrm>
              <a:off x="942978" y="2186430"/>
              <a:ext cx="2453741" cy="698838"/>
              <a:chOff x="942978" y="2186430"/>
              <a:chExt cx="2453741" cy="698838"/>
            </a:xfrm>
          </p:grpSpPr>
          <p:sp>
            <p:nvSpPr>
              <p:cNvPr id="6" name="Rectangle: Diagonal Corners Rounded 5">
                <a:extLst>
                  <a:ext uri="{FF2B5EF4-FFF2-40B4-BE49-F238E27FC236}">
                    <a16:creationId xmlns:a16="http://schemas.microsoft.com/office/drawing/2014/main" xmlns="" id="{92094D00-1212-4810-9E95-43D783BC39F5}"/>
                  </a:ext>
                </a:extLst>
              </p:cNvPr>
              <p:cNvSpPr/>
              <p:nvPr/>
            </p:nvSpPr>
            <p:spPr>
              <a:xfrm rot="16200000" flipH="1">
                <a:off x="1820430" y="1308978"/>
                <a:ext cx="698838" cy="2453741"/>
              </a:xfrm>
              <a:prstGeom prst="round2DiagRect">
                <a:avLst>
                  <a:gd name="adj1" fmla="val 50000"/>
                  <a:gd name="adj2" fmla="val 0"/>
                </a:avLst>
              </a:prstGeom>
              <a:solidFill>
                <a:srgbClr val="DBB227"/>
              </a:solidFill>
              <a:ln>
                <a:noFill/>
              </a:ln>
              <a:effectLst/>
              <a:scene3d>
                <a:camera prst="orthographicFront">
                  <a:rot lat="0" lon="0" rev="0"/>
                </a:camera>
                <a:lightRig rig="contrasting" dir="t">
                  <a:rot lat="0" lon="0" rev="7800000"/>
                </a:lightRig>
              </a:scene3d>
              <a:sp3d>
                <a:bevelT w="139700" h="1397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xmlns="" id="{E4F686DE-7935-4C35-8458-6B3444F23D59}"/>
                  </a:ext>
                </a:extLst>
              </p:cNvPr>
              <p:cNvSpPr txBox="1"/>
              <p:nvPr/>
            </p:nvSpPr>
            <p:spPr>
              <a:xfrm>
                <a:off x="1493479" y="2234051"/>
                <a:ext cx="1487686" cy="5539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ú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ý:</a:t>
                </a:r>
                <a:endParaRPr lang="en-GB" sz="30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1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1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9" name="Group 48">
            <a:extLst>
              <a:ext uri="{FF2B5EF4-FFF2-40B4-BE49-F238E27FC236}">
                <a16:creationId xmlns:a16="http://schemas.microsoft.com/office/drawing/2014/main" xmlns="" id="{AEF57136-1FD0-4569-A925-328E895D2023}"/>
              </a:ext>
            </a:extLst>
          </p:cNvPr>
          <p:cNvGrpSpPr/>
          <p:nvPr/>
        </p:nvGrpSpPr>
        <p:grpSpPr>
          <a:xfrm>
            <a:off x="363360" y="589615"/>
            <a:ext cx="3473448" cy="698840"/>
            <a:chOff x="2173730" y="1501140"/>
            <a:chExt cx="3518410" cy="707886"/>
          </a:xfrm>
        </p:grpSpPr>
        <p:sp>
          <p:nvSpPr>
            <p:cNvPr id="50" name="Rectangle: Rounded Corners 49">
              <a:extLst>
                <a:ext uri="{FF2B5EF4-FFF2-40B4-BE49-F238E27FC236}">
                  <a16:creationId xmlns:a16="http://schemas.microsoft.com/office/drawing/2014/main" xmlns="" id="{39FC10DE-D772-4D93-90C6-5B492D3BF08B}"/>
                </a:ext>
              </a:extLst>
            </p:cNvPr>
            <p:cNvSpPr/>
            <p:nvPr/>
          </p:nvSpPr>
          <p:spPr>
            <a:xfrm>
              <a:off x="2173730" y="1501140"/>
              <a:ext cx="3518410" cy="707886"/>
            </a:xfrm>
            <a:prstGeom prst="roundRect">
              <a:avLst>
                <a:gd name="adj" fmla="val 50000"/>
              </a:avLst>
            </a:prstGeom>
            <a:solidFill>
              <a:srgbClr val="39447A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630"/>
            </a:p>
          </p:txBody>
        </p:sp>
        <p:sp>
          <p:nvSpPr>
            <p:cNvPr id="51" name="TextBox 50">
              <a:extLst>
                <a:ext uri="{FF2B5EF4-FFF2-40B4-BE49-F238E27FC236}">
                  <a16:creationId xmlns:a16="http://schemas.microsoft.com/office/drawing/2014/main" xmlns="" id="{4A6525DE-3889-46DD-AF77-D1D13850F8B9}"/>
                </a:ext>
              </a:extLst>
            </p:cNvPr>
            <p:cNvSpPr txBox="1"/>
            <p:nvPr/>
          </p:nvSpPr>
          <p:spPr>
            <a:xfrm>
              <a:off x="2445306" y="1553781"/>
              <a:ext cx="2650429" cy="5552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. </a:t>
              </a:r>
              <a:r>
                <a:rPr lang="en-US" sz="2962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ách</a:t>
              </a:r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ìm</a:t>
              </a:r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ội</a:t>
              </a:r>
              <a:endParaRPr lang="en-GB" sz="2962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" name="Group 1">
            <a:extLst>
              <a:ext uri="{FF2B5EF4-FFF2-40B4-BE49-F238E27FC236}">
                <a16:creationId xmlns:a16="http://schemas.microsoft.com/office/drawing/2014/main" xmlns="" id="{AC2CFE78-AFF2-4FEE-B616-F454B1D103D7}"/>
              </a:ext>
            </a:extLst>
          </p:cNvPr>
          <p:cNvGrpSpPr/>
          <p:nvPr/>
        </p:nvGrpSpPr>
        <p:grpSpPr>
          <a:xfrm>
            <a:off x="0" y="1503006"/>
            <a:ext cx="10701571" cy="1732998"/>
            <a:chOff x="0" y="1503006"/>
            <a:chExt cx="10701571" cy="1732998"/>
          </a:xfrm>
        </p:grpSpPr>
        <p:grpSp>
          <p:nvGrpSpPr>
            <p:cNvPr id="12" name="Group 11">
              <a:extLst>
                <a:ext uri="{FF2B5EF4-FFF2-40B4-BE49-F238E27FC236}">
                  <a16:creationId xmlns:a16="http://schemas.microsoft.com/office/drawing/2014/main" xmlns="" id="{668922E8-4DA7-46C8-B1A0-BBC020CEC4E1}"/>
                </a:ext>
              </a:extLst>
            </p:cNvPr>
            <p:cNvGrpSpPr/>
            <p:nvPr/>
          </p:nvGrpSpPr>
          <p:grpSpPr>
            <a:xfrm>
              <a:off x="1234582" y="1503006"/>
              <a:ext cx="9466989" cy="1732998"/>
              <a:chOff x="1134673" y="1524381"/>
              <a:chExt cx="9327601" cy="1732997"/>
            </a:xfrm>
          </p:grpSpPr>
          <p:sp>
            <p:nvSpPr>
              <p:cNvPr id="61" name="Rectangle: Diagonal Corners Rounded 60">
                <a:extLst>
                  <a:ext uri="{FF2B5EF4-FFF2-40B4-BE49-F238E27FC236}">
                    <a16:creationId xmlns:a16="http://schemas.microsoft.com/office/drawing/2014/main" xmlns="" id="{4B1FD3A7-8201-4706-B8EF-FFBE9547BA41}"/>
                  </a:ext>
                </a:extLst>
              </p:cNvPr>
              <p:cNvSpPr/>
              <p:nvPr/>
            </p:nvSpPr>
            <p:spPr>
              <a:xfrm>
                <a:off x="1134673" y="1524381"/>
                <a:ext cx="9327601" cy="1732997"/>
              </a:xfrm>
              <a:prstGeom prst="round2DiagRect">
                <a:avLst>
                  <a:gd name="adj1" fmla="val 34654"/>
                  <a:gd name="adj2" fmla="val 0"/>
                </a:avLst>
              </a:prstGeom>
              <a:solidFill>
                <a:srgbClr val="3CBBF6">
                  <a:alpha val="49000"/>
                </a:srgbClr>
              </a:solidFill>
              <a:ln>
                <a:noFill/>
              </a:ln>
              <a:effectLst/>
              <a:scene3d>
                <a:camera prst="orthographicFront">
                  <a:rot lat="0" lon="0" rev="0"/>
                </a:camera>
                <a:lightRig rig="chilly" dir="t">
                  <a:rot lat="0" lon="0" rev="18480000"/>
                </a:lightRig>
              </a:scene3d>
              <a:sp3d prstMaterial="clear">
                <a:bevelT h="635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2369" dirty="0"/>
              </a:p>
            </p:txBody>
          </p:sp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xmlns="" id="{65D129BE-AAA2-437F-84CC-337220241655}"/>
                  </a:ext>
                </a:extLst>
              </p:cNvPr>
              <p:cNvSpPr txBox="1"/>
              <p:nvPr/>
            </p:nvSpPr>
            <p:spPr>
              <a:xfrm>
                <a:off x="2371209" y="1665210"/>
                <a:ext cx="7234113" cy="147732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 rtlCol="0">
                <a:spAutoFit/>
              </a:bodyPr>
              <a:lstStyle/>
              <a:p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ãy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ìm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ập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ợp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u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 marL="514350" indent="-514350">
                  <a:buFont typeface="+mj-lt"/>
                  <a:buAutoNum type="alphaLcParenR"/>
                </a:pP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(4); 				b) B(7).</a:t>
                </a:r>
              </a:p>
              <a:p>
                <a:pPr marL="514350" indent="-514350">
                  <a:buFont typeface="+mj-lt"/>
                  <a:buAutoNum type="alphaLcParenR"/>
                </a:pPr>
                <a:endParaRPr lang="en-GB" sz="3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4" name="Group 13">
              <a:extLst>
                <a:ext uri="{FF2B5EF4-FFF2-40B4-BE49-F238E27FC236}">
                  <a16:creationId xmlns:a16="http://schemas.microsoft.com/office/drawing/2014/main" xmlns="" id="{BD5EBD10-C653-4F9F-A049-9C86F35335DE}"/>
                </a:ext>
              </a:extLst>
            </p:cNvPr>
            <p:cNvGrpSpPr/>
            <p:nvPr/>
          </p:nvGrpSpPr>
          <p:grpSpPr>
            <a:xfrm>
              <a:off x="0" y="1986936"/>
              <a:ext cx="2440963" cy="797107"/>
              <a:chOff x="1786020" y="4084617"/>
              <a:chExt cx="2440963" cy="797107"/>
            </a:xfrm>
          </p:grpSpPr>
          <p:sp>
            <p:nvSpPr>
              <p:cNvPr id="47" name="Flowchart: Punched Tape 46">
                <a:extLst>
                  <a:ext uri="{FF2B5EF4-FFF2-40B4-BE49-F238E27FC236}">
                    <a16:creationId xmlns:a16="http://schemas.microsoft.com/office/drawing/2014/main" xmlns="" id="{40025F93-543B-45E9-AA2C-DB1364E11487}"/>
                  </a:ext>
                </a:extLst>
              </p:cNvPr>
              <p:cNvSpPr/>
              <p:nvPr/>
            </p:nvSpPr>
            <p:spPr>
              <a:xfrm>
                <a:off x="1786020" y="4084617"/>
                <a:ext cx="2252580" cy="797107"/>
              </a:xfrm>
              <a:prstGeom prst="flowChartPunchedTape">
                <a:avLst/>
              </a:prstGeom>
              <a:solidFill>
                <a:srgbClr val="2EBADB"/>
              </a:solidFill>
              <a:ln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  <a:scene3d>
                <a:camera prst="orthographicFront">
                  <a:rot lat="0" lon="0" rev="0"/>
                </a:camera>
                <a:lightRig rig="soft" dir="t">
                  <a:rot lat="0" lon="0" rev="0"/>
                </a:lightRig>
              </a:scene3d>
              <a:sp3d contourW="44450" prstMaterial="matte">
                <a:bevelT w="63500" h="63500" prst="artDeco"/>
                <a:contourClr>
                  <a:srgbClr val="FFFFFF"/>
                </a:contourClr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xmlns="" id="{CEBD64B0-9C77-44D5-9263-0D5C32B2211E}"/>
                  </a:ext>
                </a:extLst>
              </p:cNvPr>
              <p:cNvSpPr txBox="1"/>
              <p:nvPr/>
            </p:nvSpPr>
            <p:spPr>
              <a:xfrm>
                <a:off x="1814224" y="4184070"/>
                <a:ext cx="2412759" cy="5539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000" b="1" dirty="0" err="1">
                    <a:solidFill>
                      <a:srgbClr val="AD3332"/>
                    </a:solidFill>
                    <a:latin typeface="Times New Roman" pitchFamily="18" charset="0"/>
                    <a:cs typeface="Times New Roman" pitchFamily="18" charset="0"/>
                  </a:rPr>
                  <a:t>Thực</a:t>
                </a:r>
                <a:r>
                  <a:rPr lang="en-US" sz="3000" b="1" dirty="0">
                    <a:solidFill>
                      <a:srgbClr val="AD3332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b="1" dirty="0" err="1">
                    <a:solidFill>
                      <a:srgbClr val="AD3332"/>
                    </a:solidFill>
                    <a:latin typeface="Times New Roman" pitchFamily="18" charset="0"/>
                    <a:cs typeface="Times New Roman" pitchFamily="18" charset="0"/>
                  </a:rPr>
                  <a:t>hành</a:t>
                </a:r>
                <a:r>
                  <a:rPr lang="en-US" sz="3000" b="1" dirty="0">
                    <a:solidFill>
                      <a:srgbClr val="AD3332"/>
                    </a:solidFill>
                    <a:latin typeface="Times New Roman" pitchFamily="18" charset="0"/>
                    <a:cs typeface="Times New Roman" pitchFamily="18" charset="0"/>
                  </a:rPr>
                  <a:t> 3</a:t>
                </a:r>
              </a:p>
            </p:txBody>
          </p:sp>
        </p:grpSp>
      </p:grpSp>
      <p:grpSp>
        <p:nvGrpSpPr>
          <p:cNvPr id="3" name="Group 2">
            <a:extLst>
              <a:ext uri="{FF2B5EF4-FFF2-40B4-BE49-F238E27FC236}">
                <a16:creationId xmlns:a16="http://schemas.microsoft.com/office/drawing/2014/main" xmlns="" id="{A3EE2FB6-6200-4B18-A5F0-A8FC1FE9D47E}"/>
              </a:ext>
            </a:extLst>
          </p:cNvPr>
          <p:cNvGrpSpPr/>
          <p:nvPr/>
        </p:nvGrpSpPr>
        <p:grpSpPr>
          <a:xfrm>
            <a:off x="205874" y="3981324"/>
            <a:ext cx="10495697" cy="1848815"/>
            <a:chOff x="205874" y="3981324"/>
            <a:chExt cx="10495697" cy="1848815"/>
          </a:xfrm>
        </p:grpSpPr>
        <p:grpSp>
          <p:nvGrpSpPr>
            <p:cNvPr id="69" name="Group 68">
              <a:extLst>
                <a:ext uri="{FF2B5EF4-FFF2-40B4-BE49-F238E27FC236}">
                  <a16:creationId xmlns:a16="http://schemas.microsoft.com/office/drawing/2014/main" xmlns="" id="{FDC9EE8D-CE9A-478F-8AA8-E661C701C188}"/>
                </a:ext>
              </a:extLst>
            </p:cNvPr>
            <p:cNvGrpSpPr/>
            <p:nvPr/>
          </p:nvGrpSpPr>
          <p:grpSpPr>
            <a:xfrm>
              <a:off x="1234582" y="3981324"/>
              <a:ext cx="9466989" cy="1848815"/>
              <a:chOff x="313642" y="1563818"/>
              <a:chExt cx="1702870" cy="1848815"/>
            </a:xfrm>
          </p:grpSpPr>
          <p:sp>
            <p:nvSpPr>
              <p:cNvPr id="70" name="Rectangle: Diagonal Corners Rounded 69">
                <a:extLst>
                  <a:ext uri="{FF2B5EF4-FFF2-40B4-BE49-F238E27FC236}">
                    <a16:creationId xmlns:a16="http://schemas.microsoft.com/office/drawing/2014/main" xmlns="" id="{CDD079B4-061E-488C-8DA3-D895FA734110}"/>
                  </a:ext>
                </a:extLst>
              </p:cNvPr>
              <p:cNvSpPr/>
              <p:nvPr/>
            </p:nvSpPr>
            <p:spPr>
              <a:xfrm>
                <a:off x="313642" y="1563818"/>
                <a:ext cx="1702870" cy="1848815"/>
              </a:xfrm>
              <a:prstGeom prst="round2DiagRect">
                <a:avLst>
                  <a:gd name="adj1" fmla="val 34654"/>
                  <a:gd name="adj2" fmla="val 0"/>
                </a:avLst>
              </a:prstGeom>
              <a:solidFill>
                <a:srgbClr val="F34F98"/>
              </a:solidFill>
              <a:ln>
                <a:noFill/>
              </a:ln>
              <a:effectLst/>
              <a:scene3d>
                <a:camera prst="orthographicFront">
                  <a:rot lat="0" lon="0" rev="0"/>
                </a:camera>
                <a:lightRig rig="chilly" dir="t">
                  <a:rot lat="0" lon="0" rev="18480000"/>
                </a:lightRig>
              </a:scene3d>
              <a:sp3d prstMaterial="clear">
                <a:bevelT h="635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2369" dirty="0"/>
              </a:p>
            </p:txBody>
          </p:sp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xmlns="" id="{D02D52A6-A0F2-44F0-81E4-FE7AF83D8F77}"/>
                  </a:ext>
                </a:extLst>
              </p:cNvPr>
              <p:cNvSpPr txBox="1"/>
              <p:nvPr/>
            </p:nvSpPr>
            <p:spPr>
              <a:xfrm>
                <a:off x="574724" y="1713206"/>
                <a:ext cx="1325720" cy="954107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 rtlCol="0">
                <a:spAutoFit/>
              </a:bodyPr>
              <a:lstStyle/>
              <a:p>
                <a:pPr marL="514350" indent="-514350">
                  <a:buFont typeface="+mj-lt"/>
                  <a:buAutoNum type="alphaLcParenR"/>
                </a:pP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(4) = {0; 4; 8; 12; 16; …}</a:t>
                </a:r>
              </a:p>
              <a:p>
                <a:pPr marL="514350" indent="-514350">
                  <a:buFont typeface="+mj-lt"/>
                  <a:buAutoNum type="alphaLcParenR"/>
                </a:pP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(7) = {0; 7; 14; 21; 35; …}.</a:t>
                </a:r>
                <a:endParaRPr lang="en-GB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66" name="Group 65">
              <a:extLst>
                <a:ext uri="{FF2B5EF4-FFF2-40B4-BE49-F238E27FC236}">
                  <a16:creationId xmlns:a16="http://schemas.microsoft.com/office/drawing/2014/main" xmlns="" id="{4078B35D-7A82-4165-AE12-F61F79B37CC0}"/>
                </a:ext>
              </a:extLst>
            </p:cNvPr>
            <p:cNvGrpSpPr/>
            <p:nvPr/>
          </p:nvGrpSpPr>
          <p:grpSpPr>
            <a:xfrm>
              <a:off x="205874" y="4413984"/>
              <a:ext cx="1576320" cy="809738"/>
              <a:chOff x="6893962" y="4406377"/>
              <a:chExt cx="1386313" cy="710152"/>
            </a:xfrm>
          </p:grpSpPr>
          <p:sp>
            <p:nvSpPr>
              <p:cNvPr id="67" name="Cloud 66">
                <a:extLst>
                  <a:ext uri="{FF2B5EF4-FFF2-40B4-BE49-F238E27FC236}">
                    <a16:creationId xmlns:a16="http://schemas.microsoft.com/office/drawing/2014/main" xmlns="" id="{D00F2627-0338-42ED-A51E-AAFCEEDEB355}"/>
                  </a:ext>
                </a:extLst>
              </p:cNvPr>
              <p:cNvSpPr/>
              <p:nvPr/>
            </p:nvSpPr>
            <p:spPr>
              <a:xfrm>
                <a:off x="6893962" y="4406377"/>
                <a:ext cx="1386313" cy="710152"/>
              </a:xfrm>
              <a:prstGeom prst="cloud">
                <a:avLst/>
              </a:prstGeom>
              <a:solidFill>
                <a:srgbClr val="F2C641"/>
              </a:solidFill>
              <a:ln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  <a:scene3d>
                <a:camera prst="orthographicFront">
                  <a:rot lat="0" lon="0" rev="0"/>
                </a:camera>
                <a:lightRig rig="soft" dir="t">
                  <a:rot lat="0" lon="0" rev="0"/>
                </a:lightRig>
              </a:scene3d>
              <a:sp3d contourW="44450" prstMaterial="matte">
                <a:bevelT w="63500" h="63500" prst="artDeco"/>
                <a:contourClr>
                  <a:srgbClr val="FFFFFF"/>
                </a:contourClr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68" name="TextBox 67">
                <a:extLst>
                  <a:ext uri="{FF2B5EF4-FFF2-40B4-BE49-F238E27FC236}">
                    <a16:creationId xmlns:a16="http://schemas.microsoft.com/office/drawing/2014/main" xmlns="" id="{373BE587-BB48-4362-AF0B-C5B84E79522F}"/>
                  </a:ext>
                </a:extLst>
              </p:cNvPr>
              <p:cNvSpPr txBox="1"/>
              <p:nvPr/>
            </p:nvSpPr>
            <p:spPr>
              <a:xfrm>
                <a:off x="7168978" y="4469527"/>
                <a:ext cx="1111295" cy="5539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000" b="1" u="sng" dirty="0" err="1">
                    <a:solidFill>
                      <a:srgbClr val="F3167D"/>
                    </a:solidFill>
                    <a:latin typeface="Times New Roman" pitchFamily="18" charset="0"/>
                    <a:cs typeface="Times New Roman" pitchFamily="18" charset="0"/>
                  </a:rPr>
                  <a:t>Giải</a:t>
                </a:r>
                <a:r>
                  <a:rPr lang="en-US" sz="3000" b="1" u="sng" dirty="0">
                    <a:solidFill>
                      <a:srgbClr val="F3167D"/>
                    </a:solidFill>
                    <a:latin typeface="Times New Roman" pitchFamily="18" charset="0"/>
                    <a:cs typeface="Times New Roman" pitchFamily="18" charset="0"/>
                  </a:rPr>
                  <a:t>:</a:t>
                </a:r>
              </a:p>
            </p:txBody>
          </p:sp>
        </p:grpSp>
      </p:grpSp>
      <p:grpSp>
        <p:nvGrpSpPr>
          <p:cNvPr id="306" name="Group 305">
            <a:extLst>
              <a:ext uri="{FF2B5EF4-FFF2-40B4-BE49-F238E27FC236}">
                <a16:creationId xmlns:a16="http://schemas.microsoft.com/office/drawing/2014/main" xmlns="" id="{A1639B7E-50CE-4A61-A7BC-795ADDEFC086}"/>
              </a:ext>
            </a:extLst>
          </p:cNvPr>
          <p:cNvGrpSpPr/>
          <p:nvPr/>
        </p:nvGrpSpPr>
        <p:grpSpPr>
          <a:xfrm>
            <a:off x="8481415" y="400263"/>
            <a:ext cx="1399031" cy="1243572"/>
            <a:chOff x="2410512" y="1303570"/>
            <a:chExt cx="1399031" cy="1243572"/>
          </a:xfrm>
        </p:grpSpPr>
        <p:sp>
          <p:nvSpPr>
            <p:cNvPr id="307" name="Google Shape;2476;p53">
              <a:extLst>
                <a:ext uri="{FF2B5EF4-FFF2-40B4-BE49-F238E27FC236}">
                  <a16:creationId xmlns:a16="http://schemas.microsoft.com/office/drawing/2014/main" xmlns="" id="{5CB99792-F8A1-4B39-9D9B-E4D0C244CEBE}"/>
                </a:ext>
              </a:extLst>
            </p:cNvPr>
            <p:cNvSpPr/>
            <p:nvPr/>
          </p:nvSpPr>
          <p:spPr>
            <a:xfrm>
              <a:off x="2588651" y="1871838"/>
              <a:ext cx="153264" cy="161233"/>
            </a:xfrm>
            <a:custGeom>
              <a:avLst/>
              <a:gdLst/>
              <a:ahLst/>
              <a:cxnLst/>
              <a:rect l="l" t="t" r="r" b="b"/>
              <a:pathLst>
                <a:path w="1186" h="1672" extrusionOk="0">
                  <a:moveTo>
                    <a:pt x="586" y="0"/>
                  </a:moveTo>
                  <a:cubicBezTo>
                    <a:pt x="586" y="0"/>
                    <a:pt x="0" y="748"/>
                    <a:pt x="0" y="1085"/>
                  </a:cubicBezTo>
                  <a:cubicBezTo>
                    <a:pt x="0" y="1409"/>
                    <a:pt x="262" y="1671"/>
                    <a:pt x="586" y="1671"/>
                  </a:cubicBezTo>
                  <a:cubicBezTo>
                    <a:pt x="911" y="1671"/>
                    <a:pt x="1185" y="1409"/>
                    <a:pt x="1185" y="1085"/>
                  </a:cubicBezTo>
                  <a:cubicBezTo>
                    <a:pt x="1185" y="748"/>
                    <a:pt x="586" y="0"/>
                    <a:pt x="586" y="0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grpSp>
          <p:nvGrpSpPr>
            <p:cNvPr id="308" name="Group 307">
              <a:extLst>
                <a:ext uri="{FF2B5EF4-FFF2-40B4-BE49-F238E27FC236}">
                  <a16:creationId xmlns:a16="http://schemas.microsoft.com/office/drawing/2014/main" xmlns="" id="{ED72D26D-7559-43DE-8E31-E26C5AE31634}"/>
                </a:ext>
              </a:extLst>
            </p:cNvPr>
            <p:cNvGrpSpPr/>
            <p:nvPr/>
          </p:nvGrpSpPr>
          <p:grpSpPr>
            <a:xfrm>
              <a:off x="2410512" y="1303570"/>
              <a:ext cx="1399031" cy="1243572"/>
              <a:chOff x="2440297" y="1305404"/>
              <a:chExt cx="1399031" cy="1243572"/>
            </a:xfrm>
          </p:grpSpPr>
          <p:sp>
            <p:nvSpPr>
              <p:cNvPr id="309" name="Google Shape;2475;p53">
                <a:extLst>
                  <a:ext uri="{FF2B5EF4-FFF2-40B4-BE49-F238E27FC236}">
                    <a16:creationId xmlns:a16="http://schemas.microsoft.com/office/drawing/2014/main" xmlns="" id="{47EBB6F7-1D25-4ECF-A73F-9F07D30A59D8}"/>
                  </a:ext>
                </a:extLst>
              </p:cNvPr>
              <p:cNvSpPr/>
              <p:nvPr/>
            </p:nvSpPr>
            <p:spPr>
              <a:xfrm>
                <a:off x="2440297" y="1305404"/>
                <a:ext cx="1399031" cy="441458"/>
              </a:xfrm>
              <a:custGeom>
                <a:avLst/>
                <a:gdLst/>
                <a:ahLst/>
                <a:cxnLst/>
                <a:rect l="l" t="t" r="r" b="b"/>
                <a:pathLst>
                  <a:path w="10826" h="4578" extrusionOk="0">
                    <a:moveTo>
                      <a:pt x="5613" y="0"/>
                    </a:moveTo>
                    <a:cubicBezTo>
                      <a:pt x="4466" y="0"/>
                      <a:pt x="3480" y="674"/>
                      <a:pt x="3019" y="1634"/>
                    </a:cubicBezTo>
                    <a:cubicBezTo>
                      <a:pt x="2794" y="1572"/>
                      <a:pt x="2582" y="1547"/>
                      <a:pt x="2333" y="1547"/>
                    </a:cubicBezTo>
                    <a:cubicBezTo>
                      <a:pt x="1048" y="1547"/>
                      <a:pt x="1" y="2594"/>
                      <a:pt x="1" y="3866"/>
                    </a:cubicBezTo>
                    <a:cubicBezTo>
                      <a:pt x="1" y="4116"/>
                      <a:pt x="51" y="4365"/>
                      <a:pt x="113" y="4577"/>
                    </a:cubicBezTo>
                    <a:lnTo>
                      <a:pt x="10689" y="4577"/>
                    </a:lnTo>
                    <a:cubicBezTo>
                      <a:pt x="10776" y="4365"/>
                      <a:pt x="10826" y="4116"/>
                      <a:pt x="10826" y="3866"/>
                    </a:cubicBezTo>
                    <a:cubicBezTo>
                      <a:pt x="10826" y="2856"/>
                      <a:pt x="10003" y="2033"/>
                      <a:pt x="8980" y="2033"/>
                    </a:cubicBezTo>
                    <a:cubicBezTo>
                      <a:pt x="8781" y="2033"/>
                      <a:pt x="8594" y="2058"/>
                      <a:pt x="8406" y="2120"/>
                    </a:cubicBezTo>
                    <a:cubicBezTo>
                      <a:pt x="8070" y="911"/>
                      <a:pt x="6947" y="0"/>
                      <a:pt x="5613" y="0"/>
                    </a:cubicBezTo>
                    <a:close/>
                  </a:path>
                </a:pathLst>
              </a:custGeom>
              <a:solidFill>
                <a:srgbClr val="B7B9CB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310" name="Google Shape;2477;p53">
                <a:extLst>
                  <a:ext uri="{FF2B5EF4-FFF2-40B4-BE49-F238E27FC236}">
                    <a16:creationId xmlns:a16="http://schemas.microsoft.com/office/drawing/2014/main" xmlns="" id="{AD9E9A72-F29F-4880-AAAC-72C337516E4B}"/>
                  </a:ext>
                </a:extLst>
              </p:cNvPr>
              <p:cNvSpPr/>
              <p:nvPr/>
            </p:nvSpPr>
            <p:spPr>
              <a:xfrm>
                <a:off x="2588651" y="2129212"/>
                <a:ext cx="153264" cy="161233"/>
              </a:xfrm>
              <a:custGeom>
                <a:avLst/>
                <a:gdLst/>
                <a:ahLst/>
                <a:cxnLst/>
                <a:rect l="l" t="t" r="r" b="b"/>
                <a:pathLst>
                  <a:path w="1186" h="1672" extrusionOk="0">
                    <a:moveTo>
                      <a:pt x="586" y="0"/>
                    </a:moveTo>
                    <a:cubicBezTo>
                      <a:pt x="586" y="0"/>
                      <a:pt x="0" y="748"/>
                      <a:pt x="0" y="1073"/>
                    </a:cubicBezTo>
                    <a:cubicBezTo>
                      <a:pt x="0" y="1409"/>
                      <a:pt x="262" y="1671"/>
                      <a:pt x="586" y="1671"/>
                    </a:cubicBezTo>
                    <a:cubicBezTo>
                      <a:pt x="911" y="1671"/>
                      <a:pt x="1185" y="1409"/>
                      <a:pt x="1185" y="1073"/>
                    </a:cubicBezTo>
                    <a:cubicBezTo>
                      <a:pt x="1185" y="761"/>
                      <a:pt x="586" y="0"/>
                      <a:pt x="586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311" name="Google Shape;2478;p53">
                <a:extLst>
                  <a:ext uri="{FF2B5EF4-FFF2-40B4-BE49-F238E27FC236}">
                    <a16:creationId xmlns:a16="http://schemas.microsoft.com/office/drawing/2014/main" xmlns="" id="{57C63E59-5732-4801-A2AE-AF72429A28C2}"/>
                  </a:ext>
                </a:extLst>
              </p:cNvPr>
              <p:cNvSpPr/>
              <p:nvPr/>
            </p:nvSpPr>
            <p:spPr>
              <a:xfrm>
                <a:off x="2588651" y="2387743"/>
                <a:ext cx="153264" cy="161233"/>
              </a:xfrm>
              <a:custGeom>
                <a:avLst/>
                <a:gdLst/>
                <a:ahLst/>
                <a:cxnLst/>
                <a:rect l="l" t="t" r="r" b="b"/>
                <a:pathLst>
                  <a:path w="1186" h="1672" extrusionOk="0">
                    <a:moveTo>
                      <a:pt x="586" y="0"/>
                    </a:moveTo>
                    <a:cubicBezTo>
                      <a:pt x="586" y="0"/>
                      <a:pt x="0" y="749"/>
                      <a:pt x="0" y="1073"/>
                    </a:cubicBezTo>
                    <a:cubicBezTo>
                      <a:pt x="0" y="1410"/>
                      <a:pt x="262" y="1671"/>
                      <a:pt x="586" y="1671"/>
                    </a:cubicBezTo>
                    <a:cubicBezTo>
                      <a:pt x="911" y="1671"/>
                      <a:pt x="1185" y="1410"/>
                      <a:pt x="1185" y="1073"/>
                    </a:cubicBezTo>
                    <a:cubicBezTo>
                      <a:pt x="1185" y="749"/>
                      <a:pt x="586" y="0"/>
                      <a:pt x="586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312" name="Google Shape;2479;p53">
                <a:extLst>
                  <a:ext uri="{FF2B5EF4-FFF2-40B4-BE49-F238E27FC236}">
                    <a16:creationId xmlns:a16="http://schemas.microsoft.com/office/drawing/2014/main" xmlns="" id="{91A14CC7-7B17-4F35-B08C-AE191C617393}"/>
                  </a:ext>
                </a:extLst>
              </p:cNvPr>
              <p:cNvSpPr/>
              <p:nvPr/>
            </p:nvSpPr>
            <p:spPr>
              <a:xfrm>
                <a:off x="2827079" y="2013687"/>
                <a:ext cx="153264" cy="161233"/>
              </a:xfrm>
              <a:custGeom>
                <a:avLst/>
                <a:gdLst/>
                <a:ahLst/>
                <a:cxnLst/>
                <a:rect l="l" t="t" r="r" b="b"/>
                <a:pathLst>
                  <a:path w="1186" h="1672" extrusionOk="0">
                    <a:moveTo>
                      <a:pt x="600" y="1"/>
                    </a:moveTo>
                    <a:cubicBezTo>
                      <a:pt x="600" y="1"/>
                      <a:pt x="1" y="749"/>
                      <a:pt x="1" y="1073"/>
                    </a:cubicBezTo>
                    <a:cubicBezTo>
                      <a:pt x="1" y="1398"/>
                      <a:pt x="275" y="1672"/>
                      <a:pt x="600" y="1672"/>
                    </a:cubicBezTo>
                    <a:cubicBezTo>
                      <a:pt x="924" y="1672"/>
                      <a:pt x="1186" y="1398"/>
                      <a:pt x="1186" y="1073"/>
                    </a:cubicBezTo>
                    <a:cubicBezTo>
                      <a:pt x="1186" y="749"/>
                      <a:pt x="600" y="1"/>
                      <a:pt x="600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313" name="Google Shape;2480;p53">
                <a:extLst>
                  <a:ext uri="{FF2B5EF4-FFF2-40B4-BE49-F238E27FC236}">
                    <a16:creationId xmlns:a16="http://schemas.microsoft.com/office/drawing/2014/main" xmlns="" id="{FBF7F595-B7F8-41EB-930F-4D912A244FEA}"/>
                  </a:ext>
                </a:extLst>
              </p:cNvPr>
              <p:cNvSpPr/>
              <p:nvPr/>
            </p:nvSpPr>
            <p:spPr>
              <a:xfrm>
                <a:off x="2827079" y="2272315"/>
                <a:ext cx="153264" cy="161233"/>
              </a:xfrm>
              <a:custGeom>
                <a:avLst/>
                <a:gdLst/>
                <a:ahLst/>
                <a:cxnLst/>
                <a:rect l="l" t="t" r="r" b="b"/>
                <a:pathLst>
                  <a:path w="1186" h="1672" extrusionOk="0">
                    <a:moveTo>
                      <a:pt x="600" y="0"/>
                    </a:moveTo>
                    <a:cubicBezTo>
                      <a:pt x="600" y="0"/>
                      <a:pt x="1" y="748"/>
                      <a:pt x="1" y="1073"/>
                    </a:cubicBezTo>
                    <a:cubicBezTo>
                      <a:pt x="1" y="1397"/>
                      <a:pt x="275" y="1671"/>
                      <a:pt x="600" y="1671"/>
                    </a:cubicBezTo>
                    <a:cubicBezTo>
                      <a:pt x="924" y="1671"/>
                      <a:pt x="1186" y="1397"/>
                      <a:pt x="1186" y="1073"/>
                    </a:cubicBezTo>
                    <a:cubicBezTo>
                      <a:pt x="1186" y="748"/>
                      <a:pt x="600" y="0"/>
                      <a:pt x="60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</p:grpSp>
      </p:grpSp>
      <p:grpSp>
        <p:nvGrpSpPr>
          <p:cNvPr id="314" name="Group 313">
            <a:extLst>
              <a:ext uri="{FF2B5EF4-FFF2-40B4-BE49-F238E27FC236}">
                <a16:creationId xmlns:a16="http://schemas.microsoft.com/office/drawing/2014/main" xmlns="" id="{8A191E4D-B7FB-43E0-A9F8-795B748AE7D6}"/>
              </a:ext>
            </a:extLst>
          </p:cNvPr>
          <p:cNvGrpSpPr/>
          <p:nvPr/>
        </p:nvGrpSpPr>
        <p:grpSpPr>
          <a:xfrm>
            <a:off x="9994417" y="1339180"/>
            <a:ext cx="930060" cy="826313"/>
            <a:chOff x="4190576" y="5426661"/>
            <a:chExt cx="930060" cy="826313"/>
          </a:xfrm>
        </p:grpSpPr>
        <p:sp>
          <p:nvSpPr>
            <p:cNvPr id="315" name="Google Shape;2463;p53">
              <a:extLst>
                <a:ext uri="{FF2B5EF4-FFF2-40B4-BE49-F238E27FC236}">
                  <a16:creationId xmlns:a16="http://schemas.microsoft.com/office/drawing/2014/main" xmlns="" id="{6EB0E0B8-E490-4FCB-A779-3B9541CFB900}"/>
                </a:ext>
              </a:extLst>
            </p:cNvPr>
            <p:cNvSpPr/>
            <p:nvPr/>
          </p:nvSpPr>
          <p:spPr>
            <a:xfrm>
              <a:off x="4190576" y="5426661"/>
              <a:ext cx="930060" cy="293535"/>
            </a:xfrm>
            <a:custGeom>
              <a:avLst/>
              <a:gdLst/>
              <a:ahLst/>
              <a:cxnLst/>
              <a:rect l="l" t="t" r="r" b="b"/>
              <a:pathLst>
                <a:path w="7197" h="3044" extrusionOk="0">
                  <a:moveTo>
                    <a:pt x="3729" y="1"/>
                  </a:moveTo>
                  <a:cubicBezTo>
                    <a:pt x="2969" y="1"/>
                    <a:pt x="2320" y="437"/>
                    <a:pt x="2008" y="1086"/>
                  </a:cubicBezTo>
                  <a:cubicBezTo>
                    <a:pt x="1859" y="1036"/>
                    <a:pt x="1709" y="1023"/>
                    <a:pt x="1547" y="1023"/>
                  </a:cubicBezTo>
                  <a:cubicBezTo>
                    <a:pt x="686" y="1023"/>
                    <a:pt x="1" y="1709"/>
                    <a:pt x="1" y="2557"/>
                  </a:cubicBezTo>
                  <a:cubicBezTo>
                    <a:pt x="1" y="2732"/>
                    <a:pt x="38" y="2894"/>
                    <a:pt x="88" y="3044"/>
                  </a:cubicBezTo>
                  <a:lnTo>
                    <a:pt x="7097" y="3044"/>
                  </a:lnTo>
                  <a:cubicBezTo>
                    <a:pt x="7159" y="2906"/>
                    <a:pt x="7196" y="2732"/>
                    <a:pt x="7196" y="2570"/>
                  </a:cubicBezTo>
                  <a:cubicBezTo>
                    <a:pt x="7196" y="1896"/>
                    <a:pt x="6648" y="1347"/>
                    <a:pt x="5974" y="1347"/>
                  </a:cubicBezTo>
                  <a:cubicBezTo>
                    <a:pt x="5837" y="1347"/>
                    <a:pt x="5712" y="1360"/>
                    <a:pt x="5588" y="1410"/>
                  </a:cubicBezTo>
                  <a:cubicBezTo>
                    <a:pt x="5351" y="599"/>
                    <a:pt x="4627" y="1"/>
                    <a:pt x="3729" y="1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16" name="Google Shape;2464;p53">
              <a:extLst>
                <a:ext uri="{FF2B5EF4-FFF2-40B4-BE49-F238E27FC236}">
                  <a16:creationId xmlns:a16="http://schemas.microsoft.com/office/drawing/2014/main" xmlns="" id="{1F136185-E48D-4E46-8173-B5E5D2B4B8FC}"/>
                </a:ext>
              </a:extLst>
            </p:cNvPr>
            <p:cNvSpPr/>
            <p:nvPr/>
          </p:nvSpPr>
          <p:spPr>
            <a:xfrm>
              <a:off x="4290471" y="5801872"/>
              <a:ext cx="100022" cy="107134"/>
            </a:xfrm>
            <a:custGeom>
              <a:avLst/>
              <a:gdLst/>
              <a:ahLst/>
              <a:cxnLst/>
              <a:rect l="l" t="t" r="r" b="b"/>
              <a:pathLst>
                <a:path w="774" h="1111" extrusionOk="0">
                  <a:moveTo>
                    <a:pt x="387" y="1"/>
                  </a:moveTo>
                  <a:cubicBezTo>
                    <a:pt x="387" y="1"/>
                    <a:pt x="1" y="499"/>
                    <a:pt x="1" y="711"/>
                  </a:cubicBezTo>
                  <a:cubicBezTo>
                    <a:pt x="1" y="936"/>
                    <a:pt x="175" y="1110"/>
                    <a:pt x="387" y="1110"/>
                  </a:cubicBezTo>
                  <a:cubicBezTo>
                    <a:pt x="612" y="1110"/>
                    <a:pt x="774" y="936"/>
                    <a:pt x="774" y="711"/>
                  </a:cubicBezTo>
                  <a:cubicBezTo>
                    <a:pt x="774" y="512"/>
                    <a:pt x="387" y="1"/>
                    <a:pt x="387" y="1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17" name="Google Shape;2465;p53">
              <a:extLst>
                <a:ext uri="{FF2B5EF4-FFF2-40B4-BE49-F238E27FC236}">
                  <a16:creationId xmlns:a16="http://schemas.microsoft.com/office/drawing/2014/main" xmlns="" id="{8D9A64FE-7371-4A5C-97EE-B731F9618773}"/>
                </a:ext>
              </a:extLst>
            </p:cNvPr>
            <p:cNvSpPr/>
            <p:nvPr/>
          </p:nvSpPr>
          <p:spPr>
            <a:xfrm>
              <a:off x="4290471" y="5975063"/>
              <a:ext cx="100022" cy="105881"/>
            </a:xfrm>
            <a:custGeom>
              <a:avLst/>
              <a:gdLst/>
              <a:ahLst/>
              <a:cxnLst/>
              <a:rect l="l" t="t" r="r" b="b"/>
              <a:pathLst>
                <a:path w="774" h="1098" extrusionOk="0">
                  <a:moveTo>
                    <a:pt x="387" y="0"/>
                  </a:moveTo>
                  <a:cubicBezTo>
                    <a:pt x="387" y="0"/>
                    <a:pt x="1" y="499"/>
                    <a:pt x="1" y="711"/>
                  </a:cubicBezTo>
                  <a:cubicBezTo>
                    <a:pt x="1" y="936"/>
                    <a:pt x="175" y="1098"/>
                    <a:pt x="387" y="1098"/>
                  </a:cubicBezTo>
                  <a:cubicBezTo>
                    <a:pt x="612" y="1098"/>
                    <a:pt x="774" y="936"/>
                    <a:pt x="774" y="711"/>
                  </a:cubicBezTo>
                  <a:cubicBezTo>
                    <a:pt x="774" y="499"/>
                    <a:pt x="387" y="0"/>
                    <a:pt x="387" y="0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18" name="Google Shape;2466;p53">
              <a:extLst>
                <a:ext uri="{FF2B5EF4-FFF2-40B4-BE49-F238E27FC236}">
                  <a16:creationId xmlns:a16="http://schemas.microsoft.com/office/drawing/2014/main" xmlns="" id="{2190944C-A79D-4CC8-948F-FD1E575A7251}"/>
                </a:ext>
              </a:extLst>
            </p:cNvPr>
            <p:cNvSpPr/>
            <p:nvPr/>
          </p:nvSpPr>
          <p:spPr>
            <a:xfrm>
              <a:off x="4290471" y="6145840"/>
              <a:ext cx="100022" cy="107134"/>
            </a:xfrm>
            <a:custGeom>
              <a:avLst/>
              <a:gdLst/>
              <a:ahLst/>
              <a:cxnLst/>
              <a:rect l="l" t="t" r="r" b="b"/>
              <a:pathLst>
                <a:path w="774" h="1111" extrusionOk="0">
                  <a:moveTo>
                    <a:pt x="387" y="0"/>
                  </a:moveTo>
                  <a:cubicBezTo>
                    <a:pt x="387" y="0"/>
                    <a:pt x="1" y="499"/>
                    <a:pt x="1" y="724"/>
                  </a:cubicBezTo>
                  <a:cubicBezTo>
                    <a:pt x="1" y="936"/>
                    <a:pt x="175" y="1110"/>
                    <a:pt x="387" y="1110"/>
                  </a:cubicBezTo>
                  <a:cubicBezTo>
                    <a:pt x="612" y="1110"/>
                    <a:pt x="774" y="936"/>
                    <a:pt x="774" y="724"/>
                  </a:cubicBezTo>
                  <a:cubicBezTo>
                    <a:pt x="774" y="499"/>
                    <a:pt x="387" y="0"/>
                    <a:pt x="387" y="0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19" name="Google Shape;2467;p53">
              <a:extLst>
                <a:ext uri="{FF2B5EF4-FFF2-40B4-BE49-F238E27FC236}">
                  <a16:creationId xmlns:a16="http://schemas.microsoft.com/office/drawing/2014/main" xmlns="" id="{E781DD01-E0FA-452B-8EE8-FF9444EFE2F9}"/>
                </a:ext>
              </a:extLst>
            </p:cNvPr>
            <p:cNvSpPr/>
            <p:nvPr/>
          </p:nvSpPr>
          <p:spPr>
            <a:xfrm>
              <a:off x="4450069" y="5896858"/>
              <a:ext cx="100022" cy="105976"/>
            </a:xfrm>
            <a:custGeom>
              <a:avLst/>
              <a:gdLst/>
              <a:ahLst/>
              <a:cxnLst/>
              <a:rect l="l" t="t" r="r" b="b"/>
              <a:pathLst>
                <a:path w="774" h="1099" extrusionOk="0">
                  <a:moveTo>
                    <a:pt x="387" y="1"/>
                  </a:moveTo>
                  <a:cubicBezTo>
                    <a:pt x="387" y="1"/>
                    <a:pt x="0" y="500"/>
                    <a:pt x="0" y="712"/>
                  </a:cubicBezTo>
                  <a:cubicBezTo>
                    <a:pt x="0" y="936"/>
                    <a:pt x="163" y="1098"/>
                    <a:pt x="387" y="1098"/>
                  </a:cubicBezTo>
                  <a:cubicBezTo>
                    <a:pt x="599" y="1098"/>
                    <a:pt x="774" y="936"/>
                    <a:pt x="774" y="712"/>
                  </a:cubicBezTo>
                  <a:cubicBezTo>
                    <a:pt x="774" y="500"/>
                    <a:pt x="387" y="1"/>
                    <a:pt x="387" y="1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20" name="Google Shape;2468;p53">
              <a:extLst>
                <a:ext uri="{FF2B5EF4-FFF2-40B4-BE49-F238E27FC236}">
                  <a16:creationId xmlns:a16="http://schemas.microsoft.com/office/drawing/2014/main" xmlns="" id="{22FE40E6-7332-4F53-8E4D-775C08E0D5E6}"/>
                </a:ext>
              </a:extLst>
            </p:cNvPr>
            <p:cNvSpPr/>
            <p:nvPr/>
          </p:nvSpPr>
          <p:spPr>
            <a:xfrm>
              <a:off x="4450069" y="6067635"/>
              <a:ext cx="100022" cy="107134"/>
            </a:xfrm>
            <a:custGeom>
              <a:avLst/>
              <a:gdLst/>
              <a:ahLst/>
              <a:cxnLst/>
              <a:rect l="l" t="t" r="r" b="b"/>
              <a:pathLst>
                <a:path w="774" h="1111" extrusionOk="0">
                  <a:moveTo>
                    <a:pt x="387" y="1"/>
                  </a:moveTo>
                  <a:cubicBezTo>
                    <a:pt x="387" y="1"/>
                    <a:pt x="0" y="499"/>
                    <a:pt x="0" y="724"/>
                  </a:cubicBezTo>
                  <a:cubicBezTo>
                    <a:pt x="0" y="936"/>
                    <a:pt x="163" y="1111"/>
                    <a:pt x="387" y="1111"/>
                  </a:cubicBezTo>
                  <a:cubicBezTo>
                    <a:pt x="599" y="1111"/>
                    <a:pt x="774" y="936"/>
                    <a:pt x="774" y="724"/>
                  </a:cubicBezTo>
                  <a:cubicBezTo>
                    <a:pt x="774" y="499"/>
                    <a:pt x="387" y="1"/>
                    <a:pt x="387" y="1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</p:grpSp>
    </p:spTree>
    <p:extLst>
      <p:ext uri="{BB962C8B-B14F-4D97-AF65-F5344CB8AC3E}">
        <p14:creationId xmlns:p14="http://schemas.microsoft.com/office/powerpoint/2010/main" val="354444511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1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0"/>
            <a:ext cx="8791303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hay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sa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?</a:t>
            </a:r>
          </a:p>
          <a:p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a) 6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26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-1" y="979715"/>
            <a:ext cx="879130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b) 807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bộ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3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0" y="1551428"/>
            <a:ext cx="879130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c)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x chia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y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x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y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0" y="2156223"/>
            <a:ext cx="879130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d)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m chia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n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n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m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-2" y="2913869"/>
            <a:ext cx="879130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e) 1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mọ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hiên</a:t>
            </a:r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74318" y="3763807"/>
            <a:ext cx="879130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f) 0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bộ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mọ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hiên</a:t>
            </a:r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9622551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>
            <a:extLst>
              <a:ext uri="{FF2B5EF4-FFF2-40B4-BE49-F238E27FC236}">
                <a16:creationId xmlns:a16="http://schemas.microsoft.com/office/drawing/2014/main" xmlns="" id="{B0B2D6B1-6944-42F8-BD12-9BA2B7A75110}"/>
              </a:ext>
            </a:extLst>
          </p:cNvPr>
          <p:cNvGrpSpPr/>
          <p:nvPr/>
        </p:nvGrpSpPr>
        <p:grpSpPr>
          <a:xfrm>
            <a:off x="421680" y="372488"/>
            <a:ext cx="3473448" cy="698840"/>
            <a:chOff x="2173730" y="1501140"/>
            <a:chExt cx="3518410" cy="707886"/>
          </a:xfrm>
        </p:grpSpPr>
        <p:sp>
          <p:nvSpPr>
            <p:cNvPr id="16" name="Rectangle: Rounded Corners 15">
              <a:extLst>
                <a:ext uri="{FF2B5EF4-FFF2-40B4-BE49-F238E27FC236}">
                  <a16:creationId xmlns:a16="http://schemas.microsoft.com/office/drawing/2014/main" xmlns="" id="{8BCF6262-72D2-42CE-A539-E4E6CCB27B11}"/>
                </a:ext>
              </a:extLst>
            </p:cNvPr>
            <p:cNvSpPr/>
            <p:nvPr/>
          </p:nvSpPr>
          <p:spPr>
            <a:xfrm>
              <a:off x="2173730" y="1501140"/>
              <a:ext cx="3518410" cy="707886"/>
            </a:xfrm>
            <a:prstGeom prst="roundRect">
              <a:avLst>
                <a:gd name="adj" fmla="val 50000"/>
              </a:avLst>
            </a:prstGeom>
            <a:solidFill>
              <a:srgbClr val="39447A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630"/>
            </a:p>
          </p:txBody>
        </p: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xmlns="" id="{5768A435-DEB0-44F1-940E-799CCD57D7B6}"/>
                </a:ext>
              </a:extLst>
            </p:cNvPr>
            <p:cNvSpPr txBox="1"/>
            <p:nvPr/>
          </p:nvSpPr>
          <p:spPr>
            <a:xfrm>
              <a:off x="2445306" y="1553781"/>
              <a:ext cx="2790621" cy="5552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. </a:t>
              </a:r>
              <a:r>
                <a:rPr lang="en-US" sz="2962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Ước</a:t>
              </a:r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ội</a:t>
              </a:r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endParaRPr lang="en-GB" sz="2962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5" name="Google Shape;1102;p38">
            <a:extLst>
              <a:ext uri="{FF2B5EF4-FFF2-40B4-BE49-F238E27FC236}">
                <a16:creationId xmlns:a16="http://schemas.microsoft.com/office/drawing/2014/main" xmlns="" id="{71D12FBF-0C34-4356-850B-1E2CDB179DBF}"/>
              </a:ext>
            </a:extLst>
          </p:cNvPr>
          <p:cNvGrpSpPr/>
          <p:nvPr/>
        </p:nvGrpSpPr>
        <p:grpSpPr>
          <a:xfrm>
            <a:off x="9324854" y="5277862"/>
            <a:ext cx="1702237" cy="1098581"/>
            <a:chOff x="1919875" y="542475"/>
            <a:chExt cx="410250" cy="213000"/>
          </a:xfrm>
        </p:grpSpPr>
        <p:sp>
          <p:nvSpPr>
            <p:cNvPr id="37" name="Google Shape;1103;p38">
              <a:extLst>
                <a:ext uri="{FF2B5EF4-FFF2-40B4-BE49-F238E27FC236}">
                  <a16:creationId xmlns:a16="http://schemas.microsoft.com/office/drawing/2014/main" xmlns="" id="{C914DED4-1222-4238-9C67-A2B3A2CBCBD3}"/>
                </a:ext>
              </a:extLst>
            </p:cNvPr>
            <p:cNvSpPr/>
            <p:nvPr/>
          </p:nvSpPr>
          <p:spPr>
            <a:xfrm>
              <a:off x="2063125" y="746625"/>
              <a:ext cx="177050" cy="8850"/>
            </a:xfrm>
            <a:custGeom>
              <a:avLst/>
              <a:gdLst/>
              <a:ahLst/>
              <a:cxnLst/>
              <a:rect l="l" t="t" r="r" b="b"/>
              <a:pathLst>
                <a:path w="7082" h="354" extrusionOk="0">
                  <a:moveTo>
                    <a:pt x="0" y="1"/>
                  </a:moveTo>
                  <a:lnTo>
                    <a:pt x="0" y="353"/>
                  </a:lnTo>
                  <a:lnTo>
                    <a:pt x="7082" y="353"/>
                  </a:lnTo>
                  <a:lnTo>
                    <a:pt x="7082" y="1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8" name="Google Shape;1104;p38">
              <a:extLst>
                <a:ext uri="{FF2B5EF4-FFF2-40B4-BE49-F238E27FC236}">
                  <a16:creationId xmlns:a16="http://schemas.microsoft.com/office/drawing/2014/main" xmlns="" id="{E0399AEF-11BB-44F9-A20C-FC2C9815A17A}"/>
                </a:ext>
              </a:extLst>
            </p:cNvPr>
            <p:cNvSpPr/>
            <p:nvPr/>
          </p:nvSpPr>
          <p:spPr>
            <a:xfrm>
              <a:off x="1965325" y="542475"/>
              <a:ext cx="312925" cy="200625"/>
            </a:xfrm>
            <a:custGeom>
              <a:avLst/>
              <a:gdLst/>
              <a:ahLst/>
              <a:cxnLst/>
              <a:rect l="l" t="t" r="r" b="b"/>
              <a:pathLst>
                <a:path w="12517" h="8025" extrusionOk="0">
                  <a:moveTo>
                    <a:pt x="7482" y="0"/>
                  </a:moveTo>
                  <a:cubicBezTo>
                    <a:pt x="7015" y="0"/>
                    <a:pt x="6644" y="228"/>
                    <a:pt x="6644" y="514"/>
                  </a:cubicBezTo>
                  <a:cubicBezTo>
                    <a:pt x="6644" y="581"/>
                    <a:pt x="6663" y="638"/>
                    <a:pt x="6701" y="704"/>
                  </a:cubicBezTo>
                  <a:cubicBezTo>
                    <a:pt x="4769" y="942"/>
                    <a:pt x="3189" y="2046"/>
                    <a:pt x="2646" y="3503"/>
                  </a:cubicBezTo>
                  <a:cubicBezTo>
                    <a:pt x="2009" y="3074"/>
                    <a:pt x="1904" y="2018"/>
                    <a:pt x="1437" y="1894"/>
                  </a:cubicBezTo>
                  <a:cubicBezTo>
                    <a:pt x="1327" y="1933"/>
                    <a:pt x="1213" y="1948"/>
                    <a:pt x="1101" y="1948"/>
                  </a:cubicBezTo>
                  <a:cubicBezTo>
                    <a:pt x="772" y="1948"/>
                    <a:pt x="456" y="1821"/>
                    <a:pt x="279" y="1821"/>
                  </a:cubicBezTo>
                  <a:cubicBezTo>
                    <a:pt x="210" y="1821"/>
                    <a:pt x="162" y="1841"/>
                    <a:pt x="143" y="1894"/>
                  </a:cubicBezTo>
                  <a:cubicBezTo>
                    <a:pt x="0" y="2332"/>
                    <a:pt x="819" y="2770"/>
                    <a:pt x="1104" y="3579"/>
                  </a:cubicBezTo>
                  <a:cubicBezTo>
                    <a:pt x="1380" y="4379"/>
                    <a:pt x="1171" y="5026"/>
                    <a:pt x="1647" y="5711"/>
                  </a:cubicBezTo>
                  <a:cubicBezTo>
                    <a:pt x="2304" y="6806"/>
                    <a:pt x="3141" y="7006"/>
                    <a:pt x="3493" y="7034"/>
                  </a:cubicBezTo>
                  <a:cubicBezTo>
                    <a:pt x="3884" y="7434"/>
                    <a:pt x="4369" y="7767"/>
                    <a:pt x="4912" y="8024"/>
                  </a:cubicBezTo>
                  <a:lnTo>
                    <a:pt x="10052" y="8024"/>
                  </a:lnTo>
                  <a:cubicBezTo>
                    <a:pt x="11527" y="7329"/>
                    <a:pt x="12517" y="6063"/>
                    <a:pt x="12517" y="4616"/>
                  </a:cubicBezTo>
                  <a:cubicBezTo>
                    <a:pt x="12517" y="2637"/>
                    <a:pt x="10670" y="999"/>
                    <a:pt x="8262" y="704"/>
                  </a:cubicBezTo>
                  <a:cubicBezTo>
                    <a:pt x="8300" y="638"/>
                    <a:pt x="8319" y="581"/>
                    <a:pt x="8319" y="514"/>
                  </a:cubicBezTo>
                  <a:cubicBezTo>
                    <a:pt x="8319" y="228"/>
                    <a:pt x="7948" y="0"/>
                    <a:pt x="7482" y="0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9" name="Google Shape;1105;p38">
              <a:extLst>
                <a:ext uri="{FF2B5EF4-FFF2-40B4-BE49-F238E27FC236}">
                  <a16:creationId xmlns:a16="http://schemas.microsoft.com/office/drawing/2014/main" xmlns="" id="{709AF7F8-8D2A-4D02-A1A0-37D437577B52}"/>
                </a:ext>
              </a:extLst>
            </p:cNvPr>
            <p:cNvSpPr/>
            <p:nvPr/>
          </p:nvSpPr>
          <p:spPr>
            <a:xfrm>
              <a:off x="2238500" y="574100"/>
              <a:ext cx="91625" cy="127100"/>
            </a:xfrm>
            <a:custGeom>
              <a:avLst/>
              <a:gdLst/>
              <a:ahLst/>
              <a:cxnLst/>
              <a:rect l="l" t="t" r="r" b="b"/>
              <a:pathLst>
                <a:path w="3665" h="5084" extrusionOk="0">
                  <a:moveTo>
                    <a:pt x="1123" y="1"/>
                  </a:moveTo>
                  <a:cubicBezTo>
                    <a:pt x="714" y="1"/>
                    <a:pt x="333" y="96"/>
                    <a:pt x="0" y="267"/>
                  </a:cubicBezTo>
                  <a:cubicBezTo>
                    <a:pt x="276" y="448"/>
                    <a:pt x="533" y="648"/>
                    <a:pt x="762" y="867"/>
                  </a:cubicBezTo>
                  <a:cubicBezTo>
                    <a:pt x="876" y="848"/>
                    <a:pt x="1000" y="829"/>
                    <a:pt x="1123" y="829"/>
                  </a:cubicBezTo>
                  <a:cubicBezTo>
                    <a:pt x="2066" y="829"/>
                    <a:pt x="2837" y="1600"/>
                    <a:pt x="2837" y="2552"/>
                  </a:cubicBezTo>
                  <a:cubicBezTo>
                    <a:pt x="2837" y="3266"/>
                    <a:pt x="2399" y="3875"/>
                    <a:pt x="1771" y="4132"/>
                  </a:cubicBezTo>
                  <a:cubicBezTo>
                    <a:pt x="1695" y="4465"/>
                    <a:pt x="1552" y="4789"/>
                    <a:pt x="1371" y="5084"/>
                  </a:cubicBezTo>
                  <a:cubicBezTo>
                    <a:pt x="2656" y="4960"/>
                    <a:pt x="3665" y="3875"/>
                    <a:pt x="3665" y="2552"/>
                  </a:cubicBezTo>
                  <a:cubicBezTo>
                    <a:pt x="3665" y="1143"/>
                    <a:pt x="2523" y="1"/>
                    <a:pt x="1123" y="1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40" name="Google Shape;1106;p38">
              <a:extLst>
                <a:ext uri="{FF2B5EF4-FFF2-40B4-BE49-F238E27FC236}">
                  <a16:creationId xmlns:a16="http://schemas.microsoft.com/office/drawing/2014/main" xmlns="" id="{C037CE0F-A74E-4691-88CE-BE5497D9BD35}"/>
                </a:ext>
              </a:extLst>
            </p:cNvPr>
            <p:cNvSpPr/>
            <p:nvPr/>
          </p:nvSpPr>
          <p:spPr>
            <a:xfrm>
              <a:off x="1919875" y="659075"/>
              <a:ext cx="110900" cy="87100"/>
            </a:xfrm>
            <a:custGeom>
              <a:avLst/>
              <a:gdLst/>
              <a:ahLst/>
              <a:cxnLst/>
              <a:rect l="l" t="t" r="r" b="b"/>
              <a:pathLst>
                <a:path w="4436" h="3484" extrusionOk="0">
                  <a:moveTo>
                    <a:pt x="10" y="0"/>
                  </a:moveTo>
                  <a:cubicBezTo>
                    <a:pt x="0" y="0"/>
                    <a:pt x="0" y="2922"/>
                    <a:pt x="1142" y="3484"/>
                  </a:cubicBezTo>
                  <a:lnTo>
                    <a:pt x="3303" y="3484"/>
                  </a:lnTo>
                  <a:cubicBezTo>
                    <a:pt x="4436" y="2922"/>
                    <a:pt x="4436" y="0"/>
                    <a:pt x="4436" y="0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41" name="Google Shape;1107;p38">
              <a:extLst>
                <a:ext uri="{FF2B5EF4-FFF2-40B4-BE49-F238E27FC236}">
                  <a16:creationId xmlns:a16="http://schemas.microsoft.com/office/drawing/2014/main" xmlns="" id="{7423C92D-1DB7-4975-8B79-CD19B4E52C2B}"/>
                </a:ext>
              </a:extLst>
            </p:cNvPr>
            <p:cNvSpPr/>
            <p:nvPr/>
          </p:nvSpPr>
          <p:spPr>
            <a:xfrm>
              <a:off x="1934625" y="749500"/>
              <a:ext cx="81650" cy="5975"/>
            </a:xfrm>
            <a:custGeom>
              <a:avLst/>
              <a:gdLst/>
              <a:ahLst/>
              <a:cxnLst/>
              <a:rect l="l" t="t" r="r" b="b"/>
              <a:pathLst>
                <a:path w="3266" h="239" extrusionOk="0">
                  <a:moveTo>
                    <a:pt x="0" y="0"/>
                  </a:moveTo>
                  <a:lnTo>
                    <a:pt x="0" y="238"/>
                  </a:lnTo>
                  <a:lnTo>
                    <a:pt x="3265" y="238"/>
                  </a:lnTo>
                  <a:lnTo>
                    <a:pt x="3265" y="0"/>
                  </a:ln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42" name="Google Shape;1108;p38">
              <a:extLst>
                <a:ext uri="{FF2B5EF4-FFF2-40B4-BE49-F238E27FC236}">
                  <a16:creationId xmlns:a16="http://schemas.microsoft.com/office/drawing/2014/main" xmlns="" id="{2A644558-8145-44B9-B263-E1E5832604C9}"/>
                </a:ext>
              </a:extLst>
            </p:cNvPr>
            <p:cNvSpPr/>
            <p:nvPr/>
          </p:nvSpPr>
          <p:spPr>
            <a:xfrm>
              <a:off x="2028125" y="659075"/>
              <a:ext cx="29550" cy="47850"/>
            </a:xfrm>
            <a:custGeom>
              <a:avLst/>
              <a:gdLst/>
              <a:ahLst/>
              <a:cxnLst/>
              <a:rect l="l" t="t" r="r" b="b"/>
              <a:pathLst>
                <a:path w="1182" h="1914" extrusionOk="0">
                  <a:moveTo>
                    <a:pt x="220" y="0"/>
                  </a:moveTo>
                  <a:cubicBezTo>
                    <a:pt x="220" y="0"/>
                    <a:pt x="220" y="143"/>
                    <a:pt x="210" y="362"/>
                  </a:cubicBezTo>
                  <a:lnTo>
                    <a:pt x="220" y="362"/>
                  </a:lnTo>
                  <a:cubicBezTo>
                    <a:pt x="553" y="362"/>
                    <a:pt x="820" y="628"/>
                    <a:pt x="820" y="961"/>
                  </a:cubicBezTo>
                  <a:cubicBezTo>
                    <a:pt x="820" y="1285"/>
                    <a:pt x="553" y="1552"/>
                    <a:pt x="220" y="1552"/>
                  </a:cubicBezTo>
                  <a:cubicBezTo>
                    <a:pt x="172" y="1552"/>
                    <a:pt x="125" y="1552"/>
                    <a:pt x="77" y="1533"/>
                  </a:cubicBezTo>
                  <a:cubicBezTo>
                    <a:pt x="58" y="1656"/>
                    <a:pt x="30" y="1771"/>
                    <a:pt x="1" y="1894"/>
                  </a:cubicBezTo>
                  <a:cubicBezTo>
                    <a:pt x="77" y="1904"/>
                    <a:pt x="144" y="1913"/>
                    <a:pt x="220" y="1913"/>
                  </a:cubicBezTo>
                  <a:cubicBezTo>
                    <a:pt x="753" y="1913"/>
                    <a:pt x="1181" y="1485"/>
                    <a:pt x="1181" y="961"/>
                  </a:cubicBezTo>
                  <a:cubicBezTo>
                    <a:pt x="1181" y="428"/>
                    <a:pt x="753" y="0"/>
                    <a:pt x="220" y="0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43" name="Google Shape;1109;p38">
              <a:extLst>
                <a:ext uri="{FF2B5EF4-FFF2-40B4-BE49-F238E27FC236}">
                  <a16:creationId xmlns:a16="http://schemas.microsoft.com/office/drawing/2014/main" xmlns="" id="{96230FEC-2BB4-4433-8281-4282220ED9E2}"/>
                </a:ext>
              </a:extLst>
            </p:cNvPr>
            <p:cNvSpPr/>
            <p:nvPr/>
          </p:nvSpPr>
          <p:spPr>
            <a:xfrm>
              <a:off x="1952000" y="657400"/>
              <a:ext cx="43550" cy="42625"/>
            </a:xfrm>
            <a:custGeom>
              <a:avLst/>
              <a:gdLst/>
              <a:ahLst/>
              <a:cxnLst/>
              <a:rect l="l" t="t" r="r" b="b"/>
              <a:pathLst>
                <a:path w="1742" h="1705" extrusionOk="0">
                  <a:moveTo>
                    <a:pt x="76" y="0"/>
                  </a:moveTo>
                  <a:cubicBezTo>
                    <a:pt x="38" y="10"/>
                    <a:pt x="10" y="48"/>
                    <a:pt x="0" y="67"/>
                  </a:cubicBezTo>
                  <a:lnTo>
                    <a:pt x="76" y="67"/>
                  </a:lnTo>
                  <a:cubicBezTo>
                    <a:pt x="428" y="67"/>
                    <a:pt x="800" y="162"/>
                    <a:pt x="1085" y="296"/>
                  </a:cubicBezTo>
                  <a:cubicBezTo>
                    <a:pt x="1257" y="372"/>
                    <a:pt x="1409" y="476"/>
                    <a:pt x="1514" y="610"/>
                  </a:cubicBezTo>
                  <a:cubicBezTo>
                    <a:pt x="1609" y="733"/>
                    <a:pt x="1675" y="895"/>
                    <a:pt x="1675" y="1095"/>
                  </a:cubicBezTo>
                  <a:cubicBezTo>
                    <a:pt x="1675" y="1266"/>
                    <a:pt x="1628" y="1457"/>
                    <a:pt x="1523" y="1676"/>
                  </a:cubicBezTo>
                  <a:lnTo>
                    <a:pt x="1590" y="1704"/>
                  </a:lnTo>
                  <a:cubicBezTo>
                    <a:pt x="1694" y="1476"/>
                    <a:pt x="1742" y="1276"/>
                    <a:pt x="1742" y="1095"/>
                  </a:cubicBezTo>
                  <a:cubicBezTo>
                    <a:pt x="1742" y="886"/>
                    <a:pt x="1675" y="705"/>
                    <a:pt x="1561" y="562"/>
                  </a:cubicBezTo>
                  <a:cubicBezTo>
                    <a:pt x="1456" y="419"/>
                    <a:pt x="1295" y="315"/>
                    <a:pt x="1114" y="229"/>
                  </a:cubicBezTo>
                  <a:cubicBezTo>
                    <a:pt x="819" y="96"/>
                    <a:pt x="438" y="0"/>
                    <a:pt x="76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44" name="Google Shape;1110;p38">
              <a:extLst>
                <a:ext uri="{FF2B5EF4-FFF2-40B4-BE49-F238E27FC236}">
                  <a16:creationId xmlns:a16="http://schemas.microsoft.com/office/drawing/2014/main" xmlns="" id="{561536F4-0E3E-4406-99E2-2C30103B7A69}"/>
                </a:ext>
              </a:extLst>
            </p:cNvPr>
            <p:cNvSpPr/>
            <p:nvPr/>
          </p:nvSpPr>
          <p:spPr>
            <a:xfrm>
              <a:off x="1965075" y="691200"/>
              <a:ext cx="42150" cy="42125"/>
            </a:xfrm>
            <a:custGeom>
              <a:avLst/>
              <a:gdLst/>
              <a:ahLst/>
              <a:cxnLst/>
              <a:rect l="l" t="t" r="r" b="b"/>
              <a:pathLst>
                <a:path w="1686" h="1685" extrusionOk="0">
                  <a:moveTo>
                    <a:pt x="467" y="0"/>
                  </a:moveTo>
                  <a:lnTo>
                    <a:pt x="1685" y="466"/>
                  </a:lnTo>
                  <a:lnTo>
                    <a:pt x="1219" y="1685"/>
                  </a:lnTo>
                  <a:lnTo>
                    <a:pt x="724" y="1257"/>
                  </a:lnTo>
                  <a:lnTo>
                    <a:pt x="1" y="1218"/>
                  </a:ln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45" name="Google Shape;1111;p38">
              <a:extLst>
                <a:ext uri="{FF2B5EF4-FFF2-40B4-BE49-F238E27FC236}">
                  <a16:creationId xmlns:a16="http://schemas.microsoft.com/office/drawing/2014/main" xmlns="" id="{261A4D2C-0D3A-4755-A385-2056D9784A6D}"/>
                </a:ext>
              </a:extLst>
            </p:cNvPr>
            <p:cNvSpPr/>
            <p:nvPr/>
          </p:nvSpPr>
          <p:spPr>
            <a:xfrm>
              <a:off x="1978650" y="694275"/>
              <a:ext cx="22150" cy="22175"/>
            </a:xfrm>
            <a:custGeom>
              <a:avLst/>
              <a:gdLst/>
              <a:ahLst/>
              <a:cxnLst/>
              <a:rect l="l" t="t" r="r" b="b"/>
              <a:pathLst>
                <a:path w="886" h="887" extrusionOk="0">
                  <a:moveTo>
                    <a:pt x="248" y="1"/>
                  </a:moveTo>
                  <a:lnTo>
                    <a:pt x="885" y="248"/>
                  </a:lnTo>
                  <a:lnTo>
                    <a:pt x="647" y="886"/>
                  </a:lnTo>
                  <a:lnTo>
                    <a:pt x="381" y="658"/>
                  </a:lnTo>
                  <a:lnTo>
                    <a:pt x="0" y="639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</p:grpSp>
      <p:grpSp>
        <p:nvGrpSpPr>
          <p:cNvPr id="3" name="Group 2">
            <a:extLst>
              <a:ext uri="{FF2B5EF4-FFF2-40B4-BE49-F238E27FC236}">
                <a16:creationId xmlns:a16="http://schemas.microsoft.com/office/drawing/2014/main" xmlns="" id="{297B3309-08C3-4B13-ABAA-3DFDAD018EF2}"/>
              </a:ext>
            </a:extLst>
          </p:cNvPr>
          <p:cNvGrpSpPr/>
          <p:nvPr/>
        </p:nvGrpSpPr>
        <p:grpSpPr>
          <a:xfrm>
            <a:off x="699571" y="1672711"/>
            <a:ext cx="9643955" cy="4150057"/>
            <a:chOff x="506260" y="3321850"/>
            <a:chExt cx="9643955" cy="3738246"/>
          </a:xfrm>
        </p:grpSpPr>
        <p:sp>
          <p:nvSpPr>
            <p:cNvPr id="21" name="Rectangle: Diagonal Corners Rounded 20">
              <a:extLst>
                <a:ext uri="{FF2B5EF4-FFF2-40B4-BE49-F238E27FC236}">
                  <a16:creationId xmlns:a16="http://schemas.microsoft.com/office/drawing/2014/main" xmlns="" id="{20BAF10E-1404-4114-87D0-98B6105ABC48}"/>
                </a:ext>
              </a:extLst>
            </p:cNvPr>
            <p:cNvSpPr/>
            <p:nvPr/>
          </p:nvSpPr>
          <p:spPr>
            <a:xfrm>
              <a:off x="506260" y="3321850"/>
              <a:ext cx="9643955" cy="3738246"/>
            </a:xfrm>
            <a:prstGeom prst="round2DiagRect">
              <a:avLst>
                <a:gd name="adj1" fmla="val 47605"/>
                <a:gd name="adj2" fmla="val 0"/>
              </a:avLst>
            </a:prstGeom>
            <a:solidFill>
              <a:srgbClr val="DBB227"/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chilly" dir="t">
                <a:rot lat="0" lon="0" rev="18480000"/>
              </a:lightRig>
            </a:scene3d>
            <a:sp3d prstMaterial="clear">
              <a:bevelT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369" dirty="0"/>
            </a:p>
          </p:txBody>
        </p:sp>
        <p:grpSp>
          <p:nvGrpSpPr>
            <p:cNvPr id="9" name="Group 8">
              <a:extLst>
                <a:ext uri="{FF2B5EF4-FFF2-40B4-BE49-F238E27FC236}">
                  <a16:creationId xmlns:a16="http://schemas.microsoft.com/office/drawing/2014/main" xmlns="" id="{3527C5C2-61E1-49F2-B285-37CFD5C49152}"/>
                </a:ext>
              </a:extLst>
            </p:cNvPr>
            <p:cNvGrpSpPr/>
            <p:nvPr/>
          </p:nvGrpSpPr>
          <p:grpSpPr>
            <a:xfrm>
              <a:off x="623288" y="3514037"/>
              <a:ext cx="2453741" cy="698838"/>
              <a:chOff x="1220786" y="3865833"/>
              <a:chExt cx="2453741" cy="698838"/>
            </a:xfrm>
          </p:grpSpPr>
          <p:sp>
            <p:nvSpPr>
              <p:cNvPr id="6" name="Rectangle: Diagonal Corners Rounded 5">
                <a:extLst>
                  <a:ext uri="{FF2B5EF4-FFF2-40B4-BE49-F238E27FC236}">
                    <a16:creationId xmlns:a16="http://schemas.microsoft.com/office/drawing/2014/main" xmlns="" id="{92094D00-1212-4810-9E95-43D783BC39F5}"/>
                  </a:ext>
                </a:extLst>
              </p:cNvPr>
              <p:cNvSpPr/>
              <p:nvPr/>
            </p:nvSpPr>
            <p:spPr>
              <a:xfrm rot="16200000" flipH="1">
                <a:off x="2098238" y="2988381"/>
                <a:ext cx="698838" cy="2453741"/>
              </a:xfrm>
              <a:prstGeom prst="round2DiagRect">
                <a:avLst>
                  <a:gd name="adj1" fmla="val 50000"/>
                  <a:gd name="adj2" fmla="val 0"/>
                </a:avLst>
              </a:prstGeom>
              <a:solidFill>
                <a:srgbClr val="DBB227"/>
              </a:solidFill>
              <a:ln>
                <a:noFill/>
              </a:ln>
              <a:effectLst/>
              <a:scene3d>
                <a:camera prst="orthographicFront">
                  <a:rot lat="0" lon="0" rev="0"/>
                </a:camera>
                <a:lightRig rig="contrasting" dir="t">
                  <a:rot lat="0" lon="0" rev="7800000"/>
                </a:lightRig>
              </a:scene3d>
              <a:sp3d>
                <a:bevelT w="139700" h="1397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xmlns="" id="{E4F686DE-7935-4C35-8458-6B3444F23D59}"/>
                  </a:ext>
                </a:extLst>
              </p:cNvPr>
              <p:cNvSpPr txBox="1"/>
              <p:nvPr/>
            </p:nvSpPr>
            <p:spPr>
              <a:xfrm>
                <a:off x="1778177" y="3898109"/>
                <a:ext cx="1487686" cy="5539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ú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ý:</a:t>
                </a:r>
                <a:endParaRPr lang="en-GB" sz="30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22" name="TextBox 21">
            <a:extLst>
              <a:ext uri="{FF2B5EF4-FFF2-40B4-BE49-F238E27FC236}">
                <a16:creationId xmlns:a16="http://schemas.microsoft.com/office/drawing/2014/main" xmlns="" id="{3550E4E4-AE3B-4DA3-B67B-2EB70F779B3B}"/>
              </a:ext>
            </a:extLst>
          </p:cNvPr>
          <p:cNvSpPr txBox="1"/>
          <p:nvPr/>
        </p:nvSpPr>
        <p:spPr>
          <a:xfrm>
            <a:off x="1708659" y="2691791"/>
            <a:ext cx="8187964" cy="2862322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ü"/>
            </a:pP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0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ội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ất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0.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0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ì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457200" indent="-457200">
              <a:buFont typeface="Wingdings" panose="05000000000000000000" pitchFamily="2" charset="2"/>
              <a:buChar char="ü"/>
            </a:pP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.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ọi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457200" indent="-457200">
              <a:buFont typeface="Wingdings" panose="05000000000000000000" pitchFamily="2" charset="2"/>
              <a:buChar char="ü"/>
            </a:pP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ọi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ơn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ôn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ít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ó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GB" sz="3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377089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1500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1500"/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>
            <a:alphaModFix/>
          </a:blip>
          <a:stretch>
            <a:fillRect/>
          </a:stretch>
        </a:blipFill>
        <a:effectLst/>
      </p:bgPr>
    </p:bg>
    <p:spTree>
      <p:nvGrpSpPr>
        <p:cNvPr id="1" name="Shape 136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44" name="Google Shape;1444;p45"/>
          <p:cNvGrpSpPr/>
          <p:nvPr/>
        </p:nvGrpSpPr>
        <p:grpSpPr>
          <a:xfrm>
            <a:off x="88560" y="4809179"/>
            <a:ext cx="1273515" cy="1599559"/>
            <a:chOff x="166443" y="3512772"/>
            <a:chExt cx="1453155" cy="1660561"/>
          </a:xfrm>
        </p:grpSpPr>
        <p:sp>
          <p:nvSpPr>
            <p:cNvPr id="1445" name="Google Shape;1445;p45"/>
            <p:cNvSpPr/>
            <p:nvPr/>
          </p:nvSpPr>
          <p:spPr>
            <a:xfrm>
              <a:off x="216832" y="3564212"/>
              <a:ext cx="1352296" cy="1351843"/>
            </a:xfrm>
            <a:custGeom>
              <a:avLst/>
              <a:gdLst/>
              <a:ahLst/>
              <a:cxnLst/>
              <a:rect l="l" t="t" r="r" b="b"/>
              <a:pathLst>
                <a:path w="16505" h="16504" extrusionOk="0">
                  <a:moveTo>
                    <a:pt x="8259" y="508"/>
                  </a:moveTo>
                  <a:cubicBezTo>
                    <a:pt x="12532" y="508"/>
                    <a:pt x="16009" y="3985"/>
                    <a:pt x="16009" y="8258"/>
                  </a:cubicBezTo>
                  <a:cubicBezTo>
                    <a:pt x="16009" y="12532"/>
                    <a:pt x="12532" y="16009"/>
                    <a:pt x="8259" y="16009"/>
                  </a:cubicBezTo>
                  <a:cubicBezTo>
                    <a:pt x="3985" y="16009"/>
                    <a:pt x="508" y="12532"/>
                    <a:pt x="508" y="8258"/>
                  </a:cubicBezTo>
                  <a:cubicBezTo>
                    <a:pt x="508" y="3985"/>
                    <a:pt x="3985" y="508"/>
                    <a:pt x="8259" y="508"/>
                  </a:cubicBezTo>
                  <a:close/>
                  <a:moveTo>
                    <a:pt x="8259" y="1"/>
                  </a:moveTo>
                  <a:cubicBezTo>
                    <a:pt x="3707" y="1"/>
                    <a:pt x="1" y="3707"/>
                    <a:pt x="1" y="8258"/>
                  </a:cubicBezTo>
                  <a:cubicBezTo>
                    <a:pt x="1" y="12810"/>
                    <a:pt x="3707" y="16504"/>
                    <a:pt x="8259" y="16504"/>
                  </a:cubicBezTo>
                  <a:cubicBezTo>
                    <a:pt x="12810" y="16504"/>
                    <a:pt x="16504" y="12810"/>
                    <a:pt x="16504" y="8258"/>
                  </a:cubicBezTo>
                  <a:cubicBezTo>
                    <a:pt x="16504" y="3707"/>
                    <a:pt x="12810" y="1"/>
                    <a:pt x="8259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446" name="Google Shape;1446;p45"/>
            <p:cNvSpPr/>
            <p:nvPr/>
          </p:nvSpPr>
          <p:spPr>
            <a:xfrm>
              <a:off x="245590" y="3592880"/>
              <a:ext cx="1295844" cy="1295489"/>
            </a:xfrm>
            <a:custGeom>
              <a:avLst/>
              <a:gdLst/>
              <a:ahLst/>
              <a:cxnLst/>
              <a:rect l="l" t="t" r="r" b="b"/>
              <a:pathLst>
                <a:path w="15816" h="15816" extrusionOk="0">
                  <a:moveTo>
                    <a:pt x="7908" y="496"/>
                  </a:moveTo>
                  <a:cubicBezTo>
                    <a:pt x="11988" y="496"/>
                    <a:pt x="15320" y="3816"/>
                    <a:pt x="15320" y="7908"/>
                  </a:cubicBezTo>
                  <a:cubicBezTo>
                    <a:pt x="15320" y="11989"/>
                    <a:pt x="11988" y="15321"/>
                    <a:pt x="7908" y="15321"/>
                  </a:cubicBezTo>
                  <a:cubicBezTo>
                    <a:pt x="3815" y="15321"/>
                    <a:pt x="495" y="11989"/>
                    <a:pt x="495" y="7908"/>
                  </a:cubicBezTo>
                  <a:cubicBezTo>
                    <a:pt x="495" y="3816"/>
                    <a:pt x="3815" y="496"/>
                    <a:pt x="7908" y="496"/>
                  </a:cubicBezTo>
                  <a:close/>
                  <a:moveTo>
                    <a:pt x="7908" y="1"/>
                  </a:moveTo>
                  <a:cubicBezTo>
                    <a:pt x="3549" y="1"/>
                    <a:pt x="0" y="3550"/>
                    <a:pt x="0" y="7908"/>
                  </a:cubicBezTo>
                  <a:cubicBezTo>
                    <a:pt x="0" y="12267"/>
                    <a:pt x="3549" y="15816"/>
                    <a:pt x="7908" y="15816"/>
                  </a:cubicBezTo>
                  <a:cubicBezTo>
                    <a:pt x="12266" y="15816"/>
                    <a:pt x="15815" y="12267"/>
                    <a:pt x="15815" y="7908"/>
                  </a:cubicBezTo>
                  <a:cubicBezTo>
                    <a:pt x="15815" y="3550"/>
                    <a:pt x="12266" y="1"/>
                    <a:pt x="7908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447" name="Google Shape;1447;p45"/>
            <p:cNvSpPr/>
            <p:nvPr/>
          </p:nvSpPr>
          <p:spPr>
            <a:xfrm>
              <a:off x="839027" y="4186236"/>
              <a:ext cx="108888" cy="108858"/>
            </a:xfrm>
            <a:custGeom>
              <a:avLst/>
              <a:gdLst/>
              <a:ahLst/>
              <a:cxnLst/>
              <a:rect l="l" t="t" r="r" b="b"/>
              <a:pathLst>
                <a:path w="1329" h="1329" extrusionOk="0">
                  <a:moveTo>
                    <a:pt x="665" y="0"/>
                  </a:moveTo>
                  <a:cubicBezTo>
                    <a:pt x="303" y="0"/>
                    <a:pt x="1" y="302"/>
                    <a:pt x="1" y="664"/>
                  </a:cubicBezTo>
                  <a:cubicBezTo>
                    <a:pt x="1" y="1027"/>
                    <a:pt x="303" y="1328"/>
                    <a:pt x="665" y="1328"/>
                  </a:cubicBezTo>
                  <a:cubicBezTo>
                    <a:pt x="1027" y="1328"/>
                    <a:pt x="1329" y="1027"/>
                    <a:pt x="1329" y="664"/>
                  </a:cubicBezTo>
                  <a:cubicBezTo>
                    <a:pt x="1329" y="302"/>
                    <a:pt x="1027" y="0"/>
                    <a:pt x="665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448" name="Google Shape;1448;p45"/>
            <p:cNvSpPr/>
            <p:nvPr/>
          </p:nvSpPr>
          <p:spPr>
            <a:xfrm>
              <a:off x="416665" y="4194100"/>
              <a:ext cx="953612" cy="979234"/>
            </a:xfrm>
            <a:custGeom>
              <a:avLst/>
              <a:gdLst/>
              <a:ahLst/>
              <a:cxnLst/>
              <a:rect l="l" t="t" r="r" b="b"/>
              <a:pathLst>
                <a:path w="11639" h="11955" extrusionOk="0">
                  <a:moveTo>
                    <a:pt x="5820" y="1"/>
                  </a:moveTo>
                  <a:lnTo>
                    <a:pt x="61" y="11591"/>
                  </a:lnTo>
                  <a:cubicBezTo>
                    <a:pt x="1" y="11724"/>
                    <a:pt x="49" y="11868"/>
                    <a:pt x="170" y="11929"/>
                  </a:cubicBezTo>
                  <a:cubicBezTo>
                    <a:pt x="208" y="11946"/>
                    <a:pt x="248" y="11955"/>
                    <a:pt x="287" y="11955"/>
                  </a:cubicBezTo>
                  <a:cubicBezTo>
                    <a:pt x="380" y="11955"/>
                    <a:pt x="465" y="11906"/>
                    <a:pt x="508" y="11820"/>
                  </a:cubicBezTo>
                  <a:lnTo>
                    <a:pt x="5820" y="1124"/>
                  </a:lnTo>
                  <a:lnTo>
                    <a:pt x="11132" y="11820"/>
                  </a:lnTo>
                  <a:cubicBezTo>
                    <a:pt x="11168" y="11905"/>
                    <a:pt x="11265" y="11953"/>
                    <a:pt x="11349" y="11953"/>
                  </a:cubicBezTo>
                  <a:cubicBezTo>
                    <a:pt x="11385" y="11953"/>
                    <a:pt x="11421" y="11953"/>
                    <a:pt x="11458" y="11929"/>
                  </a:cubicBezTo>
                  <a:cubicBezTo>
                    <a:pt x="11591" y="11868"/>
                    <a:pt x="11639" y="11724"/>
                    <a:pt x="11578" y="11591"/>
                  </a:cubicBezTo>
                  <a:lnTo>
                    <a:pt x="5820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449" name="Google Shape;1449;p45"/>
            <p:cNvSpPr/>
            <p:nvPr/>
          </p:nvSpPr>
          <p:spPr>
            <a:xfrm>
              <a:off x="870735" y="3561263"/>
              <a:ext cx="54485" cy="1353808"/>
            </a:xfrm>
            <a:custGeom>
              <a:avLst/>
              <a:gdLst/>
              <a:ahLst/>
              <a:cxnLst/>
              <a:rect l="l" t="t" r="r" b="b"/>
              <a:pathLst>
                <a:path w="665" h="16528" extrusionOk="0">
                  <a:moveTo>
                    <a:pt x="254" y="0"/>
                  </a:moveTo>
                  <a:cubicBezTo>
                    <a:pt x="109" y="0"/>
                    <a:pt x="0" y="121"/>
                    <a:pt x="0" y="254"/>
                  </a:cubicBezTo>
                  <a:lnTo>
                    <a:pt x="157" y="16274"/>
                  </a:lnTo>
                  <a:cubicBezTo>
                    <a:pt x="157" y="16419"/>
                    <a:pt x="278" y="16528"/>
                    <a:pt x="411" y="16528"/>
                  </a:cubicBezTo>
                  <a:cubicBezTo>
                    <a:pt x="543" y="16528"/>
                    <a:pt x="664" y="16407"/>
                    <a:pt x="664" y="16274"/>
                  </a:cubicBezTo>
                  <a:lnTo>
                    <a:pt x="507" y="254"/>
                  </a:lnTo>
                  <a:cubicBezTo>
                    <a:pt x="507" y="109"/>
                    <a:pt x="386" y="0"/>
                    <a:pt x="254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450" name="Google Shape;1450;p45"/>
            <p:cNvSpPr/>
            <p:nvPr/>
          </p:nvSpPr>
          <p:spPr>
            <a:xfrm>
              <a:off x="213882" y="4220802"/>
              <a:ext cx="1355245" cy="53487"/>
            </a:xfrm>
            <a:custGeom>
              <a:avLst/>
              <a:gdLst/>
              <a:ahLst/>
              <a:cxnLst/>
              <a:rect l="l" t="t" r="r" b="b"/>
              <a:pathLst>
                <a:path w="16541" h="653" extrusionOk="0">
                  <a:moveTo>
                    <a:pt x="16287" y="1"/>
                  </a:moveTo>
                  <a:lnTo>
                    <a:pt x="254" y="158"/>
                  </a:lnTo>
                  <a:cubicBezTo>
                    <a:pt x="109" y="158"/>
                    <a:pt x="1" y="267"/>
                    <a:pt x="1" y="399"/>
                  </a:cubicBezTo>
                  <a:cubicBezTo>
                    <a:pt x="1" y="544"/>
                    <a:pt x="121" y="653"/>
                    <a:pt x="254" y="653"/>
                  </a:cubicBezTo>
                  <a:lnTo>
                    <a:pt x="16287" y="496"/>
                  </a:lnTo>
                  <a:cubicBezTo>
                    <a:pt x="16432" y="496"/>
                    <a:pt x="16540" y="387"/>
                    <a:pt x="16540" y="242"/>
                  </a:cubicBezTo>
                  <a:cubicBezTo>
                    <a:pt x="16540" y="110"/>
                    <a:pt x="16420" y="1"/>
                    <a:pt x="16287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451" name="Google Shape;1451;p45"/>
            <p:cNvSpPr/>
            <p:nvPr/>
          </p:nvSpPr>
          <p:spPr>
            <a:xfrm>
              <a:off x="634278" y="3603447"/>
              <a:ext cx="524368" cy="1264199"/>
            </a:xfrm>
            <a:custGeom>
              <a:avLst/>
              <a:gdLst/>
              <a:ahLst/>
              <a:cxnLst/>
              <a:rect l="l" t="t" r="r" b="b"/>
              <a:pathLst>
                <a:path w="6400" h="15434" extrusionOk="0">
                  <a:moveTo>
                    <a:pt x="287" y="0"/>
                  </a:moveTo>
                  <a:cubicBezTo>
                    <a:pt x="256" y="0"/>
                    <a:pt x="225" y="5"/>
                    <a:pt x="194" y="17"/>
                  </a:cubicBezTo>
                  <a:cubicBezTo>
                    <a:pt x="61" y="65"/>
                    <a:pt x="1" y="210"/>
                    <a:pt x="49" y="343"/>
                  </a:cubicBezTo>
                  <a:lnTo>
                    <a:pt x="5892" y="15277"/>
                  </a:lnTo>
                  <a:cubicBezTo>
                    <a:pt x="5928" y="15373"/>
                    <a:pt x="6025" y="15433"/>
                    <a:pt x="6122" y="15433"/>
                  </a:cubicBezTo>
                  <a:cubicBezTo>
                    <a:pt x="6158" y="15433"/>
                    <a:pt x="6182" y="15433"/>
                    <a:pt x="6218" y="15421"/>
                  </a:cubicBezTo>
                  <a:cubicBezTo>
                    <a:pt x="6339" y="15373"/>
                    <a:pt x="6399" y="15228"/>
                    <a:pt x="6351" y="15095"/>
                  </a:cubicBezTo>
                  <a:lnTo>
                    <a:pt x="520" y="161"/>
                  </a:lnTo>
                  <a:cubicBezTo>
                    <a:pt x="483" y="59"/>
                    <a:pt x="388" y="0"/>
                    <a:pt x="287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452" name="Google Shape;1452;p45"/>
            <p:cNvSpPr/>
            <p:nvPr/>
          </p:nvSpPr>
          <p:spPr>
            <a:xfrm>
              <a:off x="610518" y="3618272"/>
              <a:ext cx="573855" cy="1244459"/>
            </a:xfrm>
            <a:custGeom>
              <a:avLst/>
              <a:gdLst/>
              <a:ahLst/>
              <a:cxnLst/>
              <a:rect l="l" t="t" r="r" b="b"/>
              <a:pathLst>
                <a:path w="7004" h="15193" extrusionOk="0">
                  <a:moveTo>
                    <a:pt x="6728" y="0"/>
                  </a:moveTo>
                  <a:cubicBezTo>
                    <a:pt x="6626" y="0"/>
                    <a:pt x="6530" y="57"/>
                    <a:pt x="6484" y="150"/>
                  </a:cubicBezTo>
                  <a:lnTo>
                    <a:pt x="61" y="14842"/>
                  </a:lnTo>
                  <a:cubicBezTo>
                    <a:pt x="1" y="14963"/>
                    <a:pt x="61" y="15108"/>
                    <a:pt x="182" y="15168"/>
                  </a:cubicBezTo>
                  <a:cubicBezTo>
                    <a:pt x="218" y="15180"/>
                    <a:pt x="254" y="15192"/>
                    <a:pt x="291" y="15192"/>
                  </a:cubicBezTo>
                  <a:cubicBezTo>
                    <a:pt x="387" y="15192"/>
                    <a:pt x="472" y="15132"/>
                    <a:pt x="508" y="15035"/>
                  </a:cubicBezTo>
                  <a:lnTo>
                    <a:pt x="6943" y="355"/>
                  </a:lnTo>
                  <a:cubicBezTo>
                    <a:pt x="7003" y="222"/>
                    <a:pt x="6943" y="77"/>
                    <a:pt x="6822" y="17"/>
                  </a:cubicBezTo>
                  <a:cubicBezTo>
                    <a:pt x="6791" y="5"/>
                    <a:pt x="6759" y="0"/>
                    <a:pt x="6728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453" name="Google Shape;1453;p45"/>
            <p:cNvSpPr/>
            <p:nvPr/>
          </p:nvSpPr>
          <p:spPr>
            <a:xfrm>
              <a:off x="391922" y="3765956"/>
              <a:ext cx="995152" cy="947453"/>
            </a:xfrm>
            <a:custGeom>
              <a:avLst/>
              <a:gdLst/>
              <a:ahLst/>
              <a:cxnLst/>
              <a:rect l="l" t="t" r="r" b="b"/>
              <a:pathLst>
                <a:path w="12146" h="11567" extrusionOk="0">
                  <a:moveTo>
                    <a:pt x="272" y="0"/>
                  </a:moveTo>
                  <a:cubicBezTo>
                    <a:pt x="209" y="0"/>
                    <a:pt x="146" y="25"/>
                    <a:pt x="97" y="73"/>
                  </a:cubicBezTo>
                  <a:cubicBezTo>
                    <a:pt x="1" y="182"/>
                    <a:pt x="1" y="339"/>
                    <a:pt x="109" y="435"/>
                  </a:cubicBezTo>
                  <a:lnTo>
                    <a:pt x="11699" y="11506"/>
                  </a:lnTo>
                  <a:cubicBezTo>
                    <a:pt x="11748" y="11542"/>
                    <a:pt x="11808" y="11566"/>
                    <a:pt x="11868" y="11566"/>
                  </a:cubicBezTo>
                  <a:cubicBezTo>
                    <a:pt x="11929" y="11566"/>
                    <a:pt x="12001" y="11542"/>
                    <a:pt x="12049" y="11494"/>
                  </a:cubicBezTo>
                  <a:cubicBezTo>
                    <a:pt x="12146" y="11397"/>
                    <a:pt x="12134" y="11240"/>
                    <a:pt x="12037" y="11144"/>
                  </a:cubicBezTo>
                  <a:lnTo>
                    <a:pt x="448" y="73"/>
                  </a:lnTo>
                  <a:cubicBezTo>
                    <a:pt x="399" y="25"/>
                    <a:pt x="336" y="0"/>
                    <a:pt x="272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454" name="Google Shape;1454;p45"/>
            <p:cNvSpPr/>
            <p:nvPr/>
          </p:nvSpPr>
          <p:spPr>
            <a:xfrm>
              <a:off x="414699" y="3741711"/>
              <a:ext cx="951646" cy="990456"/>
            </a:xfrm>
            <a:custGeom>
              <a:avLst/>
              <a:gdLst/>
              <a:ahLst/>
              <a:cxnLst/>
              <a:rect l="l" t="t" r="r" b="b"/>
              <a:pathLst>
                <a:path w="11615" h="12092" extrusionOk="0">
                  <a:moveTo>
                    <a:pt x="11344" y="0"/>
                  </a:moveTo>
                  <a:cubicBezTo>
                    <a:pt x="11275" y="0"/>
                    <a:pt x="11207" y="28"/>
                    <a:pt x="11156" y="79"/>
                  </a:cubicBezTo>
                  <a:lnTo>
                    <a:pt x="85" y="11669"/>
                  </a:lnTo>
                  <a:cubicBezTo>
                    <a:pt x="1" y="11766"/>
                    <a:pt x="1" y="11922"/>
                    <a:pt x="97" y="12019"/>
                  </a:cubicBezTo>
                  <a:cubicBezTo>
                    <a:pt x="145" y="12067"/>
                    <a:pt x="206" y="12091"/>
                    <a:pt x="266" y="12091"/>
                  </a:cubicBezTo>
                  <a:cubicBezTo>
                    <a:pt x="339" y="12091"/>
                    <a:pt x="399" y="12067"/>
                    <a:pt x="447" y="12007"/>
                  </a:cubicBezTo>
                  <a:lnTo>
                    <a:pt x="11518" y="417"/>
                  </a:lnTo>
                  <a:cubicBezTo>
                    <a:pt x="11615" y="321"/>
                    <a:pt x="11615" y="164"/>
                    <a:pt x="11518" y="67"/>
                  </a:cubicBezTo>
                  <a:cubicBezTo>
                    <a:pt x="11467" y="22"/>
                    <a:pt x="11405" y="0"/>
                    <a:pt x="11344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455" name="Google Shape;1455;p45"/>
            <p:cNvSpPr/>
            <p:nvPr/>
          </p:nvSpPr>
          <p:spPr>
            <a:xfrm>
              <a:off x="259437" y="3969748"/>
              <a:ext cx="1264218" cy="535937"/>
            </a:xfrm>
            <a:custGeom>
              <a:avLst/>
              <a:gdLst/>
              <a:ahLst/>
              <a:cxnLst/>
              <a:rect l="l" t="t" r="r" b="b"/>
              <a:pathLst>
                <a:path w="15430" h="6543" extrusionOk="0">
                  <a:moveTo>
                    <a:pt x="15153" y="0"/>
                  </a:moveTo>
                  <a:cubicBezTo>
                    <a:pt x="15120" y="0"/>
                    <a:pt x="15087" y="8"/>
                    <a:pt x="15055" y="24"/>
                  </a:cubicBezTo>
                  <a:lnTo>
                    <a:pt x="193" y="6060"/>
                  </a:lnTo>
                  <a:cubicBezTo>
                    <a:pt x="60" y="6108"/>
                    <a:pt x="0" y="6253"/>
                    <a:pt x="60" y="6386"/>
                  </a:cubicBezTo>
                  <a:cubicBezTo>
                    <a:pt x="97" y="6482"/>
                    <a:pt x="193" y="6543"/>
                    <a:pt x="290" y="6543"/>
                  </a:cubicBezTo>
                  <a:cubicBezTo>
                    <a:pt x="314" y="6543"/>
                    <a:pt x="350" y="6531"/>
                    <a:pt x="386" y="6519"/>
                  </a:cubicBezTo>
                  <a:lnTo>
                    <a:pt x="15236" y="482"/>
                  </a:lnTo>
                  <a:cubicBezTo>
                    <a:pt x="15369" y="434"/>
                    <a:pt x="15429" y="289"/>
                    <a:pt x="15381" y="156"/>
                  </a:cubicBezTo>
                  <a:cubicBezTo>
                    <a:pt x="15336" y="59"/>
                    <a:pt x="15246" y="0"/>
                    <a:pt x="15153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456" name="Google Shape;1456;p45"/>
            <p:cNvSpPr/>
            <p:nvPr/>
          </p:nvSpPr>
          <p:spPr>
            <a:xfrm>
              <a:off x="269269" y="3947960"/>
              <a:ext cx="1242506" cy="583445"/>
            </a:xfrm>
            <a:custGeom>
              <a:avLst/>
              <a:gdLst/>
              <a:ahLst/>
              <a:cxnLst/>
              <a:rect l="l" t="t" r="r" b="b"/>
              <a:pathLst>
                <a:path w="15165" h="7123" extrusionOk="0">
                  <a:moveTo>
                    <a:pt x="285" y="0"/>
                  </a:moveTo>
                  <a:cubicBezTo>
                    <a:pt x="190" y="0"/>
                    <a:pt x="97" y="56"/>
                    <a:pt x="61" y="145"/>
                  </a:cubicBezTo>
                  <a:cubicBezTo>
                    <a:pt x="1" y="265"/>
                    <a:pt x="49" y="422"/>
                    <a:pt x="182" y="471"/>
                  </a:cubicBezTo>
                  <a:lnTo>
                    <a:pt x="14778" y="7099"/>
                  </a:lnTo>
                  <a:cubicBezTo>
                    <a:pt x="14814" y="7111"/>
                    <a:pt x="14850" y="7123"/>
                    <a:pt x="14887" y="7123"/>
                  </a:cubicBezTo>
                  <a:cubicBezTo>
                    <a:pt x="14983" y="7123"/>
                    <a:pt x="15068" y="7062"/>
                    <a:pt x="15116" y="6978"/>
                  </a:cubicBezTo>
                  <a:cubicBezTo>
                    <a:pt x="15164" y="6845"/>
                    <a:pt x="15116" y="6700"/>
                    <a:pt x="14983" y="6652"/>
                  </a:cubicBezTo>
                  <a:lnTo>
                    <a:pt x="387" y="24"/>
                  </a:lnTo>
                  <a:cubicBezTo>
                    <a:pt x="355" y="8"/>
                    <a:pt x="320" y="0"/>
                    <a:pt x="285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457" name="Google Shape;1457;p45"/>
            <p:cNvSpPr/>
            <p:nvPr/>
          </p:nvSpPr>
          <p:spPr>
            <a:xfrm>
              <a:off x="684748" y="3638422"/>
              <a:ext cx="82" cy="82"/>
            </a:xfrm>
            <a:custGeom>
              <a:avLst/>
              <a:gdLst/>
              <a:ahLst/>
              <a:cxnLst/>
              <a:rect l="l" t="t" r="r" b="b"/>
              <a:pathLst>
                <a:path w="1" h="1" fill="none" extrusionOk="0">
                  <a:moveTo>
                    <a:pt x="0" y="0"/>
                  </a:moveTo>
                  <a:close/>
                </a:path>
              </a:pathLst>
            </a:custGeom>
            <a:noFill/>
            <a:ln w="12375" cap="rnd" cmpd="sng">
              <a:solidFill>
                <a:srgbClr val="DBB227"/>
              </a:solidFill>
              <a:prstDash val="solid"/>
              <a:miter lim="12072"/>
              <a:headEnd type="none" w="sm" len="sm"/>
              <a:tailEnd type="none" w="sm" len="sm"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458" name="Google Shape;1458;p45"/>
            <p:cNvSpPr/>
            <p:nvPr/>
          </p:nvSpPr>
          <p:spPr>
            <a:xfrm>
              <a:off x="166443" y="3512772"/>
              <a:ext cx="1453155" cy="1441862"/>
            </a:xfrm>
            <a:custGeom>
              <a:avLst/>
              <a:gdLst/>
              <a:ahLst/>
              <a:cxnLst/>
              <a:rect l="l" t="t" r="r" b="b"/>
              <a:pathLst>
                <a:path w="17736" h="17603" extrusionOk="0">
                  <a:moveTo>
                    <a:pt x="8946" y="1"/>
                  </a:moveTo>
                  <a:cubicBezTo>
                    <a:pt x="8717" y="1"/>
                    <a:pt x="8524" y="182"/>
                    <a:pt x="8524" y="411"/>
                  </a:cubicBezTo>
                  <a:cubicBezTo>
                    <a:pt x="8524" y="641"/>
                    <a:pt x="8717" y="834"/>
                    <a:pt x="8946" y="834"/>
                  </a:cubicBezTo>
                  <a:cubicBezTo>
                    <a:pt x="9176" y="834"/>
                    <a:pt x="9357" y="653"/>
                    <a:pt x="9369" y="423"/>
                  </a:cubicBezTo>
                  <a:cubicBezTo>
                    <a:pt x="9369" y="182"/>
                    <a:pt x="9176" y="1"/>
                    <a:pt x="8946" y="1"/>
                  </a:cubicBezTo>
                  <a:close/>
                  <a:moveTo>
                    <a:pt x="5486" y="695"/>
                  </a:moveTo>
                  <a:cubicBezTo>
                    <a:pt x="5432" y="695"/>
                    <a:pt x="5378" y="704"/>
                    <a:pt x="5324" y="725"/>
                  </a:cubicBezTo>
                  <a:cubicBezTo>
                    <a:pt x="5119" y="822"/>
                    <a:pt x="5023" y="1075"/>
                    <a:pt x="5107" y="1281"/>
                  </a:cubicBezTo>
                  <a:cubicBezTo>
                    <a:pt x="5179" y="1438"/>
                    <a:pt x="5336" y="1534"/>
                    <a:pt x="5493" y="1534"/>
                  </a:cubicBezTo>
                  <a:cubicBezTo>
                    <a:pt x="5554" y="1534"/>
                    <a:pt x="5614" y="1522"/>
                    <a:pt x="5662" y="1498"/>
                  </a:cubicBezTo>
                  <a:cubicBezTo>
                    <a:pt x="5880" y="1401"/>
                    <a:pt x="5976" y="1160"/>
                    <a:pt x="5880" y="943"/>
                  </a:cubicBezTo>
                  <a:cubicBezTo>
                    <a:pt x="5807" y="788"/>
                    <a:pt x="5651" y="695"/>
                    <a:pt x="5486" y="695"/>
                  </a:cubicBezTo>
                  <a:close/>
                  <a:moveTo>
                    <a:pt x="12386" y="760"/>
                  </a:moveTo>
                  <a:cubicBezTo>
                    <a:pt x="12227" y="760"/>
                    <a:pt x="12072" y="852"/>
                    <a:pt x="12001" y="1003"/>
                  </a:cubicBezTo>
                  <a:cubicBezTo>
                    <a:pt x="11904" y="1208"/>
                    <a:pt x="12001" y="1462"/>
                    <a:pt x="12206" y="1558"/>
                  </a:cubicBezTo>
                  <a:cubicBezTo>
                    <a:pt x="12266" y="1582"/>
                    <a:pt x="12327" y="1594"/>
                    <a:pt x="12387" y="1594"/>
                  </a:cubicBezTo>
                  <a:cubicBezTo>
                    <a:pt x="12544" y="1594"/>
                    <a:pt x="12689" y="1498"/>
                    <a:pt x="12761" y="1353"/>
                  </a:cubicBezTo>
                  <a:cubicBezTo>
                    <a:pt x="12858" y="1136"/>
                    <a:pt x="12773" y="894"/>
                    <a:pt x="12556" y="798"/>
                  </a:cubicBezTo>
                  <a:cubicBezTo>
                    <a:pt x="12501" y="772"/>
                    <a:pt x="12444" y="760"/>
                    <a:pt x="12386" y="760"/>
                  </a:cubicBezTo>
                  <a:close/>
                  <a:moveTo>
                    <a:pt x="2627" y="2739"/>
                  </a:moveTo>
                  <a:cubicBezTo>
                    <a:pt x="2514" y="2739"/>
                    <a:pt x="2401" y="2785"/>
                    <a:pt x="2318" y="2874"/>
                  </a:cubicBezTo>
                  <a:cubicBezTo>
                    <a:pt x="2161" y="3043"/>
                    <a:pt x="2173" y="3309"/>
                    <a:pt x="2342" y="3466"/>
                  </a:cubicBezTo>
                  <a:cubicBezTo>
                    <a:pt x="2427" y="3538"/>
                    <a:pt x="2523" y="3574"/>
                    <a:pt x="2632" y="3574"/>
                  </a:cubicBezTo>
                  <a:cubicBezTo>
                    <a:pt x="2741" y="3574"/>
                    <a:pt x="2861" y="3538"/>
                    <a:pt x="2934" y="3442"/>
                  </a:cubicBezTo>
                  <a:cubicBezTo>
                    <a:pt x="3091" y="3273"/>
                    <a:pt x="3079" y="3007"/>
                    <a:pt x="2910" y="2850"/>
                  </a:cubicBezTo>
                  <a:cubicBezTo>
                    <a:pt x="2830" y="2776"/>
                    <a:pt x="2729" y="2739"/>
                    <a:pt x="2627" y="2739"/>
                  </a:cubicBezTo>
                  <a:close/>
                  <a:moveTo>
                    <a:pt x="15212" y="2849"/>
                  </a:moveTo>
                  <a:cubicBezTo>
                    <a:pt x="15112" y="2849"/>
                    <a:pt x="15013" y="2886"/>
                    <a:pt x="14934" y="2959"/>
                  </a:cubicBezTo>
                  <a:cubicBezTo>
                    <a:pt x="14765" y="3116"/>
                    <a:pt x="14753" y="3369"/>
                    <a:pt x="14898" y="3550"/>
                  </a:cubicBezTo>
                  <a:cubicBezTo>
                    <a:pt x="14983" y="3635"/>
                    <a:pt x="15103" y="3683"/>
                    <a:pt x="15212" y="3683"/>
                  </a:cubicBezTo>
                  <a:cubicBezTo>
                    <a:pt x="15309" y="3683"/>
                    <a:pt x="15417" y="3647"/>
                    <a:pt x="15490" y="3586"/>
                  </a:cubicBezTo>
                  <a:cubicBezTo>
                    <a:pt x="15659" y="3430"/>
                    <a:pt x="15683" y="3164"/>
                    <a:pt x="15526" y="2995"/>
                  </a:cubicBezTo>
                  <a:cubicBezTo>
                    <a:pt x="15442" y="2898"/>
                    <a:pt x="15326" y="2849"/>
                    <a:pt x="15212" y="2849"/>
                  </a:cubicBezTo>
                  <a:close/>
                  <a:moveTo>
                    <a:pt x="844" y="5775"/>
                  </a:moveTo>
                  <a:cubicBezTo>
                    <a:pt x="664" y="5775"/>
                    <a:pt x="505" y="5887"/>
                    <a:pt x="447" y="6061"/>
                  </a:cubicBezTo>
                  <a:cubicBezTo>
                    <a:pt x="375" y="6279"/>
                    <a:pt x="483" y="6508"/>
                    <a:pt x="700" y="6593"/>
                  </a:cubicBezTo>
                  <a:cubicBezTo>
                    <a:pt x="749" y="6605"/>
                    <a:pt x="797" y="6605"/>
                    <a:pt x="845" y="6605"/>
                  </a:cubicBezTo>
                  <a:cubicBezTo>
                    <a:pt x="1014" y="6605"/>
                    <a:pt x="1183" y="6496"/>
                    <a:pt x="1232" y="6327"/>
                  </a:cubicBezTo>
                  <a:cubicBezTo>
                    <a:pt x="1316" y="6110"/>
                    <a:pt x="1195" y="5868"/>
                    <a:pt x="978" y="5796"/>
                  </a:cubicBezTo>
                  <a:cubicBezTo>
                    <a:pt x="933" y="5781"/>
                    <a:pt x="888" y="5775"/>
                    <a:pt x="844" y="5775"/>
                  </a:cubicBezTo>
                  <a:close/>
                  <a:moveTo>
                    <a:pt x="16943" y="5913"/>
                  </a:moveTo>
                  <a:cubicBezTo>
                    <a:pt x="16906" y="5913"/>
                    <a:pt x="16867" y="5918"/>
                    <a:pt x="16830" y="5929"/>
                  </a:cubicBezTo>
                  <a:cubicBezTo>
                    <a:pt x="16600" y="6001"/>
                    <a:pt x="16480" y="6230"/>
                    <a:pt x="16552" y="6460"/>
                  </a:cubicBezTo>
                  <a:cubicBezTo>
                    <a:pt x="16612" y="6641"/>
                    <a:pt x="16769" y="6749"/>
                    <a:pt x="16950" y="6749"/>
                  </a:cubicBezTo>
                  <a:cubicBezTo>
                    <a:pt x="16987" y="6749"/>
                    <a:pt x="17035" y="6749"/>
                    <a:pt x="17071" y="6737"/>
                  </a:cubicBezTo>
                  <a:cubicBezTo>
                    <a:pt x="17301" y="6665"/>
                    <a:pt x="17421" y="6424"/>
                    <a:pt x="17349" y="6206"/>
                  </a:cubicBezTo>
                  <a:cubicBezTo>
                    <a:pt x="17289" y="6027"/>
                    <a:pt x="17122" y="5913"/>
                    <a:pt x="16943" y="5913"/>
                  </a:cubicBezTo>
                  <a:close/>
                  <a:moveTo>
                    <a:pt x="442" y="9270"/>
                  </a:moveTo>
                  <a:cubicBezTo>
                    <a:pt x="428" y="9270"/>
                    <a:pt x="413" y="9271"/>
                    <a:pt x="399" y="9273"/>
                  </a:cubicBezTo>
                  <a:cubicBezTo>
                    <a:pt x="169" y="9297"/>
                    <a:pt x="0" y="9502"/>
                    <a:pt x="24" y="9731"/>
                  </a:cubicBezTo>
                  <a:cubicBezTo>
                    <a:pt x="24" y="9731"/>
                    <a:pt x="24" y="9744"/>
                    <a:pt x="24" y="9744"/>
                  </a:cubicBezTo>
                  <a:lnTo>
                    <a:pt x="24" y="9756"/>
                  </a:lnTo>
                  <a:cubicBezTo>
                    <a:pt x="49" y="9973"/>
                    <a:pt x="230" y="10130"/>
                    <a:pt x="447" y="10130"/>
                  </a:cubicBezTo>
                  <a:lnTo>
                    <a:pt x="483" y="10130"/>
                  </a:lnTo>
                  <a:cubicBezTo>
                    <a:pt x="713" y="10106"/>
                    <a:pt x="882" y="9900"/>
                    <a:pt x="857" y="9671"/>
                  </a:cubicBezTo>
                  <a:cubicBezTo>
                    <a:pt x="857" y="9671"/>
                    <a:pt x="857" y="9671"/>
                    <a:pt x="857" y="9659"/>
                  </a:cubicBezTo>
                  <a:lnTo>
                    <a:pt x="857" y="9647"/>
                  </a:lnTo>
                  <a:cubicBezTo>
                    <a:pt x="835" y="9432"/>
                    <a:pt x="654" y="9270"/>
                    <a:pt x="442" y="9270"/>
                  </a:cubicBezTo>
                  <a:close/>
                  <a:moveTo>
                    <a:pt x="17293" y="9415"/>
                  </a:moveTo>
                  <a:cubicBezTo>
                    <a:pt x="17082" y="9415"/>
                    <a:pt x="16901" y="9577"/>
                    <a:pt x="16878" y="9792"/>
                  </a:cubicBezTo>
                  <a:cubicBezTo>
                    <a:pt x="16854" y="10021"/>
                    <a:pt x="17011" y="10226"/>
                    <a:pt x="17240" y="10251"/>
                  </a:cubicBezTo>
                  <a:lnTo>
                    <a:pt x="17288" y="10251"/>
                  </a:lnTo>
                  <a:cubicBezTo>
                    <a:pt x="17506" y="10251"/>
                    <a:pt x="17687" y="10094"/>
                    <a:pt x="17711" y="9888"/>
                  </a:cubicBezTo>
                  <a:cubicBezTo>
                    <a:pt x="17735" y="9647"/>
                    <a:pt x="17566" y="9442"/>
                    <a:pt x="17337" y="9418"/>
                  </a:cubicBezTo>
                  <a:cubicBezTo>
                    <a:pt x="17322" y="9416"/>
                    <a:pt x="17308" y="9415"/>
                    <a:pt x="17293" y="9415"/>
                  </a:cubicBezTo>
                  <a:close/>
                  <a:moveTo>
                    <a:pt x="1513" y="12654"/>
                  </a:moveTo>
                  <a:cubicBezTo>
                    <a:pt x="1441" y="12654"/>
                    <a:pt x="1368" y="12673"/>
                    <a:pt x="1304" y="12713"/>
                  </a:cubicBezTo>
                  <a:cubicBezTo>
                    <a:pt x="1099" y="12822"/>
                    <a:pt x="1026" y="13076"/>
                    <a:pt x="1147" y="13281"/>
                  </a:cubicBezTo>
                  <a:cubicBezTo>
                    <a:pt x="1220" y="13414"/>
                    <a:pt x="1364" y="13486"/>
                    <a:pt x="1509" y="13486"/>
                  </a:cubicBezTo>
                  <a:cubicBezTo>
                    <a:pt x="1582" y="13486"/>
                    <a:pt x="1654" y="13474"/>
                    <a:pt x="1715" y="13438"/>
                  </a:cubicBezTo>
                  <a:cubicBezTo>
                    <a:pt x="1920" y="13317"/>
                    <a:pt x="1980" y="13064"/>
                    <a:pt x="1872" y="12858"/>
                  </a:cubicBezTo>
                  <a:cubicBezTo>
                    <a:pt x="1799" y="12730"/>
                    <a:pt x="1657" y="12654"/>
                    <a:pt x="1513" y="12654"/>
                  </a:cubicBezTo>
                  <a:close/>
                  <a:moveTo>
                    <a:pt x="16179" y="12757"/>
                  </a:moveTo>
                  <a:cubicBezTo>
                    <a:pt x="16037" y="12757"/>
                    <a:pt x="15897" y="12829"/>
                    <a:pt x="15816" y="12967"/>
                  </a:cubicBezTo>
                  <a:cubicBezTo>
                    <a:pt x="15695" y="13160"/>
                    <a:pt x="15767" y="13414"/>
                    <a:pt x="15960" y="13534"/>
                  </a:cubicBezTo>
                  <a:cubicBezTo>
                    <a:pt x="16033" y="13571"/>
                    <a:pt x="16105" y="13595"/>
                    <a:pt x="16178" y="13595"/>
                  </a:cubicBezTo>
                  <a:cubicBezTo>
                    <a:pt x="16323" y="13595"/>
                    <a:pt x="16455" y="13522"/>
                    <a:pt x="16540" y="13389"/>
                  </a:cubicBezTo>
                  <a:cubicBezTo>
                    <a:pt x="16649" y="13184"/>
                    <a:pt x="16588" y="12931"/>
                    <a:pt x="16383" y="12810"/>
                  </a:cubicBezTo>
                  <a:cubicBezTo>
                    <a:pt x="16319" y="12774"/>
                    <a:pt x="16249" y="12757"/>
                    <a:pt x="16179" y="12757"/>
                  </a:cubicBezTo>
                  <a:close/>
                  <a:moveTo>
                    <a:pt x="3849" y="15284"/>
                  </a:moveTo>
                  <a:cubicBezTo>
                    <a:pt x="3721" y="15284"/>
                    <a:pt x="3593" y="15345"/>
                    <a:pt x="3513" y="15454"/>
                  </a:cubicBezTo>
                  <a:cubicBezTo>
                    <a:pt x="3369" y="15635"/>
                    <a:pt x="3417" y="15901"/>
                    <a:pt x="3598" y="16033"/>
                  </a:cubicBezTo>
                  <a:cubicBezTo>
                    <a:pt x="3670" y="16094"/>
                    <a:pt x="3755" y="16118"/>
                    <a:pt x="3851" y="16118"/>
                  </a:cubicBezTo>
                  <a:cubicBezTo>
                    <a:pt x="3972" y="16118"/>
                    <a:pt x="4105" y="16058"/>
                    <a:pt x="4189" y="15949"/>
                  </a:cubicBezTo>
                  <a:cubicBezTo>
                    <a:pt x="4322" y="15768"/>
                    <a:pt x="4286" y="15502"/>
                    <a:pt x="4093" y="15369"/>
                  </a:cubicBezTo>
                  <a:cubicBezTo>
                    <a:pt x="4020" y="15311"/>
                    <a:pt x="3935" y="15284"/>
                    <a:pt x="3849" y="15284"/>
                  </a:cubicBezTo>
                  <a:close/>
                  <a:moveTo>
                    <a:pt x="13793" y="15354"/>
                  </a:moveTo>
                  <a:cubicBezTo>
                    <a:pt x="13711" y="15354"/>
                    <a:pt x="13628" y="15378"/>
                    <a:pt x="13558" y="15430"/>
                  </a:cubicBezTo>
                  <a:cubicBezTo>
                    <a:pt x="13365" y="15575"/>
                    <a:pt x="13329" y="15828"/>
                    <a:pt x="13461" y="16021"/>
                  </a:cubicBezTo>
                  <a:cubicBezTo>
                    <a:pt x="13546" y="16130"/>
                    <a:pt x="13667" y="16190"/>
                    <a:pt x="13799" y="16190"/>
                  </a:cubicBezTo>
                  <a:cubicBezTo>
                    <a:pt x="13884" y="16190"/>
                    <a:pt x="13968" y="16166"/>
                    <a:pt x="14041" y="16118"/>
                  </a:cubicBezTo>
                  <a:cubicBezTo>
                    <a:pt x="14234" y="15973"/>
                    <a:pt x="14270" y="15720"/>
                    <a:pt x="14137" y="15526"/>
                  </a:cubicBezTo>
                  <a:cubicBezTo>
                    <a:pt x="14056" y="15415"/>
                    <a:pt x="13925" y="15354"/>
                    <a:pt x="13793" y="15354"/>
                  </a:cubicBezTo>
                  <a:close/>
                  <a:moveTo>
                    <a:pt x="7058" y="16736"/>
                  </a:moveTo>
                  <a:cubicBezTo>
                    <a:pt x="6861" y="16736"/>
                    <a:pt x="6682" y="16872"/>
                    <a:pt x="6640" y="17072"/>
                  </a:cubicBezTo>
                  <a:cubicBezTo>
                    <a:pt x="6592" y="17289"/>
                    <a:pt x="6737" y="17518"/>
                    <a:pt x="6966" y="17567"/>
                  </a:cubicBezTo>
                  <a:cubicBezTo>
                    <a:pt x="6990" y="17579"/>
                    <a:pt x="7027" y="17579"/>
                    <a:pt x="7051" y="17579"/>
                  </a:cubicBezTo>
                  <a:cubicBezTo>
                    <a:pt x="7244" y="17579"/>
                    <a:pt x="7413" y="17446"/>
                    <a:pt x="7461" y="17253"/>
                  </a:cubicBezTo>
                  <a:cubicBezTo>
                    <a:pt x="7510" y="17023"/>
                    <a:pt x="7365" y="16794"/>
                    <a:pt x="7147" y="16746"/>
                  </a:cubicBezTo>
                  <a:cubicBezTo>
                    <a:pt x="7118" y="16739"/>
                    <a:pt x="7088" y="16736"/>
                    <a:pt x="7058" y="16736"/>
                  </a:cubicBezTo>
                  <a:close/>
                  <a:moveTo>
                    <a:pt x="10580" y="16761"/>
                  </a:moveTo>
                  <a:cubicBezTo>
                    <a:pt x="10551" y="16761"/>
                    <a:pt x="10521" y="16764"/>
                    <a:pt x="10491" y="16770"/>
                  </a:cubicBezTo>
                  <a:cubicBezTo>
                    <a:pt x="10262" y="16818"/>
                    <a:pt x="10117" y="17035"/>
                    <a:pt x="10166" y="17265"/>
                  </a:cubicBezTo>
                  <a:cubicBezTo>
                    <a:pt x="10202" y="17458"/>
                    <a:pt x="10383" y="17603"/>
                    <a:pt x="10576" y="17603"/>
                  </a:cubicBezTo>
                  <a:cubicBezTo>
                    <a:pt x="10600" y="17603"/>
                    <a:pt x="10624" y="17603"/>
                    <a:pt x="10660" y="17591"/>
                  </a:cubicBezTo>
                  <a:cubicBezTo>
                    <a:pt x="10878" y="17542"/>
                    <a:pt x="11035" y="17325"/>
                    <a:pt x="10986" y="17096"/>
                  </a:cubicBezTo>
                  <a:cubicBezTo>
                    <a:pt x="10944" y="16896"/>
                    <a:pt x="10774" y="16761"/>
                    <a:pt x="10580" y="16761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</p:grpSp>
      <p:sp>
        <p:nvSpPr>
          <p:cNvPr id="108" name="Rectangle 107">
            <a:extLst>
              <a:ext uri="{FF2B5EF4-FFF2-40B4-BE49-F238E27FC236}">
                <a16:creationId xmlns:a16="http://schemas.microsoft.com/office/drawing/2014/main" xmlns="" id="{3BEE0FC7-D9CF-4E78-A97F-9C2BEA1EBF2F}"/>
              </a:ext>
            </a:extLst>
          </p:cNvPr>
          <p:cNvSpPr/>
          <p:nvPr/>
        </p:nvSpPr>
        <p:spPr>
          <a:xfrm>
            <a:off x="3238657" y="484545"/>
            <a:ext cx="4246211" cy="698840"/>
          </a:xfrm>
          <a:prstGeom prst="rect">
            <a:avLst/>
          </a:prstGeom>
          <a:noFill/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 lIns="90271" tIns="45136" rIns="90271" bIns="45136">
            <a:spAutoFit/>
          </a:bodyPr>
          <a:lstStyle/>
          <a:p>
            <a:pPr algn="ctr"/>
            <a:r>
              <a:rPr lang="en-US" sz="3949" b="1" dirty="0" err="1">
                <a:ln w="9525">
                  <a:solidFill>
                    <a:schemeClr val="bg1"/>
                  </a:solidFill>
                  <a:prstDash val="solid"/>
                </a:ln>
                <a:solidFill>
                  <a:schemeClr val="tx1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Charm" panose="00000500000000000000" pitchFamily="2" charset="-34"/>
                <a:cs typeface="Charm" panose="00000500000000000000" pitchFamily="2" charset="-34"/>
              </a:rPr>
              <a:t>Bài</a:t>
            </a:r>
            <a:r>
              <a:rPr lang="en-US" sz="3949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tx1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Charm" panose="00000500000000000000" pitchFamily="2" charset="-34"/>
                <a:cs typeface="Charm" panose="00000500000000000000" pitchFamily="2" charset="-34"/>
              </a:rPr>
              <a:t> 9: ƯỚC VÀ BỘI</a:t>
            </a:r>
          </a:p>
        </p:txBody>
      </p:sp>
      <p:sp>
        <p:nvSpPr>
          <p:cNvPr id="110" name="Rectangle: Diagonal Corners Snipped 109">
            <a:extLst>
              <a:ext uri="{FF2B5EF4-FFF2-40B4-BE49-F238E27FC236}">
                <a16:creationId xmlns:a16="http://schemas.microsoft.com/office/drawing/2014/main" xmlns="" id="{0B5FCB0D-DE09-4654-B62D-E2D0FE51E3AC}"/>
              </a:ext>
            </a:extLst>
          </p:cNvPr>
          <p:cNvSpPr/>
          <p:nvPr/>
        </p:nvSpPr>
        <p:spPr>
          <a:xfrm>
            <a:off x="1492973" y="2247747"/>
            <a:ext cx="8488220" cy="3517870"/>
          </a:xfrm>
          <a:prstGeom prst="snip2DiagRect">
            <a:avLst>
              <a:gd name="adj1" fmla="val 0"/>
              <a:gd name="adj2" fmla="val 39297"/>
            </a:avLst>
          </a:prstGeom>
          <a:solidFill>
            <a:srgbClr val="E11D47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pSp>
        <p:nvGrpSpPr>
          <p:cNvPr id="17" name="Group 16">
            <a:extLst>
              <a:ext uri="{FF2B5EF4-FFF2-40B4-BE49-F238E27FC236}">
                <a16:creationId xmlns:a16="http://schemas.microsoft.com/office/drawing/2014/main" xmlns="" id="{E04AFA1F-07B2-434D-8169-6ECED9B92462}"/>
              </a:ext>
            </a:extLst>
          </p:cNvPr>
          <p:cNvGrpSpPr/>
          <p:nvPr/>
        </p:nvGrpSpPr>
        <p:grpSpPr>
          <a:xfrm>
            <a:off x="379174" y="1454725"/>
            <a:ext cx="5707301" cy="1386846"/>
            <a:chOff x="1552576" y="1591408"/>
            <a:chExt cx="4857749" cy="1227992"/>
          </a:xfrm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</p:grpSpPr>
        <p:sp>
          <p:nvSpPr>
            <p:cNvPr id="16" name="Rectangle: Diagonal Corners Snipped 15">
              <a:extLst>
                <a:ext uri="{FF2B5EF4-FFF2-40B4-BE49-F238E27FC236}">
                  <a16:creationId xmlns:a16="http://schemas.microsoft.com/office/drawing/2014/main" xmlns="" id="{035F4AA2-DEF0-4CCD-9BA1-8B143B07A998}"/>
                </a:ext>
              </a:extLst>
            </p:cNvPr>
            <p:cNvSpPr/>
            <p:nvPr/>
          </p:nvSpPr>
          <p:spPr>
            <a:xfrm>
              <a:off x="1552576" y="1591408"/>
              <a:ext cx="4857749" cy="1227992"/>
            </a:xfrm>
            <a:prstGeom prst="snip2DiagRect">
              <a:avLst>
                <a:gd name="adj1" fmla="val 0"/>
                <a:gd name="adj2" fmla="val 50000"/>
              </a:avLst>
            </a:prstGeom>
            <a:ln>
              <a:noFill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p3d prstMaterial="metal">
              <a:bevelT w="88900" h="889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xmlns="" id="{9FB73943-1BCB-425C-B1FB-0FC8075F72B7}"/>
                </a:ext>
              </a:extLst>
            </p:cNvPr>
            <p:cNvSpPr txBox="1"/>
            <p:nvPr/>
          </p:nvSpPr>
          <p:spPr>
            <a:xfrm>
              <a:off x="2081215" y="1642547"/>
              <a:ext cx="4000499" cy="1015663"/>
            </a:xfrm>
            <a:prstGeom prst="rect">
              <a:avLst/>
            </a:prstGeom>
            <a:noFill/>
            <a:ln>
              <a:noFill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p3d prstMaterial="metal">
              <a:bevelT w="88900" h="88900"/>
            </a:sp3d>
          </p:spPr>
          <p:txBody>
            <a:bodyPr wrap="square" rtlCol="0">
              <a:spAutoFit/>
            </a:bodyPr>
            <a:lstStyle/>
            <a:p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au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ài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ọc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ày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em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ã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àm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ợc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hững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ì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?</a:t>
              </a:r>
              <a:endParaRPr lang="en-GB" sz="3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11" name="TextBox 110">
            <a:extLst>
              <a:ext uri="{FF2B5EF4-FFF2-40B4-BE49-F238E27FC236}">
                <a16:creationId xmlns:a16="http://schemas.microsoft.com/office/drawing/2014/main" xmlns="" id="{985F565B-730F-4DCC-BE42-492E2C6A013F}"/>
              </a:ext>
            </a:extLst>
          </p:cNvPr>
          <p:cNvSpPr txBox="1"/>
          <p:nvPr/>
        </p:nvSpPr>
        <p:spPr>
          <a:xfrm>
            <a:off x="1815446" y="2848711"/>
            <a:ext cx="7565363" cy="24006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ü"/>
            </a:pP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ội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457200" indent="-457200">
              <a:buFont typeface="Wingdings" panose="05000000000000000000" pitchFamily="2" charset="2"/>
              <a:buChar char="ü"/>
            </a:pP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ội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457200" indent="-457200">
              <a:buFont typeface="Wingdings" panose="05000000000000000000" pitchFamily="2" charset="2"/>
              <a:buChar char="ü"/>
            </a:pP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ội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GB" sz="3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1500"/>
                                        <p:tgtEl>
                                          <p:spTgt spid="1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1500"/>
                                        <p:tgtEl>
                                          <p:spTgt spid="1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1500"/>
                                        <p:tgtEl>
                                          <p:spTgt spid="1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>
            <a:alphaModFix/>
          </a:blip>
          <a:stretch>
            <a:fillRect/>
          </a:stretch>
        </a:blipFill>
        <a:effectLst/>
      </p:bgPr>
    </p:bg>
    <p:spTree>
      <p:nvGrpSpPr>
        <p:cNvPr id="1" name="Shape 151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>
            <a:extLst>
              <a:ext uri="{FF2B5EF4-FFF2-40B4-BE49-F238E27FC236}">
                <a16:creationId xmlns:a16="http://schemas.microsoft.com/office/drawing/2014/main" xmlns="" id="{E128E8AB-F5E9-4CCC-821B-7BA4E61DA00F}"/>
              </a:ext>
            </a:extLst>
          </p:cNvPr>
          <p:cNvGrpSpPr/>
          <p:nvPr/>
        </p:nvGrpSpPr>
        <p:grpSpPr>
          <a:xfrm>
            <a:off x="215707" y="282626"/>
            <a:ext cx="4079593" cy="1633365"/>
            <a:chOff x="1984325" y="797453"/>
            <a:chExt cx="4427775" cy="2096438"/>
          </a:xfrm>
        </p:grpSpPr>
        <p:sp>
          <p:nvSpPr>
            <p:cNvPr id="5" name="Thought Bubble: Cloud 4">
              <a:extLst>
                <a:ext uri="{FF2B5EF4-FFF2-40B4-BE49-F238E27FC236}">
                  <a16:creationId xmlns:a16="http://schemas.microsoft.com/office/drawing/2014/main" xmlns="" id="{937FE4B4-7DD4-465F-A50E-DAD46E4A409C}"/>
                </a:ext>
              </a:extLst>
            </p:cNvPr>
            <p:cNvSpPr/>
            <p:nvPr/>
          </p:nvSpPr>
          <p:spPr>
            <a:xfrm rot="21344862" flipH="1">
              <a:off x="1984325" y="797453"/>
              <a:ext cx="4427775" cy="2096438"/>
            </a:xfrm>
            <a:prstGeom prst="cloudCallout">
              <a:avLst>
                <a:gd name="adj1" fmla="val -27348"/>
                <a:gd name="adj2" fmla="val 84281"/>
              </a:avLst>
            </a:prstGeom>
            <a:solidFill>
              <a:srgbClr val="E94A5F"/>
            </a:solidFill>
            <a:ln>
              <a:noFill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>
              <a:bevelT w="88900" h="889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xmlns="" id="{48AA9887-762B-4ABF-8E4A-3C7F45BEDD0B}"/>
                </a:ext>
              </a:extLst>
            </p:cNvPr>
            <p:cNvSpPr txBox="1"/>
            <p:nvPr/>
          </p:nvSpPr>
          <p:spPr>
            <a:xfrm flipH="1">
              <a:off x="2513227" y="1171884"/>
              <a:ext cx="3531860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5400" dirty="0" err="1">
                  <a:solidFill>
                    <a:schemeClr val="accent5"/>
                  </a:solidFill>
                  <a:latin typeface="Charm" panose="00000500000000000000" pitchFamily="2" charset="-34"/>
                  <a:cs typeface="Charm" panose="00000500000000000000" pitchFamily="2" charset="-34"/>
                </a:rPr>
                <a:t>Em</a:t>
              </a:r>
              <a:r>
                <a:rPr lang="en-US" sz="5400" dirty="0">
                  <a:solidFill>
                    <a:schemeClr val="accent5"/>
                  </a:solidFill>
                  <a:latin typeface="Charm" panose="00000500000000000000" pitchFamily="2" charset="-34"/>
                  <a:cs typeface="Charm" panose="00000500000000000000" pitchFamily="2" charset="-34"/>
                </a:rPr>
                <a:t> </a:t>
              </a:r>
              <a:r>
                <a:rPr lang="en-US" sz="5400" dirty="0" err="1">
                  <a:solidFill>
                    <a:schemeClr val="accent5"/>
                  </a:solidFill>
                  <a:latin typeface="Charm" panose="00000500000000000000" pitchFamily="2" charset="-34"/>
                  <a:cs typeface="Charm" panose="00000500000000000000" pitchFamily="2" charset="-34"/>
                </a:rPr>
                <a:t>có</a:t>
              </a:r>
              <a:r>
                <a:rPr lang="en-US" sz="5400" dirty="0">
                  <a:solidFill>
                    <a:schemeClr val="accent5"/>
                  </a:solidFill>
                  <a:latin typeface="Charm" panose="00000500000000000000" pitchFamily="2" charset="-34"/>
                  <a:cs typeface="Charm" panose="00000500000000000000" pitchFamily="2" charset="-34"/>
                </a:rPr>
                <a:t> </a:t>
              </a:r>
              <a:r>
                <a:rPr lang="en-US" sz="5400" dirty="0" err="1">
                  <a:solidFill>
                    <a:schemeClr val="accent5"/>
                  </a:solidFill>
                  <a:latin typeface="Charm" panose="00000500000000000000" pitchFamily="2" charset="-34"/>
                  <a:cs typeface="Charm" panose="00000500000000000000" pitchFamily="2" charset="-34"/>
                </a:rPr>
                <a:t>biết</a:t>
              </a:r>
              <a:r>
                <a:rPr lang="en-US" sz="5400" dirty="0">
                  <a:solidFill>
                    <a:schemeClr val="accent5"/>
                  </a:solidFill>
                  <a:latin typeface="Charm" panose="00000500000000000000" pitchFamily="2" charset="-34"/>
                  <a:cs typeface="Charm" panose="00000500000000000000" pitchFamily="2" charset="-34"/>
                </a:rPr>
                <a:t>?</a:t>
              </a:r>
              <a:endParaRPr lang="en-GB" sz="5400" dirty="0">
                <a:solidFill>
                  <a:schemeClr val="accent5"/>
                </a:solidFill>
                <a:latin typeface="Charm" panose="00000500000000000000" pitchFamily="2" charset="-34"/>
                <a:cs typeface="Charm" panose="00000500000000000000" pitchFamily="2" charset="-34"/>
              </a:endParaRPr>
            </a:p>
          </p:txBody>
        </p:sp>
      </p:grpSp>
      <p:grpSp>
        <p:nvGrpSpPr>
          <p:cNvPr id="431" name="Group 430">
            <a:extLst>
              <a:ext uri="{FF2B5EF4-FFF2-40B4-BE49-F238E27FC236}">
                <a16:creationId xmlns:a16="http://schemas.microsoft.com/office/drawing/2014/main" xmlns="" id="{786C69FB-7B8F-4EB7-83F8-8A94A41F86AC}"/>
              </a:ext>
            </a:extLst>
          </p:cNvPr>
          <p:cNvGrpSpPr/>
          <p:nvPr/>
        </p:nvGrpSpPr>
        <p:grpSpPr>
          <a:xfrm>
            <a:off x="1196363" y="1981100"/>
            <a:ext cx="9361287" cy="2684159"/>
            <a:chOff x="-123720" y="1563818"/>
            <a:chExt cx="2415990" cy="2714071"/>
          </a:xfrm>
        </p:grpSpPr>
        <p:sp>
          <p:nvSpPr>
            <p:cNvPr id="432" name="Rectangle: Diagonal Corners Rounded 431">
              <a:extLst>
                <a:ext uri="{FF2B5EF4-FFF2-40B4-BE49-F238E27FC236}">
                  <a16:creationId xmlns:a16="http://schemas.microsoft.com/office/drawing/2014/main" xmlns="" id="{8223C127-B802-40BA-9B75-E76C109D1BC9}"/>
                </a:ext>
              </a:extLst>
            </p:cNvPr>
            <p:cNvSpPr/>
            <p:nvPr/>
          </p:nvSpPr>
          <p:spPr>
            <a:xfrm>
              <a:off x="-123720" y="1563818"/>
              <a:ext cx="2415990" cy="2714071"/>
            </a:xfrm>
            <a:prstGeom prst="round2DiagRect">
              <a:avLst>
                <a:gd name="adj1" fmla="val 34654"/>
                <a:gd name="adj2" fmla="val 0"/>
              </a:avLst>
            </a:prstGeom>
            <a:solidFill>
              <a:srgbClr val="F34F98"/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chilly" dir="t">
                <a:rot lat="0" lon="0" rev="18480000"/>
              </a:lightRig>
            </a:scene3d>
            <a:sp3d prstMaterial="clear">
              <a:bevelT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369" dirty="0"/>
            </a:p>
          </p:txBody>
        </p:sp>
        <p:sp>
          <p:nvSpPr>
            <p:cNvPr id="433" name="TextBox 432">
              <a:extLst>
                <a:ext uri="{FF2B5EF4-FFF2-40B4-BE49-F238E27FC236}">
                  <a16:creationId xmlns:a16="http://schemas.microsoft.com/office/drawing/2014/main" xmlns="" id="{5E629EE6-6236-4BCC-90FF-70B00A64CF02}"/>
                </a:ext>
              </a:extLst>
            </p:cNvPr>
            <p:cNvSpPr txBox="1"/>
            <p:nvPr/>
          </p:nvSpPr>
          <p:spPr>
            <a:xfrm>
              <a:off x="7369" y="1752688"/>
              <a:ext cx="2187710" cy="245053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square" rtlCol="0">
              <a:spAutoFit/>
            </a:bodyPr>
            <a:lstStyle/>
            <a:p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heo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ươ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ịch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ột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ăm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ườ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365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gày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riê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ăm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huận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êm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1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gày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gày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ó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ợc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ố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ịnh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gày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29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á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Hai.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ô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ườ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ăm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huận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ăm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ội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4.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ăm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2044, 2086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hải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ăm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huận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khô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?</a:t>
              </a:r>
              <a:endParaRPr lang="en-GB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521" name="Google Shape;1521;p48"/>
          <p:cNvGrpSpPr/>
          <p:nvPr/>
        </p:nvGrpSpPr>
        <p:grpSpPr>
          <a:xfrm>
            <a:off x="15263" y="3995609"/>
            <a:ext cx="5371054" cy="2423523"/>
            <a:chOff x="1645373" y="2435124"/>
            <a:chExt cx="5922994" cy="2708375"/>
          </a:xfrm>
        </p:grpSpPr>
        <p:sp>
          <p:nvSpPr>
            <p:cNvPr id="1522" name="Google Shape;1522;p48"/>
            <p:cNvSpPr/>
            <p:nvPr/>
          </p:nvSpPr>
          <p:spPr>
            <a:xfrm>
              <a:off x="1645373" y="5068555"/>
              <a:ext cx="5853157" cy="74944"/>
            </a:xfrm>
            <a:custGeom>
              <a:avLst/>
              <a:gdLst/>
              <a:ahLst/>
              <a:cxnLst/>
              <a:rect l="l" t="t" r="r" b="b"/>
              <a:pathLst>
                <a:path w="116917" h="1497" extrusionOk="0">
                  <a:moveTo>
                    <a:pt x="0" y="0"/>
                  </a:moveTo>
                  <a:lnTo>
                    <a:pt x="0" y="1497"/>
                  </a:lnTo>
                  <a:lnTo>
                    <a:pt x="116916" y="1497"/>
                  </a:lnTo>
                  <a:lnTo>
                    <a:pt x="116916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23" name="Google Shape;1523;p48"/>
            <p:cNvSpPr/>
            <p:nvPr/>
          </p:nvSpPr>
          <p:spPr>
            <a:xfrm>
              <a:off x="5381688" y="2684229"/>
              <a:ext cx="625331" cy="211063"/>
            </a:xfrm>
            <a:custGeom>
              <a:avLst/>
              <a:gdLst/>
              <a:ahLst/>
              <a:cxnLst/>
              <a:rect l="l" t="t" r="r" b="b"/>
              <a:pathLst>
                <a:path w="12491" h="4216" extrusionOk="0">
                  <a:moveTo>
                    <a:pt x="6940" y="1"/>
                  </a:moveTo>
                  <a:cubicBezTo>
                    <a:pt x="6466" y="1"/>
                    <a:pt x="6042" y="287"/>
                    <a:pt x="5855" y="699"/>
                  </a:cubicBezTo>
                  <a:lnTo>
                    <a:pt x="5843" y="724"/>
                  </a:lnTo>
                  <a:cubicBezTo>
                    <a:pt x="5681" y="662"/>
                    <a:pt x="5506" y="612"/>
                    <a:pt x="5344" y="612"/>
                  </a:cubicBezTo>
                  <a:cubicBezTo>
                    <a:pt x="4745" y="612"/>
                    <a:pt x="4259" y="1011"/>
                    <a:pt x="4159" y="1572"/>
                  </a:cubicBezTo>
                  <a:cubicBezTo>
                    <a:pt x="4159" y="1597"/>
                    <a:pt x="4134" y="1622"/>
                    <a:pt x="4122" y="1634"/>
                  </a:cubicBezTo>
                  <a:cubicBezTo>
                    <a:pt x="3947" y="1435"/>
                    <a:pt x="3685" y="1298"/>
                    <a:pt x="3386" y="1298"/>
                  </a:cubicBezTo>
                  <a:cubicBezTo>
                    <a:pt x="2850" y="1298"/>
                    <a:pt x="2413" y="1734"/>
                    <a:pt x="2413" y="2258"/>
                  </a:cubicBezTo>
                  <a:cubicBezTo>
                    <a:pt x="2413" y="2370"/>
                    <a:pt x="2426" y="2470"/>
                    <a:pt x="2451" y="2557"/>
                  </a:cubicBezTo>
                  <a:cubicBezTo>
                    <a:pt x="2064" y="2769"/>
                    <a:pt x="1727" y="3106"/>
                    <a:pt x="1079" y="3168"/>
                  </a:cubicBezTo>
                  <a:cubicBezTo>
                    <a:pt x="83" y="3274"/>
                    <a:pt x="1" y="3622"/>
                    <a:pt x="160" y="3622"/>
                  </a:cubicBezTo>
                  <a:cubicBezTo>
                    <a:pt x="170" y="3622"/>
                    <a:pt x="182" y="3620"/>
                    <a:pt x="194" y="3617"/>
                  </a:cubicBezTo>
                  <a:cubicBezTo>
                    <a:pt x="381" y="3617"/>
                    <a:pt x="2675" y="3742"/>
                    <a:pt x="2937" y="3742"/>
                  </a:cubicBezTo>
                  <a:cubicBezTo>
                    <a:pt x="3174" y="4029"/>
                    <a:pt x="3511" y="4216"/>
                    <a:pt x="3897" y="4216"/>
                  </a:cubicBezTo>
                  <a:cubicBezTo>
                    <a:pt x="4234" y="4216"/>
                    <a:pt x="4521" y="4091"/>
                    <a:pt x="4758" y="3879"/>
                  </a:cubicBezTo>
                  <a:cubicBezTo>
                    <a:pt x="5032" y="4041"/>
                    <a:pt x="5319" y="4129"/>
                    <a:pt x="5631" y="4129"/>
                  </a:cubicBezTo>
                  <a:cubicBezTo>
                    <a:pt x="5653" y="4129"/>
                    <a:pt x="5676" y="4130"/>
                    <a:pt x="5698" y="4130"/>
                  </a:cubicBezTo>
                  <a:cubicBezTo>
                    <a:pt x="6268" y="4130"/>
                    <a:pt x="6765" y="3824"/>
                    <a:pt x="7065" y="3380"/>
                  </a:cubicBezTo>
                  <a:cubicBezTo>
                    <a:pt x="7302" y="3617"/>
                    <a:pt x="7626" y="3754"/>
                    <a:pt x="7988" y="3754"/>
                  </a:cubicBezTo>
                  <a:cubicBezTo>
                    <a:pt x="8250" y="3754"/>
                    <a:pt x="8499" y="3680"/>
                    <a:pt x="8711" y="3555"/>
                  </a:cubicBezTo>
                  <a:cubicBezTo>
                    <a:pt x="8873" y="3842"/>
                    <a:pt x="9185" y="4029"/>
                    <a:pt x="9534" y="4029"/>
                  </a:cubicBezTo>
                  <a:cubicBezTo>
                    <a:pt x="9534" y="4029"/>
                    <a:pt x="10555" y="4099"/>
                    <a:pt x="11354" y="4099"/>
                  </a:cubicBezTo>
                  <a:cubicBezTo>
                    <a:pt x="11811" y="4099"/>
                    <a:pt x="12196" y="4076"/>
                    <a:pt x="12278" y="4004"/>
                  </a:cubicBezTo>
                  <a:cubicBezTo>
                    <a:pt x="12490" y="3817"/>
                    <a:pt x="11667" y="3418"/>
                    <a:pt x="11043" y="3305"/>
                  </a:cubicBezTo>
                  <a:cubicBezTo>
                    <a:pt x="10557" y="3231"/>
                    <a:pt x="10495" y="3118"/>
                    <a:pt x="10495" y="3093"/>
                  </a:cubicBezTo>
                  <a:lnTo>
                    <a:pt x="10495" y="3068"/>
                  </a:lnTo>
                  <a:cubicBezTo>
                    <a:pt x="10495" y="2545"/>
                    <a:pt x="10058" y="2108"/>
                    <a:pt x="9534" y="2108"/>
                  </a:cubicBezTo>
                  <a:cubicBezTo>
                    <a:pt x="9460" y="2108"/>
                    <a:pt x="9372" y="2121"/>
                    <a:pt x="9297" y="2133"/>
                  </a:cubicBezTo>
                  <a:cubicBezTo>
                    <a:pt x="9173" y="1597"/>
                    <a:pt x="8724" y="1173"/>
                    <a:pt x="8163" y="1098"/>
                  </a:cubicBezTo>
                  <a:lnTo>
                    <a:pt x="8113" y="998"/>
                  </a:lnTo>
                  <a:cubicBezTo>
                    <a:pt x="8025" y="437"/>
                    <a:pt x="7539" y="1"/>
                    <a:pt x="6940" y="1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24" name="Google Shape;1524;p48"/>
            <p:cNvSpPr/>
            <p:nvPr/>
          </p:nvSpPr>
          <p:spPr>
            <a:xfrm>
              <a:off x="1766488" y="2435124"/>
              <a:ext cx="414618" cy="139925"/>
            </a:xfrm>
            <a:custGeom>
              <a:avLst/>
              <a:gdLst/>
              <a:ahLst/>
              <a:cxnLst/>
              <a:rect l="l" t="t" r="r" b="b"/>
              <a:pathLst>
                <a:path w="8282" h="2795" extrusionOk="0">
                  <a:moveTo>
                    <a:pt x="4603" y="1"/>
                  </a:moveTo>
                  <a:cubicBezTo>
                    <a:pt x="4291" y="1"/>
                    <a:pt x="4004" y="188"/>
                    <a:pt x="3879" y="475"/>
                  </a:cubicBezTo>
                  <a:lnTo>
                    <a:pt x="3867" y="487"/>
                  </a:lnTo>
                  <a:cubicBezTo>
                    <a:pt x="3767" y="437"/>
                    <a:pt x="3667" y="412"/>
                    <a:pt x="3543" y="412"/>
                  </a:cubicBezTo>
                  <a:cubicBezTo>
                    <a:pt x="3144" y="412"/>
                    <a:pt x="2819" y="674"/>
                    <a:pt x="2757" y="1048"/>
                  </a:cubicBezTo>
                  <a:cubicBezTo>
                    <a:pt x="2745" y="1061"/>
                    <a:pt x="2732" y="1086"/>
                    <a:pt x="2732" y="1098"/>
                  </a:cubicBezTo>
                  <a:cubicBezTo>
                    <a:pt x="2620" y="961"/>
                    <a:pt x="2445" y="861"/>
                    <a:pt x="2246" y="861"/>
                  </a:cubicBezTo>
                  <a:cubicBezTo>
                    <a:pt x="1897" y="861"/>
                    <a:pt x="1610" y="1148"/>
                    <a:pt x="1610" y="1497"/>
                  </a:cubicBezTo>
                  <a:cubicBezTo>
                    <a:pt x="1610" y="1560"/>
                    <a:pt x="1622" y="1622"/>
                    <a:pt x="1635" y="1684"/>
                  </a:cubicBezTo>
                  <a:cubicBezTo>
                    <a:pt x="1385" y="1834"/>
                    <a:pt x="1148" y="2046"/>
                    <a:pt x="737" y="2096"/>
                  </a:cubicBezTo>
                  <a:cubicBezTo>
                    <a:pt x="26" y="2171"/>
                    <a:pt x="1" y="2433"/>
                    <a:pt x="151" y="2433"/>
                  </a:cubicBezTo>
                  <a:cubicBezTo>
                    <a:pt x="275" y="2433"/>
                    <a:pt x="1797" y="2495"/>
                    <a:pt x="1959" y="2495"/>
                  </a:cubicBezTo>
                  <a:cubicBezTo>
                    <a:pt x="2121" y="2670"/>
                    <a:pt x="2333" y="2794"/>
                    <a:pt x="2607" y="2794"/>
                  </a:cubicBezTo>
                  <a:cubicBezTo>
                    <a:pt x="2819" y="2794"/>
                    <a:pt x="3006" y="2719"/>
                    <a:pt x="3169" y="2582"/>
                  </a:cubicBezTo>
                  <a:cubicBezTo>
                    <a:pt x="3331" y="2670"/>
                    <a:pt x="3518" y="2732"/>
                    <a:pt x="3742" y="2732"/>
                  </a:cubicBezTo>
                  <a:cubicBezTo>
                    <a:pt x="4129" y="2732"/>
                    <a:pt x="4478" y="2532"/>
                    <a:pt x="4678" y="2233"/>
                  </a:cubicBezTo>
                  <a:cubicBezTo>
                    <a:pt x="4827" y="2395"/>
                    <a:pt x="5052" y="2483"/>
                    <a:pt x="5289" y="2483"/>
                  </a:cubicBezTo>
                  <a:cubicBezTo>
                    <a:pt x="5451" y="2483"/>
                    <a:pt x="5613" y="2433"/>
                    <a:pt x="5750" y="2345"/>
                  </a:cubicBezTo>
                  <a:cubicBezTo>
                    <a:pt x="5862" y="2532"/>
                    <a:pt x="6062" y="2657"/>
                    <a:pt x="6299" y="2657"/>
                  </a:cubicBezTo>
                  <a:cubicBezTo>
                    <a:pt x="6299" y="2657"/>
                    <a:pt x="6995" y="2704"/>
                    <a:pt x="7528" y="2704"/>
                  </a:cubicBezTo>
                  <a:cubicBezTo>
                    <a:pt x="7824" y="2704"/>
                    <a:pt x="8071" y="2689"/>
                    <a:pt x="8120" y="2645"/>
                  </a:cubicBezTo>
                  <a:cubicBezTo>
                    <a:pt x="8282" y="2532"/>
                    <a:pt x="7721" y="2271"/>
                    <a:pt x="7309" y="2183"/>
                  </a:cubicBezTo>
                  <a:cubicBezTo>
                    <a:pt x="6997" y="2146"/>
                    <a:pt x="6947" y="2083"/>
                    <a:pt x="6947" y="2046"/>
                  </a:cubicBezTo>
                  <a:lnTo>
                    <a:pt x="6947" y="2034"/>
                  </a:lnTo>
                  <a:cubicBezTo>
                    <a:pt x="6947" y="1672"/>
                    <a:pt x="6673" y="1398"/>
                    <a:pt x="6311" y="1398"/>
                  </a:cubicBezTo>
                  <a:cubicBezTo>
                    <a:pt x="6249" y="1398"/>
                    <a:pt x="6199" y="1398"/>
                    <a:pt x="6162" y="1410"/>
                  </a:cubicBezTo>
                  <a:cubicBezTo>
                    <a:pt x="6074" y="1048"/>
                    <a:pt x="5788" y="774"/>
                    <a:pt x="5413" y="724"/>
                  </a:cubicBezTo>
                  <a:cubicBezTo>
                    <a:pt x="5388" y="712"/>
                    <a:pt x="5388" y="674"/>
                    <a:pt x="5376" y="662"/>
                  </a:cubicBezTo>
                  <a:cubicBezTo>
                    <a:pt x="5314" y="288"/>
                    <a:pt x="4989" y="1"/>
                    <a:pt x="4603" y="1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25" name="Google Shape;1525;p48"/>
            <p:cNvSpPr/>
            <p:nvPr/>
          </p:nvSpPr>
          <p:spPr>
            <a:xfrm>
              <a:off x="7252523" y="3695967"/>
              <a:ext cx="315844" cy="108686"/>
            </a:xfrm>
            <a:custGeom>
              <a:avLst/>
              <a:gdLst/>
              <a:ahLst/>
              <a:cxnLst/>
              <a:rect l="l" t="t" r="r" b="b"/>
              <a:pathLst>
                <a:path w="6309" h="2171" extrusionOk="0">
                  <a:moveTo>
                    <a:pt x="2819" y="1"/>
                  </a:moveTo>
                  <a:cubicBezTo>
                    <a:pt x="2520" y="1"/>
                    <a:pt x="2270" y="225"/>
                    <a:pt x="2220" y="500"/>
                  </a:cubicBezTo>
                  <a:cubicBezTo>
                    <a:pt x="2220" y="512"/>
                    <a:pt x="2208" y="537"/>
                    <a:pt x="2208" y="549"/>
                  </a:cubicBezTo>
                  <a:cubicBezTo>
                    <a:pt x="1921" y="574"/>
                    <a:pt x="1684" y="799"/>
                    <a:pt x="1634" y="1073"/>
                  </a:cubicBezTo>
                  <a:cubicBezTo>
                    <a:pt x="1597" y="1061"/>
                    <a:pt x="1547" y="1061"/>
                    <a:pt x="1510" y="1061"/>
                  </a:cubicBezTo>
                  <a:cubicBezTo>
                    <a:pt x="1235" y="1061"/>
                    <a:pt x="1023" y="1285"/>
                    <a:pt x="1023" y="1547"/>
                  </a:cubicBezTo>
                  <a:lnTo>
                    <a:pt x="1023" y="1560"/>
                  </a:lnTo>
                  <a:cubicBezTo>
                    <a:pt x="1023" y="1572"/>
                    <a:pt x="986" y="1622"/>
                    <a:pt x="736" y="1672"/>
                  </a:cubicBezTo>
                  <a:cubicBezTo>
                    <a:pt x="425" y="1734"/>
                    <a:pt x="1" y="1934"/>
                    <a:pt x="113" y="2034"/>
                  </a:cubicBezTo>
                  <a:cubicBezTo>
                    <a:pt x="154" y="2066"/>
                    <a:pt x="353" y="2076"/>
                    <a:pt x="588" y="2076"/>
                  </a:cubicBezTo>
                  <a:cubicBezTo>
                    <a:pt x="990" y="2076"/>
                    <a:pt x="1497" y="2046"/>
                    <a:pt x="1497" y="2046"/>
                  </a:cubicBezTo>
                  <a:cubicBezTo>
                    <a:pt x="1672" y="2046"/>
                    <a:pt x="1834" y="1946"/>
                    <a:pt x="1921" y="1809"/>
                  </a:cubicBezTo>
                  <a:cubicBezTo>
                    <a:pt x="2033" y="1871"/>
                    <a:pt x="2158" y="1921"/>
                    <a:pt x="2283" y="1921"/>
                  </a:cubicBezTo>
                  <a:cubicBezTo>
                    <a:pt x="2470" y="1921"/>
                    <a:pt x="2619" y="1846"/>
                    <a:pt x="2744" y="1734"/>
                  </a:cubicBezTo>
                  <a:cubicBezTo>
                    <a:pt x="2906" y="1971"/>
                    <a:pt x="3168" y="2121"/>
                    <a:pt x="3468" y="2121"/>
                  </a:cubicBezTo>
                  <a:cubicBezTo>
                    <a:pt x="3617" y="2121"/>
                    <a:pt x="3779" y="2071"/>
                    <a:pt x="3904" y="1996"/>
                  </a:cubicBezTo>
                  <a:cubicBezTo>
                    <a:pt x="4016" y="2108"/>
                    <a:pt x="4166" y="2171"/>
                    <a:pt x="4340" y="2171"/>
                  </a:cubicBezTo>
                  <a:cubicBezTo>
                    <a:pt x="4540" y="2171"/>
                    <a:pt x="4715" y="2071"/>
                    <a:pt x="4839" y="1934"/>
                  </a:cubicBezTo>
                  <a:cubicBezTo>
                    <a:pt x="4964" y="1934"/>
                    <a:pt x="6136" y="1884"/>
                    <a:pt x="6224" y="1884"/>
                  </a:cubicBezTo>
                  <a:cubicBezTo>
                    <a:pt x="6226" y="1884"/>
                    <a:pt x="6229" y="1884"/>
                    <a:pt x="6231" y="1884"/>
                  </a:cubicBezTo>
                  <a:cubicBezTo>
                    <a:pt x="6308" y="1884"/>
                    <a:pt x="6258" y="1695"/>
                    <a:pt x="5750" y="1634"/>
                  </a:cubicBezTo>
                  <a:cubicBezTo>
                    <a:pt x="5413" y="1609"/>
                    <a:pt x="5251" y="1435"/>
                    <a:pt x="5064" y="1323"/>
                  </a:cubicBezTo>
                  <a:cubicBezTo>
                    <a:pt x="5076" y="1285"/>
                    <a:pt x="5089" y="1235"/>
                    <a:pt x="5089" y="1173"/>
                  </a:cubicBezTo>
                  <a:cubicBezTo>
                    <a:pt x="5089" y="911"/>
                    <a:pt x="4877" y="674"/>
                    <a:pt x="4590" y="674"/>
                  </a:cubicBezTo>
                  <a:cubicBezTo>
                    <a:pt x="4440" y="674"/>
                    <a:pt x="4316" y="737"/>
                    <a:pt x="4216" y="849"/>
                  </a:cubicBezTo>
                  <a:cubicBezTo>
                    <a:pt x="4216" y="824"/>
                    <a:pt x="4203" y="824"/>
                    <a:pt x="4203" y="811"/>
                  </a:cubicBezTo>
                  <a:cubicBezTo>
                    <a:pt x="4153" y="537"/>
                    <a:pt x="3904" y="313"/>
                    <a:pt x="3605" y="313"/>
                  </a:cubicBezTo>
                  <a:cubicBezTo>
                    <a:pt x="3517" y="313"/>
                    <a:pt x="3443" y="325"/>
                    <a:pt x="3355" y="375"/>
                  </a:cubicBezTo>
                  <a:lnTo>
                    <a:pt x="3355" y="362"/>
                  </a:lnTo>
                  <a:cubicBezTo>
                    <a:pt x="3268" y="138"/>
                    <a:pt x="3043" y="1"/>
                    <a:pt x="2819" y="1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 dirty="0"/>
            </a:p>
          </p:txBody>
        </p:sp>
        <p:sp>
          <p:nvSpPr>
            <p:cNvPr id="1526" name="Google Shape;1526;p48"/>
            <p:cNvSpPr/>
            <p:nvPr/>
          </p:nvSpPr>
          <p:spPr>
            <a:xfrm>
              <a:off x="2562518" y="3162476"/>
              <a:ext cx="10013" cy="76195"/>
            </a:xfrm>
            <a:custGeom>
              <a:avLst/>
              <a:gdLst/>
              <a:ahLst/>
              <a:cxnLst/>
              <a:rect l="l" t="t" r="r" b="b"/>
              <a:pathLst>
                <a:path w="200" h="1522" extrusionOk="0">
                  <a:moveTo>
                    <a:pt x="100" y="0"/>
                  </a:moveTo>
                  <a:lnTo>
                    <a:pt x="0" y="13"/>
                  </a:lnTo>
                  <a:lnTo>
                    <a:pt x="87" y="1522"/>
                  </a:lnTo>
                  <a:lnTo>
                    <a:pt x="200" y="1509"/>
                  </a:lnTo>
                  <a:lnTo>
                    <a:pt x="100" y="0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27" name="Google Shape;1527;p48"/>
            <p:cNvSpPr/>
            <p:nvPr/>
          </p:nvSpPr>
          <p:spPr>
            <a:xfrm>
              <a:off x="2449477" y="3163077"/>
              <a:ext cx="10663" cy="76245"/>
            </a:xfrm>
            <a:custGeom>
              <a:avLst/>
              <a:gdLst/>
              <a:ahLst/>
              <a:cxnLst/>
              <a:rect l="l" t="t" r="r" b="b"/>
              <a:pathLst>
                <a:path w="213" h="1523" extrusionOk="0">
                  <a:moveTo>
                    <a:pt x="101" y="1"/>
                  </a:moveTo>
                  <a:lnTo>
                    <a:pt x="1" y="1510"/>
                  </a:lnTo>
                  <a:lnTo>
                    <a:pt x="113" y="1522"/>
                  </a:lnTo>
                  <a:lnTo>
                    <a:pt x="213" y="13"/>
                  </a:lnTo>
                  <a:lnTo>
                    <a:pt x="101" y="1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28" name="Google Shape;1528;p48"/>
            <p:cNvSpPr/>
            <p:nvPr/>
          </p:nvSpPr>
          <p:spPr>
            <a:xfrm>
              <a:off x="2432656" y="3238020"/>
              <a:ext cx="156095" cy="106783"/>
            </a:xfrm>
            <a:custGeom>
              <a:avLst/>
              <a:gdLst/>
              <a:ahLst/>
              <a:cxnLst/>
              <a:rect l="l" t="t" r="r" b="b"/>
              <a:pathLst>
                <a:path w="3118" h="2133" extrusionOk="0">
                  <a:moveTo>
                    <a:pt x="0" y="0"/>
                  </a:moveTo>
                  <a:cubicBezTo>
                    <a:pt x="0" y="1160"/>
                    <a:pt x="287" y="2133"/>
                    <a:pt x="1559" y="2133"/>
                  </a:cubicBezTo>
                  <a:cubicBezTo>
                    <a:pt x="2868" y="2133"/>
                    <a:pt x="3118" y="1185"/>
                    <a:pt x="3118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29" name="Google Shape;1529;p48"/>
            <p:cNvSpPr/>
            <p:nvPr/>
          </p:nvSpPr>
          <p:spPr>
            <a:xfrm>
              <a:off x="2510653" y="3238020"/>
              <a:ext cx="78097" cy="106783"/>
            </a:xfrm>
            <a:custGeom>
              <a:avLst/>
              <a:gdLst/>
              <a:ahLst/>
              <a:cxnLst/>
              <a:rect l="l" t="t" r="r" b="b"/>
              <a:pathLst>
                <a:path w="1560" h="2133" extrusionOk="0">
                  <a:moveTo>
                    <a:pt x="1" y="0"/>
                  </a:moveTo>
                  <a:cubicBezTo>
                    <a:pt x="1" y="0"/>
                    <a:pt x="1360" y="437"/>
                    <a:pt x="1" y="2133"/>
                  </a:cubicBezTo>
                  <a:cubicBezTo>
                    <a:pt x="1310" y="2133"/>
                    <a:pt x="1560" y="1185"/>
                    <a:pt x="1560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30" name="Google Shape;1530;p48"/>
            <p:cNvSpPr/>
            <p:nvPr/>
          </p:nvSpPr>
          <p:spPr>
            <a:xfrm>
              <a:off x="2432656" y="3229910"/>
              <a:ext cx="156095" cy="15670"/>
            </a:xfrm>
            <a:custGeom>
              <a:avLst/>
              <a:gdLst/>
              <a:ahLst/>
              <a:cxnLst/>
              <a:rect l="l" t="t" r="r" b="b"/>
              <a:pathLst>
                <a:path w="3118" h="313" extrusionOk="0">
                  <a:moveTo>
                    <a:pt x="1559" y="0"/>
                  </a:moveTo>
                  <a:cubicBezTo>
                    <a:pt x="711" y="0"/>
                    <a:pt x="0" y="75"/>
                    <a:pt x="0" y="162"/>
                  </a:cubicBezTo>
                  <a:cubicBezTo>
                    <a:pt x="0" y="250"/>
                    <a:pt x="711" y="312"/>
                    <a:pt x="1559" y="312"/>
                  </a:cubicBezTo>
                  <a:cubicBezTo>
                    <a:pt x="2419" y="312"/>
                    <a:pt x="3118" y="237"/>
                    <a:pt x="3118" y="162"/>
                  </a:cubicBezTo>
                  <a:cubicBezTo>
                    <a:pt x="3118" y="75"/>
                    <a:pt x="2419" y="0"/>
                    <a:pt x="1559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31" name="Google Shape;1531;p48"/>
            <p:cNvSpPr/>
            <p:nvPr/>
          </p:nvSpPr>
          <p:spPr>
            <a:xfrm>
              <a:off x="2438263" y="3232413"/>
              <a:ext cx="146132" cy="10013"/>
            </a:xfrm>
            <a:custGeom>
              <a:avLst/>
              <a:gdLst/>
              <a:ahLst/>
              <a:cxnLst/>
              <a:rect l="l" t="t" r="r" b="b"/>
              <a:pathLst>
                <a:path w="2919" h="200" extrusionOk="0">
                  <a:moveTo>
                    <a:pt x="1472" y="0"/>
                  </a:moveTo>
                  <a:cubicBezTo>
                    <a:pt x="661" y="0"/>
                    <a:pt x="0" y="75"/>
                    <a:pt x="0" y="112"/>
                  </a:cubicBezTo>
                  <a:cubicBezTo>
                    <a:pt x="0" y="150"/>
                    <a:pt x="624" y="200"/>
                    <a:pt x="1434" y="200"/>
                  </a:cubicBezTo>
                  <a:cubicBezTo>
                    <a:pt x="2233" y="200"/>
                    <a:pt x="2919" y="137"/>
                    <a:pt x="2919" y="112"/>
                  </a:cubicBezTo>
                  <a:cubicBezTo>
                    <a:pt x="2919" y="63"/>
                    <a:pt x="2258" y="0"/>
                    <a:pt x="1472" y="0"/>
                  </a:cubicBez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32" name="Google Shape;1532;p48"/>
            <p:cNvSpPr/>
            <p:nvPr/>
          </p:nvSpPr>
          <p:spPr>
            <a:xfrm>
              <a:off x="2521267" y="3229910"/>
              <a:ext cx="67484" cy="15670"/>
            </a:xfrm>
            <a:custGeom>
              <a:avLst/>
              <a:gdLst/>
              <a:ahLst/>
              <a:cxnLst/>
              <a:rect l="l" t="t" r="r" b="b"/>
              <a:pathLst>
                <a:path w="1348" h="313" extrusionOk="0">
                  <a:moveTo>
                    <a:pt x="1" y="0"/>
                  </a:moveTo>
                  <a:lnTo>
                    <a:pt x="1" y="0"/>
                  </a:lnTo>
                  <a:cubicBezTo>
                    <a:pt x="412" y="125"/>
                    <a:pt x="76" y="312"/>
                    <a:pt x="76" y="312"/>
                  </a:cubicBezTo>
                  <a:cubicBezTo>
                    <a:pt x="812" y="300"/>
                    <a:pt x="1348" y="237"/>
                    <a:pt x="1348" y="162"/>
                  </a:cubicBezTo>
                  <a:cubicBezTo>
                    <a:pt x="1348" y="75"/>
                    <a:pt x="762" y="13"/>
                    <a:pt x="1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33" name="Google Shape;1533;p48"/>
            <p:cNvSpPr/>
            <p:nvPr/>
          </p:nvSpPr>
          <p:spPr>
            <a:xfrm>
              <a:off x="2152907" y="2450086"/>
              <a:ext cx="716194" cy="733666"/>
            </a:xfrm>
            <a:custGeom>
              <a:avLst/>
              <a:gdLst/>
              <a:ahLst/>
              <a:cxnLst/>
              <a:rect l="l" t="t" r="r" b="b"/>
              <a:pathLst>
                <a:path w="14306" h="14655" extrusionOk="0">
                  <a:moveTo>
                    <a:pt x="7145" y="1"/>
                  </a:moveTo>
                  <a:cubicBezTo>
                    <a:pt x="7036" y="1"/>
                    <a:pt x="3134" y="25"/>
                    <a:pt x="1572" y="3493"/>
                  </a:cubicBezTo>
                  <a:cubicBezTo>
                    <a:pt x="1" y="7022"/>
                    <a:pt x="2358" y="10015"/>
                    <a:pt x="3031" y="10639"/>
                  </a:cubicBezTo>
                  <a:cubicBezTo>
                    <a:pt x="3705" y="11275"/>
                    <a:pt x="5688" y="12784"/>
                    <a:pt x="5825" y="13582"/>
                  </a:cubicBezTo>
                  <a:cubicBezTo>
                    <a:pt x="5962" y="14380"/>
                    <a:pt x="5825" y="14592"/>
                    <a:pt x="7147" y="14654"/>
                  </a:cubicBezTo>
                  <a:cubicBezTo>
                    <a:pt x="8481" y="14592"/>
                    <a:pt x="8319" y="14380"/>
                    <a:pt x="8481" y="13582"/>
                  </a:cubicBezTo>
                  <a:cubicBezTo>
                    <a:pt x="8619" y="12784"/>
                    <a:pt x="10614" y="11262"/>
                    <a:pt x="11262" y="10639"/>
                  </a:cubicBezTo>
                  <a:cubicBezTo>
                    <a:pt x="11936" y="10003"/>
                    <a:pt x="14305" y="7022"/>
                    <a:pt x="12734" y="3493"/>
                  </a:cubicBezTo>
                  <a:cubicBezTo>
                    <a:pt x="11185" y="25"/>
                    <a:pt x="7259" y="1"/>
                    <a:pt x="7149" y="1"/>
                  </a:cubicBezTo>
                  <a:cubicBezTo>
                    <a:pt x="7148" y="1"/>
                    <a:pt x="7147" y="1"/>
                    <a:pt x="7147" y="1"/>
                  </a:cubicBezTo>
                  <a:cubicBezTo>
                    <a:pt x="7147" y="1"/>
                    <a:pt x="7146" y="1"/>
                    <a:pt x="714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34" name="Google Shape;1534;p48"/>
            <p:cNvSpPr/>
            <p:nvPr/>
          </p:nvSpPr>
          <p:spPr>
            <a:xfrm>
              <a:off x="2546899" y="2454492"/>
              <a:ext cx="327208" cy="726157"/>
            </a:xfrm>
            <a:custGeom>
              <a:avLst/>
              <a:gdLst/>
              <a:ahLst/>
              <a:cxnLst/>
              <a:rect l="l" t="t" r="r" b="b"/>
              <a:pathLst>
                <a:path w="6536" h="14505" extrusionOk="0">
                  <a:moveTo>
                    <a:pt x="187" y="0"/>
                  </a:moveTo>
                  <a:cubicBezTo>
                    <a:pt x="1123" y="437"/>
                    <a:pt x="3442" y="1958"/>
                    <a:pt x="2881" y="6361"/>
                  </a:cubicBezTo>
                  <a:cubicBezTo>
                    <a:pt x="2195" y="11785"/>
                    <a:pt x="374" y="10937"/>
                    <a:pt x="0" y="14504"/>
                  </a:cubicBezTo>
                  <a:cubicBezTo>
                    <a:pt x="63" y="14492"/>
                    <a:pt x="112" y="14479"/>
                    <a:pt x="150" y="14454"/>
                  </a:cubicBezTo>
                  <a:cubicBezTo>
                    <a:pt x="175" y="14005"/>
                    <a:pt x="387" y="12646"/>
                    <a:pt x="2108" y="10925"/>
                  </a:cubicBezTo>
                  <a:cubicBezTo>
                    <a:pt x="3879" y="9117"/>
                    <a:pt x="6535" y="2370"/>
                    <a:pt x="262" y="13"/>
                  </a:cubicBezTo>
                  <a:cubicBezTo>
                    <a:pt x="237" y="13"/>
                    <a:pt x="200" y="0"/>
                    <a:pt x="187" y="0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35" name="Google Shape;1535;p48"/>
            <p:cNvSpPr/>
            <p:nvPr/>
          </p:nvSpPr>
          <p:spPr>
            <a:xfrm>
              <a:off x="2518813" y="2450086"/>
              <a:ext cx="140525" cy="733666"/>
            </a:xfrm>
            <a:custGeom>
              <a:avLst/>
              <a:gdLst/>
              <a:ahLst/>
              <a:cxnLst/>
              <a:rect l="l" t="t" r="r" b="b"/>
              <a:pathLst>
                <a:path w="2807" h="14655" extrusionOk="0">
                  <a:moveTo>
                    <a:pt x="0" y="1"/>
                  </a:moveTo>
                  <a:cubicBezTo>
                    <a:pt x="0" y="1"/>
                    <a:pt x="1272" y="2545"/>
                    <a:pt x="711" y="6224"/>
                  </a:cubicBezTo>
                  <a:cubicBezTo>
                    <a:pt x="212" y="9641"/>
                    <a:pt x="62" y="14006"/>
                    <a:pt x="50" y="14654"/>
                  </a:cubicBezTo>
                  <a:cubicBezTo>
                    <a:pt x="112" y="14654"/>
                    <a:pt x="175" y="14642"/>
                    <a:pt x="237" y="14642"/>
                  </a:cubicBezTo>
                  <a:cubicBezTo>
                    <a:pt x="387" y="13806"/>
                    <a:pt x="1073" y="10015"/>
                    <a:pt x="1709" y="8332"/>
                  </a:cubicBezTo>
                  <a:cubicBezTo>
                    <a:pt x="2444" y="6424"/>
                    <a:pt x="2806" y="1859"/>
                    <a:pt x="0" y="1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36" name="Google Shape;1536;p48"/>
            <p:cNvSpPr/>
            <p:nvPr/>
          </p:nvSpPr>
          <p:spPr>
            <a:xfrm>
              <a:off x="2362719" y="2450086"/>
              <a:ext cx="140525" cy="733666"/>
            </a:xfrm>
            <a:custGeom>
              <a:avLst/>
              <a:gdLst/>
              <a:ahLst/>
              <a:cxnLst/>
              <a:rect l="l" t="t" r="r" b="b"/>
              <a:pathLst>
                <a:path w="2807" h="14655" extrusionOk="0">
                  <a:moveTo>
                    <a:pt x="2806" y="1"/>
                  </a:moveTo>
                  <a:lnTo>
                    <a:pt x="2806" y="1"/>
                  </a:lnTo>
                  <a:cubicBezTo>
                    <a:pt x="0" y="1859"/>
                    <a:pt x="374" y="6424"/>
                    <a:pt x="1085" y="8332"/>
                  </a:cubicBezTo>
                  <a:cubicBezTo>
                    <a:pt x="1734" y="10015"/>
                    <a:pt x="2432" y="13806"/>
                    <a:pt x="2569" y="14642"/>
                  </a:cubicBezTo>
                  <a:cubicBezTo>
                    <a:pt x="2632" y="14642"/>
                    <a:pt x="2682" y="14654"/>
                    <a:pt x="2756" y="14654"/>
                  </a:cubicBezTo>
                  <a:cubicBezTo>
                    <a:pt x="2744" y="14006"/>
                    <a:pt x="2582" y="9641"/>
                    <a:pt x="2083" y="6224"/>
                  </a:cubicBezTo>
                  <a:cubicBezTo>
                    <a:pt x="1547" y="2545"/>
                    <a:pt x="2806" y="1"/>
                    <a:pt x="2806" y="1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37" name="Google Shape;1537;p48"/>
            <p:cNvSpPr/>
            <p:nvPr/>
          </p:nvSpPr>
          <p:spPr>
            <a:xfrm>
              <a:off x="2147950" y="2454492"/>
              <a:ext cx="327809" cy="727408"/>
            </a:xfrm>
            <a:custGeom>
              <a:avLst/>
              <a:gdLst/>
              <a:ahLst/>
              <a:cxnLst/>
              <a:rect l="l" t="t" r="r" b="b"/>
              <a:pathLst>
                <a:path w="6548" h="14530" extrusionOk="0">
                  <a:moveTo>
                    <a:pt x="6348" y="0"/>
                  </a:moveTo>
                  <a:cubicBezTo>
                    <a:pt x="6311" y="0"/>
                    <a:pt x="6286" y="13"/>
                    <a:pt x="6273" y="13"/>
                  </a:cubicBezTo>
                  <a:cubicBezTo>
                    <a:pt x="0" y="2357"/>
                    <a:pt x="2644" y="9117"/>
                    <a:pt x="4440" y="10937"/>
                  </a:cubicBezTo>
                  <a:cubicBezTo>
                    <a:pt x="6148" y="12671"/>
                    <a:pt x="6360" y="14030"/>
                    <a:pt x="6398" y="14479"/>
                  </a:cubicBezTo>
                  <a:cubicBezTo>
                    <a:pt x="6435" y="14492"/>
                    <a:pt x="6485" y="14504"/>
                    <a:pt x="6548" y="14529"/>
                  </a:cubicBezTo>
                  <a:cubicBezTo>
                    <a:pt x="6173" y="10950"/>
                    <a:pt x="4353" y="11798"/>
                    <a:pt x="3667" y="6373"/>
                  </a:cubicBezTo>
                  <a:cubicBezTo>
                    <a:pt x="3106" y="1958"/>
                    <a:pt x="5413" y="437"/>
                    <a:pt x="6348" y="0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38" name="Google Shape;1538;p48"/>
            <p:cNvSpPr/>
            <p:nvPr/>
          </p:nvSpPr>
          <p:spPr>
            <a:xfrm>
              <a:off x="2447625" y="3148108"/>
              <a:ext cx="126758" cy="36896"/>
            </a:xfrm>
            <a:custGeom>
              <a:avLst/>
              <a:gdLst/>
              <a:ahLst/>
              <a:cxnLst/>
              <a:rect l="l" t="t" r="r" b="b"/>
              <a:pathLst>
                <a:path w="2532" h="737" extrusionOk="0">
                  <a:moveTo>
                    <a:pt x="2532" y="1"/>
                  </a:moveTo>
                  <a:lnTo>
                    <a:pt x="2532" y="1"/>
                  </a:lnTo>
                  <a:cubicBezTo>
                    <a:pt x="2054" y="80"/>
                    <a:pt x="1613" y="106"/>
                    <a:pt x="1238" y="106"/>
                  </a:cubicBezTo>
                  <a:cubicBezTo>
                    <a:pt x="488" y="106"/>
                    <a:pt x="0" y="1"/>
                    <a:pt x="0" y="1"/>
                  </a:cubicBezTo>
                  <a:lnTo>
                    <a:pt x="0" y="1"/>
                  </a:lnTo>
                  <a:cubicBezTo>
                    <a:pt x="75" y="524"/>
                    <a:pt x="162" y="686"/>
                    <a:pt x="1260" y="736"/>
                  </a:cubicBezTo>
                  <a:cubicBezTo>
                    <a:pt x="2370" y="686"/>
                    <a:pt x="2445" y="512"/>
                    <a:pt x="2532" y="1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39" name="Google Shape;1539;p48"/>
            <p:cNvSpPr/>
            <p:nvPr/>
          </p:nvSpPr>
          <p:spPr>
            <a:xfrm>
              <a:off x="4339336" y="3577644"/>
              <a:ext cx="6909" cy="51865"/>
            </a:xfrm>
            <a:custGeom>
              <a:avLst/>
              <a:gdLst/>
              <a:ahLst/>
              <a:cxnLst/>
              <a:rect l="l" t="t" r="r" b="b"/>
              <a:pathLst>
                <a:path w="138" h="1036" extrusionOk="0">
                  <a:moveTo>
                    <a:pt x="76" y="1"/>
                  </a:moveTo>
                  <a:lnTo>
                    <a:pt x="1" y="13"/>
                  </a:lnTo>
                  <a:lnTo>
                    <a:pt x="63" y="1036"/>
                  </a:lnTo>
                  <a:lnTo>
                    <a:pt x="138" y="1036"/>
                  </a:lnTo>
                  <a:lnTo>
                    <a:pt x="76" y="1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40" name="Google Shape;1540;p48"/>
            <p:cNvSpPr/>
            <p:nvPr/>
          </p:nvSpPr>
          <p:spPr>
            <a:xfrm>
              <a:off x="4263191" y="3577043"/>
              <a:ext cx="6909" cy="51865"/>
            </a:xfrm>
            <a:custGeom>
              <a:avLst/>
              <a:gdLst/>
              <a:ahLst/>
              <a:cxnLst/>
              <a:rect l="l" t="t" r="r" b="b"/>
              <a:pathLst>
                <a:path w="138" h="1036" extrusionOk="0">
                  <a:moveTo>
                    <a:pt x="63" y="0"/>
                  </a:moveTo>
                  <a:lnTo>
                    <a:pt x="0" y="1035"/>
                  </a:lnTo>
                  <a:lnTo>
                    <a:pt x="75" y="1035"/>
                  </a:lnTo>
                  <a:lnTo>
                    <a:pt x="137" y="13"/>
                  </a:lnTo>
                  <a:lnTo>
                    <a:pt x="63" y="0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41" name="Google Shape;1541;p48"/>
            <p:cNvSpPr/>
            <p:nvPr/>
          </p:nvSpPr>
          <p:spPr>
            <a:xfrm>
              <a:off x="4251927" y="3628207"/>
              <a:ext cx="104931" cy="71840"/>
            </a:xfrm>
            <a:custGeom>
              <a:avLst/>
              <a:gdLst/>
              <a:ahLst/>
              <a:cxnLst/>
              <a:rect l="l" t="t" r="r" b="b"/>
              <a:pathLst>
                <a:path w="2096" h="1435" extrusionOk="0">
                  <a:moveTo>
                    <a:pt x="1" y="1"/>
                  </a:moveTo>
                  <a:cubicBezTo>
                    <a:pt x="1" y="786"/>
                    <a:pt x="188" y="1435"/>
                    <a:pt x="1048" y="1435"/>
                  </a:cubicBezTo>
                  <a:cubicBezTo>
                    <a:pt x="1934" y="1435"/>
                    <a:pt x="2096" y="786"/>
                    <a:pt x="2096" y="1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42" name="Google Shape;1542;p48"/>
            <p:cNvSpPr/>
            <p:nvPr/>
          </p:nvSpPr>
          <p:spPr>
            <a:xfrm>
              <a:off x="4304393" y="3628207"/>
              <a:ext cx="52465" cy="71840"/>
            </a:xfrm>
            <a:custGeom>
              <a:avLst/>
              <a:gdLst/>
              <a:ahLst/>
              <a:cxnLst/>
              <a:rect l="l" t="t" r="r" b="b"/>
              <a:pathLst>
                <a:path w="1048" h="1435" extrusionOk="0">
                  <a:moveTo>
                    <a:pt x="0" y="1"/>
                  </a:moveTo>
                  <a:cubicBezTo>
                    <a:pt x="0" y="1"/>
                    <a:pt x="923" y="288"/>
                    <a:pt x="0" y="1435"/>
                  </a:cubicBezTo>
                  <a:cubicBezTo>
                    <a:pt x="886" y="1435"/>
                    <a:pt x="1048" y="786"/>
                    <a:pt x="1048" y="1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43" name="Google Shape;1543;p48"/>
            <p:cNvSpPr/>
            <p:nvPr/>
          </p:nvSpPr>
          <p:spPr>
            <a:xfrm>
              <a:off x="4252578" y="3622600"/>
              <a:ext cx="104931" cy="10663"/>
            </a:xfrm>
            <a:custGeom>
              <a:avLst/>
              <a:gdLst/>
              <a:ahLst/>
              <a:cxnLst/>
              <a:rect l="l" t="t" r="r" b="b"/>
              <a:pathLst>
                <a:path w="2096" h="213" extrusionOk="0">
                  <a:moveTo>
                    <a:pt x="1048" y="1"/>
                  </a:moveTo>
                  <a:cubicBezTo>
                    <a:pt x="474" y="1"/>
                    <a:pt x="0" y="50"/>
                    <a:pt x="0" y="113"/>
                  </a:cubicBezTo>
                  <a:cubicBezTo>
                    <a:pt x="0" y="175"/>
                    <a:pt x="474" y="213"/>
                    <a:pt x="1048" y="213"/>
                  </a:cubicBezTo>
                  <a:cubicBezTo>
                    <a:pt x="1621" y="213"/>
                    <a:pt x="2095" y="175"/>
                    <a:pt x="2095" y="113"/>
                  </a:cubicBezTo>
                  <a:cubicBezTo>
                    <a:pt x="2095" y="63"/>
                    <a:pt x="1621" y="13"/>
                    <a:pt x="1048" y="1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44" name="Google Shape;1544;p48"/>
            <p:cNvSpPr/>
            <p:nvPr/>
          </p:nvSpPr>
          <p:spPr>
            <a:xfrm>
              <a:off x="4255682" y="3623852"/>
              <a:ext cx="98723" cy="7559"/>
            </a:xfrm>
            <a:custGeom>
              <a:avLst/>
              <a:gdLst/>
              <a:ahLst/>
              <a:cxnLst/>
              <a:rect l="l" t="t" r="r" b="b"/>
              <a:pathLst>
                <a:path w="1972" h="151" extrusionOk="0">
                  <a:moveTo>
                    <a:pt x="986" y="1"/>
                  </a:moveTo>
                  <a:cubicBezTo>
                    <a:pt x="437" y="1"/>
                    <a:pt x="1" y="50"/>
                    <a:pt x="1" y="88"/>
                  </a:cubicBezTo>
                  <a:cubicBezTo>
                    <a:pt x="1" y="113"/>
                    <a:pt x="425" y="150"/>
                    <a:pt x="973" y="150"/>
                  </a:cubicBezTo>
                  <a:cubicBezTo>
                    <a:pt x="1522" y="150"/>
                    <a:pt x="1971" y="113"/>
                    <a:pt x="1971" y="88"/>
                  </a:cubicBezTo>
                  <a:cubicBezTo>
                    <a:pt x="1971" y="50"/>
                    <a:pt x="1522" y="1"/>
                    <a:pt x="986" y="1"/>
                  </a:cubicBez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45" name="Google Shape;1545;p48"/>
            <p:cNvSpPr/>
            <p:nvPr/>
          </p:nvSpPr>
          <p:spPr>
            <a:xfrm>
              <a:off x="4311251" y="3623251"/>
              <a:ext cx="46258" cy="10013"/>
            </a:xfrm>
            <a:custGeom>
              <a:avLst/>
              <a:gdLst/>
              <a:ahLst/>
              <a:cxnLst/>
              <a:rect l="l" t="t" r="r" b="b"/>
              <a:pathLst>
                <a:path w="924" h="200" extrusionOk="0">
                  <a:moveTo>
                    <a:pt x="1" y="0"/>
                  </a:moveTo>
                  <a:lnTo>
                    <a:pt x="1" y="0"/>
                  </a:lnTo>
                  <a:cubicBezTo>
                    <a:pt x="300" y="75"/>
                    <a:pt x="50" y="200"/>
                    <a:pt x="50" y="200"/>
                  </a:cubicBezTo>
                  <a:cubicBezTo>
                    <a:pt x="549" y="187"/>
                    <a:pt x="923" y="162"/>
                    <a:pt x="923" y="112"/>
                  </a:cubicBezTo>
                  <a:cubicBezTo>
                    <a:pt x="923" y="62"/>
                    <a:pt x="512" y="13"/>
                    <a:pt x="1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46" name="Google Shape;1546;p48"/>
            <p:cNvSpPr/>
            <p:nvPr/>
          </p:nvSpPr>
          <p:spPr>
            <a:xfrm>
              <a:off x="4063993" y="3096293"/>
              <a:ext cx="482052" cy="495769"/>
            </a:xfrm>
            <a:custGeom>
              <a:avLst/>
              <a:gdLst/>
              <a:ahLst/>
              <a:cxnLst/>
              <a:rect l="l" t="t" r="r" b="b"/>
              <a:pathLst>
                <a:path w="9629" h="9903" extrusionOk="0">
                  <a:moveTo>
                    <a:pt x="4818" y="0"/>
                  </a:moveTo>
                  <a:cubicBezTo>
                    <a:pt x="4816" y="0"/>
                    <a:pt x="4815" y="0"/>
                    <a:pt x="4815" y="0"/>
                  </a:cubicBezTo>
                  <a:cubicBezTo>
                    <a:pt x="4815" y="0"/>
                    <a:pt x="4815" y="0"/>
                    <a:pt x="4814" y="0"/>
                  </a:cubicBezTo>
                  <a:cubicBezTo>
                    <a:pt x="4759" y="0"/>
                    <a:pt x="2110" y="13"/>
                    <a:pt x="1061" y="2358"/>
                  </a:cubicBezTo>
                  <a:cubicBezTo>
                    <a:pt x="1" y="4739"/>
                    <a:pt x="1585" y="6760"/>
                    <a:pt x="2034" y="7171"/>
                  </a:cubicBezTo>
                  <a:cubicBezTo>
                    <a:pt x="2495" y="7595"/>
                    <a:pt x="3830" y="8630"/>
                    <a:pt x="3929" y="9167"/>
                  </a:cubicBezTo>
                  <a:cubicBezTo>
                    <a:pt x="4017" y="9715"/>
                    <a:pt x="3929" y="9853"/>
                    <a:pt x="4815" y="9902"/>
                  </a:cubicBezTo>
                  <a:cubicBezTo>
                    <a:pt x="5700" y="9853"/>
                    <a:pt x="5613" y="9715"/>
                    <a:pt x="5700" y="9167"/>
                  </a:cubicBezTo>
                  <a:cubicBezTo>
                    <a:pt x="5800" y="8630"/>
                    <a:pt x="7134" y="7608"/>
                    <a:pt x="7596" y="7171"/>
                  </a:cubicBezTo>
                  <a:cubicBezTo>
                    <a:pt x="8032" y="6760"/>
                    <a:pt x="9629" y="4739"/>
                    <a:pt x="8569" y="2358"/>
                  </a:cubicBezTo>
                  <a:cubicBezTo>
                    <a:pt x="7530" y="24"/>
                    <a:pt x="4925" y="0"/>
                    <a:pt x="4818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47" name="Google Shape;1547;p48"/>
            <p:cNvSpPr/>
            <p:nvPr/>
          </p:nvSpPr>
          <p:spPr>
            <a:xfrm>
              <a:off x="4327471" y="3099397"/>
              <a:ext cx="221727" cy="490162"/>
            </a:xfrm>
            <a:custGeom>
              <a:avLst/>
              <a:gdLst/>
              <a:ahLst/>
              <a:cxnLst/>
              <a:rect l="l" t="t" r="r" b="b"/>
              <a:pathLst>
                <a:path w="4429" h="9791" extrusionOk="0">
                  <a:moveTo>
                    <a:pt x="150" y="1"/>
                  </a:moveTo>
                  <a:lnTo>
                    <a:pt x="150" y="1"/>
                  </a:lnTo>
                  <a:cubicBezTo>
                    <a:pt x="171" y="22"/>
                    <a:pt x="184" y="25"/>
                    <a:pt x="202" y="26"/>
                  </a:cubicBezTo>
                  <a:lnTo>
                    <a:pt x="202" y="26"/>
                  </a:lnTo>
                  <a:cubicBezTo>
                    <a:pt x="184" y="17"/>
                    <a:pt x="167" y="9"/>
                    <a:pt x="150" y="1"/>
                  </a:cubicBezTo>
                  <a:close/>
                  <a:moveTo>
                    <a:pt x="202" y="26"/>
                  </a:moveTo>
                  <a:cubicBezTo>
                    <a:pt x="866" y="355"/>
                    <a:pt x="2335" y="1412"/>
                    <a:pt x="1959" y="4291"/>
                  </a:cubicBezTo>
                  <a:cubicBezTo>
                    <a:pt x="1485" y="7957"/>
                    <a:pt x="250" y="7384"/>
                    <a:pt x="1" y="9791"/>
                  </a:cubicBezTo>
                  <a:cubicBezTo>
                    <a:pt x="51" y="9778"/>
                    <a:pt x="88" y="9778"/>
                    <a:pt x="113" y="9766"/>
                  </a:cubicBezTo>
                  <a:cubicBezTo>
                    <a:pt x="125" y="9466"/>
                    <a:pt x="275" y="8544"/>
                    <a:pt x="1422" y="7384"/>
                  </a:cubicBezTo>
                  <a:cubicBezTo>
                    <a:pt x="2657" y="6162"/>
                    <a:pt x="4428" y="1597"/>
                    <a:pt x="213" y="26"/>
                  </a:cubicBezTo>
                  <a:cubicBezTo>
                    <a:pt x="209" y="26"/>
                    <a:pt x="205" y="26"/>
                    <a:pt x="202" y="26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48" name="Google Shape;1548;p48"/>
            <p:cNvSpPr/>
            <p:nvPr/>
          </p:nvSpPr>
          <p:spPr>
            <a:xfrm>
              <a:off x="4310000" y="3097545"/>
              <a:ext cx="94318" cy="494517"/>
            </a:xfrm>
            <a:custGeom>
              <a:avLst/>
              <a:gdLst/>
              <a:ahLst/>
              <a:cxnLst/>
              <a:rect l="l" t="t" r="r" b="b"/>
              <a:pathLst>
                <a:path w="1884" h="9878" extrusionOk="0">
                  <a:moveTo>
                    <a:pt x="1" y="0"/>
                  </a:moveTo>
                  <a:cubicBezTo>
                    <a:pt x="1" y="1"/>
                    <a:pt x="849" y="1709"/>
                    <a:pt x="474" y="4191"/>
                  </a:cubicBezTo>
                  <a:cubicBezTo>
                    <a:pt x="138" y="6485"/>
                    <a:pt x="38" y="9441"/>
                    <a:pt x="26" y="9877"/>
                  </a:cubicBezTo>
                  <a:cubicBezTo>
                    <a:pt x="75" y="9877"/>
                    <a:pt x="100" y="9877"/>
                    <a:pt x="150" y="9865"/>
                  </a:cubicBezTo>
                  <a:cubicBezTo>
                    <a:pt x="250" y="9304"/>
                    <a:pt x="711" y="6747"/>
                    <a:pt x="1148" y="5612"/>
                  </a:cubicBezTo>
                  <a:cubicBezTo>
                    <a:pt x="1634" y="4328"/>
                    <a:pt x="1884" y="1248"/>
                    <a:pt x="1" y="0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49" name="Google Shape;1549;p48"/>
            <p:cNvSpPr/>
            <p:nvPr/>
          </p:nvSpPr>
          <p:spPr>
            <a:xfrm>
              <a:off x="4204468" y="3097545"/>
              <a:ext cx="94969" cy="494517"/>
            </a:xfrm>
            <a:custGeom>
              <a:avLst/>
              <a:gdLst/>
              <a:ahLst/>
              <a:cxnLst/>
              <a:rect l="l" t="t" r="r" b="b"/>
              <a:pathLst>
                <a:path w="1897" h="9878" extrusionOk="0">
                  <a:moveTo>
                    <a:pt x="1897" y="0"/>
                  </a:moveTo>
                  <a:lnTo>
                    <a:pt x="1897" y="0"/>
                  </a:lnTo>
                  <a:cubicBezTo>
                    <a:pt x="1" y="1248"/>
                    <a:pt x="250" y="4328"/>
                    <a:pt x="749" y="5612"/>
                  </a:cubicBezTo>
                  <a:cubicBezTo>
                    <a:pt x="1186" y="6747"/>
                    <a:pt x="1647" y="9304"/>
                    <a:pt x="1747" y="9865"/>
                  </a:cubicBezTo>
                  <a:cubicBezTo>
                    <a:pt x="1772" y="9865"/>
                    <a:pt x="1822" y="9865"/>
                    <a:pt x="1872" y="9877"/>
                  </a:cubicBezTo>
                  <a:cubicBezTo>
                    <a:pt x="1847" y="9441"/>
                    <a:pt x="1759" y="6498"/>
                    <a:pt x="1423" y="4191"/>
                  </a:cubicBezTo>
                  <a:cubicBezTo>
                    <a:pt x="1049" y="1709"/>
                    <a:pt x="1897" y="1"/>
                    <a:pt x="1897" y="0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50" name="Google Shape;1550;p48"/>
            <p:cNvSpPr/>
            <p:nvPr/>
          </p:nvSpPr>
          <p:spPr>
            <a:xfrm>
              <a:off x="4059637" y="3099397"/>
              <a:ext cx="221076" cy="490813"/>
            </a:xfrm>
            <a:custGeom>
              <a:avLst/>
              <a:gdLst/>
              <a:ahLst/>
              <a:cxnLst/>
              <a:rect l="l" t="t" r="r" b="b"/>
              <a:pathLst>
                <a:path w="4416" h="9804" extrusionOk="0">
                  <a:moveTo>
                    <a:pt x="4291" y="1"/>
                  </a:moveTo>
                  <a:cubicBezTo>
                    <a:pt x="4278" y="1"/>
                    <a:pt x="4266" y="1"/>
                    <a:pt x="4228" y="13"/>
                  </a:cubicBezTo>
                  <a:cubicBezTo>
                    <a:pt x="1" y="1610"/>
                    <a:pt x="1784" y="6162"/>
                    <a:pt x="3006" y="7396"/>
                  </a:cubicBezTo>
                  <a:cubicBezTo>
                    <a:pt x="4154" y="8556"/>
                    <a:pt x="4291" y="9466"/>
                    <a:pt x="4316" y="9778"/>
                  </a:cubicBezTo>
                  <a:cubicBezTo>
                    <a:pt x="4341" y="9791"/>
                    <a:pt x="4378" y="9791"/>
                    <a:pt x="4415" y="9803"/>
                  </a:cubicBezTo>
                  <a:cubicBezTo>
                    <a:pt x="4154" y="7396"/>
                    <a:pt x="2944" y="7970"/>
                    <a:pt x="2470" y="4303"/>
                  </a:cubicBezTo>
                  <a:cubicBezTo>
                    <a:pt x="2096" y="1323"/>
                    <a:pt x="3655" y="300"/>
                    <a:pt x="4291" y="1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51" name="Google Shape;1551;p48"/>
            <p:cNvSpPr/>
            <p:nvPr/>
          </p:nvSpPr>
          <p:spPr>
            <a:xfrm>
              <a:off x="4261940" y="3567031"/>
              <a:ext cx="85557" cy="25031"/>
            </a:xfrm>
            <a:custGeom>
              <a:avLst/>
              <a:gdLst/>
              <a:ahLst/>
              <a:cxnLst/>
              <a:rect l="l" t="t" r="r" b="b"/>
              <a:pathLst>
                <a:path w="1709" h="500" extrusionOk="0">
                  <a:moveTo>
                    <a:pt x="1709" y="1"/>
                  </a:moveTo>
                  <a:lnTo>
                    <a:pt x="1709" y="1"/>
                  </a:lnTo>
                  <a:cubicBezTo>
                    <a:pt x="1385" y="55"/>
                    <a:pt x="1087" y="73"/>
                    <a:pt x="834" y="73"/>
                  </a:cubicBezTo>
                  <a:cubicBezTo>
                    <a:pt x="327" y="73"/>
                    <a:pt x="0" y="1"/>
                    <a:pt x="0" y="1"/>
                  </a:cubicBezTo>
                  <a:lnTo>
                    <a:pt x="0" y="1"/>
                  </a:lnTo>
                  <a:cubicBezTo>
                    <a:pt x="63" y="362"/>
                    <a:pt x="113" y="475"/>
                    <a:pt x="861" y="499"/>
                  </a:cubicBezTo>
                  <a:cubicBezTo>
                    <a:pt x="1597" y="475"/>
                    <a:pt x="1659" y="362"/>
                    <a:pt x="1709" y="1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52" name="Google Shape;1552;p48"/>
            <p:cNvSpPr/>
            <p:nvPr/>
          </p:nvSpPr>
          <p:spPr>
            <a:xfrm>
              <a:off x="2297137" y="4461698"/>
              <a:ext cx="9412" cy="398397"/>
            </a:xfrm>
            <a:custGeom>
              <a:avLst/>
              <a:gdLst/>
              <a:ahLst/>
              <a:cxnLst/>
              <a:rect l="l" t="t" r="r" b="b"/>
              <a:pathLst>
                <a:path w="188" h="7958" extrusionOk="0">
                  <a:moveTo>
                    <a:pt x="1" y="1"/>
                  </a:moveTo>
                  <a:lnTo>
                    <a:pt x="1" y="7957"/>
                  </a:lnTo>
                  <a:lnTo>
                    <a:pt x="188" y="7957"/>
                  </a:lnTo>
                  <a:lnTo>
                    <a:pt x="188" y="1"/>
                  </a:ln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53" name="Google Shape;1553;p48"/>
            <p:cNvSpPr/>
            <p:nvPr/>
          </p:nvSpPr>
          <p:spPr>
            <a:xfrm>
              <a:off x="2206023" y="4535390"/>
              <a:ext cx="9412" cy="325957"/>
            </a:xfrm>
            <a:custGeom>
              <a:avLst/>
              <a:gdLst/>
              <a:ahLst/>
              <a:cxnLst/>
              <a:rect l="l" t="t" r="r" b="b"/>
              <a:pathLst>
                <a:path w="188" h="6511" extrusionOk="0">
                  <a:moveTo>
                    <a:pt x="0" y="0"/>
                  </a:moveTo>
                  <a:lnTo>
                    <a:pt x="0" y="6510"/>
                  </a:lnTo>
                  <a:lnTo>
                    <a:pt x="187" y="6510"/>
                  </a:lnTo>
                  <a:lnTo>
                    <a:pt x="187" y="0"/>
                  </a:ln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54" name="Google Shape;1554;p48"/>
            <p:cNvSpPr/>
            <p:nvPr/>
          </p:nvSpPr>
          <p:spPr>
            <a:xfrm>
              <a:off x="2113608" y="4605928"/>
              <a:ext cx="9412" cy="254167"/>
            </a:xfrm>
            <a:custGeom>
              <a:avLst/>
              <a:gdLst/>
              <a:ahLst/>
              <a:cxnLst/>
              <a:rect l="l" t="t" r="r" b="b"/>
              <a:pathLst>
                <a:path w="188" h="5077" extrusionOk="0">
                  <a:moveTo>
                    <a:pt x="0" y="0"/>
                  </a:moveTo>
                  <a:lnTo>
                    <a:pt x="0" y="5076"/>
                  </a:lnTo>
                  <a:lnTo>
                    <a:pt x="187" y="5076"/>
                  </a:lnTo>
                  <a:lnTo>
                    <a:pt x="187" y="0"/>
                  </a:ln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55" name="Google Shape;1555;p48"/>
            <p:cNvSpPr/>
            <p:nvPr/>
          </p:nvSpPr>
          <p:spPr>
            <a:xfrm>
              <a:off x="2021843" y="4674614"/>
              <a:ext cx="9412" cy="186082"/>
            </a:xfrm>
            <a:custGeom>
              <a:avLst/>
              <a:gdLst/>
              <a:ahLst/>
              <a:cxnLst/>
              <a:rect l="l" t="t" r="r" b="b"/>
              <a:pathLst>
                <a:path w="188" h="3717" extrusionOk="0">
                  <a:moveTo>
                    <a:pt x="0" y="0"/>
                  </a:moveTo>
                  <a:lnTo>
                    <a:pt x="0" y="3717"/>
                  </a:lnTo>
                  <a:lnTo>
                    <a:pt x="187" y="3717"/>
                  </a:lnTo>
                  <a:lnTo>
                    <a:pt x="187" y="0"/>
                  </a:ln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56" name="Google Shape;1556;p48"/>
            <p:cNvSpPr/>
            <p:nvPr/>
          </p:nvSpPr>
          <p:spPr>
            <a:xfrm>
              <a:off x="1930028" y="4733287"/>
              <a:ext cx="9412" cy="126808"/>
            </a:xfrm>
            <a:custGeom>
              <a:avLst/>
              <a:gdLst/>
              <a:ahLst/>
              <a:cxnLst/>
              <a:rect l="l" t="t" r="r" b="b"/>
              <a:pathLst>
                <a:path w="188" h="2533" extrusionOk="0">
                  <a:moveTo>
                    <a:pt x="1" y="1"/>
                  </a:moveTo>
                  <a:lnTo>
                    <a:pt x="1" y="2532"/>
                  </a:lnTo>
                  <a:lnTo>
                    <a:pt x="188" y="2532"/>
                  </a:lnTo>
                  <a:lnTo>
                    <a:pt x="188" y="1"/>
                  </a:ln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57" name="Google Shape;1557;p48"/>
            <p:cNvSpPr/>
            <p:nvPr/>
          </p:nvSpPr>
          <p:spPr>
            <a:xfrm>
              <a:off x="1689028" y="4367430"/>
              <a:ext cx="708084" cy="497621"/>
            </a:xfrm>
            <a:custGeom>
              <a:avLst/>
              <a:gdLst/>
              <a:ahLst/>
              <a:cxnLst/>
              <a:rect l="l" t="t" r="r" b="b"/>
              <a:pathLst>
                <a:path w="14144" h="9940" extrusionOk="0">
                  <a:moveTo>
                    <a:pt x="13881" y="1"/>
                  </a:moveTo>
                  <a:cubicBezTo>
                    <a:pt x="13806" y="63"/>
                    <a:pt x="7583" y="6573"/>
                    <a:pt x="1" y="9603"/>
                  </a:cubicBezTo>
                  <a:lnTo>
                    <a:pt x="138" y="9940"/>
                  </a:lnTo>
                  <a:cubicBezTo>
                    <a:pt x="7783" y="6872"/>
                    <a:pt x="14081" y="325"/>
                    <a:pt x="14143" y="250"/>
                  </a:cubicBezTo>
                  <a:lnTo>
                    <a:pt x="13881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58" name="Google Shape;1558;p48"/>
            <p:cNvSpPr/>
            <p:nvPr/>
          </p:nvSpPr>
          <p:spPr>
            <a:xfrm>
              <a:off x="1780842" y="4426754"/>
              <a:ext cx="616870" cy="434593"/>
            </a:xfrm>
            <a:custGeom>
              <a:avLst/>
              <a:gdLst/>
              <a:ahLst/>
              <a:cxnLst/>
              <a:rect l="l" t="t" r="r" b="b"/>
              <a:pathLst>
                <a:path w="12322" h="8681" extrusionOk="0">
                  <a:moveTo>
                    <a:pt x="12197" y="0"/>
                  </a:moveTo>
                  <a:cubicBezTo>
                    <a:pt x="12147" y="50"/>
                    <a:pt x="7745" y="4602"/>
                    <a:pt x="0" y="8518"/>
                  </a:cubicBezTo>
                  <a:lnTo>
                    <a:pt x="88" y="8680"/>
                  </a:lnTo>
                  <a:cubicBezTo>
                    <a:pt x="7845" y="4752"/>
                    <a:pt x="12272" y="175"/>
                    <a:pt x="12322" y="125"/>
                  </a:cubicBezTo>
                  <a:lnTo>
                    <a:pt x="12197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59" name="Google Shape;1559;p48"/>
            <p:cNvSpPr/>
            <p:nvPr/>
          </p:nvSpPr>
          <p:spPr>
            <a:xfrm>
              <a:off x="2380190" y="4364326"/>
              <a:ext cx="26884" cy="499474"/>
            </a:xfrm>
            <a:custGeom>
              <a:avLst/>
              <a:gdLst/>
              <a:ahLst/>
              <a:cxnLst/>
              <a:rect l="l" t="t" r="r" b="b"/>
              <a:pathLst>
                <a:path w="537" h="9977" extrusionOk="0">
                  <a:moveTo>
                    <a:pt x="0" y="0"/>
                  </a:moveTo>
                  <a:lnTo>
                    <a:pt x="0" y="9977"/>
                  </a:lnTo>
                  <a:lnTo>
                    <a:pt x="537" y="9977"/>
                  </a:lnTo>
                  <a:lnTo>
                    <a:pt x="537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60" name="Google Shape;1560;p48"/>
            <p:cNvSpPr/>
            <p:nvPr/>
          </p:nvSpPr>
          <p:spPr>
            <a:xfrm>
              <a:off x="2659890" y="4882123"/>
              <a:ext cx="1186281" cy="95970"/>
            </a:xfrm>
            <a:custGeom>
              <a:avLst/>
              <a:gdLst/>
              <a:ahLst/>
              <a:cxnLst/>
              <a:rect l="l" t="t" r="r" b="b"/>
              <a:pathLst>
                <a:path w="23696" h="1917" extrusionOk="0">
                  <a:moveTo>
                    <a:pt x="11405" y="0"/>
                  </a:moveTo>
                  <a:cubicBezTo>
                    <a:pt x="9605" y="0"/>
                    <a:pt x="8020" y="100"/>
                    <a:pt x="6697" y="233"/>
                  </a:cubicBezTo>
                  <a:cubicBezTo>
                    <a:pt x="2545" y="669"/>
                    <a:pt x="25" y="1530"/>
                    <a:pt x="1" y="1542"/>
                  </a:cubicBezTo>
                  <a:lnTo>
                    <a:pt x="125" y="1904"/>
                  </a:lnTo>
                  <a:cubicBezTo>
                    <a:pt x="138" y="1904"/>
                    <a:pt x="2632" y="1043"/>
                    <a:pt x="6747" y="619"/>
                  </a:cubicBezTo>
                  <a:cubicBezTo>
                    <a:pt x="8047" y="487"/>
                    <a:pt x="9605" y="390"/>
                    <a:pt x="11373" y="390"/>
                  </a:cubicBezTo>
                  <a:cubicBezTo>
                    <a:pt x="14779" y="390"/>
                    <a:pt x="18966" y="750"/>
                    <a:pt x="23596" y="1916"/>
                  </a:cubicBezTo>
                  <a:lnTo>
                    <a:pt x="23696" y="1530"/>
                  </a:lnTo>
                  <a:cubicBezTo>
                    <a:pt x="19042" y="360"/>
                    <a:pt x="14834" y="0"/>
                    <a:pt x="11405" y="0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61" name="Google Shape;1561;p48"/>
            <p:cNvSpPr/>
            <p:nvPr/>
          </p:nvSpPr>
          <p:spPr>
            <a:xfrm>
              <a:off x="3445921" y="4893136"/>
              <a:ext cx="400250" cy="84956"/>
            </a:xfrm>
            <a:custGeom>
              <a:avLst/>
              <a:gdLst/>
              <a:ahLst/>
              <a:cxnLst/>
              <a:rect l="l" t="t" r="r" b="b"/>
              <a:pathLst>
                <a:path w="7995" h="1697" extrusionOk="0">
                  <a:moveTo>
                    <a:pt x="26" y="0"/>
                  </a:moveTo>
                  <a:lnTo>
                    <a:pt x="26" y="0"/>
                  </a:lnTo>
                  <a:cubicBezTo>
                    <a:pt x="263" y="137"/>
                    <a:pt x="1" y="362"/>
                    <a:pt x="1" y="362"/>
                  </a:cubicBezTo>
                  <a:cubicBezTo>
                    <a:pt x="2420" y="574"/>
                    <a:pt x="5064" y="985"/>
                    <a:pt x="7895" y="1696"/>
                  </a:cubicBezTo>
                  <a:lnTo>
                    <a:pt x="7995" y="1335"/>
                  </a:lnTo>
                  <a:cubicBezTo>
                    <a:pt x="5139" y="624"/>
                    <a:pt x="2457" y="200"/>
                    <a:pt x="26" y="0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62" name="Google Shape;1562;p48"/>
            <p:cNvSpPr/>
            <p:nvPr/>
          </p:nvSpPr>
          <p:spPr>
            <a:xfrm>
              <a:off x="2656786" y="4836916"/>
              <a:ext cx="1192489" cy="37497"/>
            </a:xfrm>
            <a:custGeom>
              <a:avLst/>
              <a:gdLst/>
              <a:ahLst/>
              <a:cxnLst/>
              <a:rect l="l" t="t" r="r" b="b"/>
              <a:pathLst>
                <a:path w="23820" h="749" extrusionOk="0">
                  <a:moveTo>
                    <a:pt x="0" y="1"/>
                  </a:moveTo>
                  <a:lnTo>
                    <a:pt x="0" y="749"/>
                  </a:lnTo>
                  <a:lnTo>
                    <a:pt x="23820" y="749"/>
                  </a:lnTo>
                  <a:lnTo>
                    <a:pt x="23820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63" name="Google Shape;1563;p48"/>
            <p:cNvSpPr/>
            <p:nvPr/>
          </p:nvSpPr>
          <p:spPr>
            <a:xfrm>
              <a:off x="3427798" y="4836916"/>
              <a:ext cx="420875" cy="37497"/>
            </a:xfrm>
            <a:custGeom>
              <a:avLst/>
              <a:gdLst/>
              <a:ahLst/>
              <a:cxnLst/>
              <a:rect l="l" t="t" r="r" b="b"/>
              <a:pathLst>
                <a:path w="8407" h="749" extrusionOk="0">
                  <a:moveTo>
                    <a:pt x="1" y="1"/>
                  </a:moveTo>
                  <a:cubicBezTo>
                    <a:pt x="674" y="250"/>
                    <a:pt x="363" y="749"/>
                    <a:pt x="363" y="749"/>
                  </a:cubicBezTo>
                  <a:lnTo>
                    <a:pt x="8406" y="749"/>
                  </a:lnTo>
                  <a:lnTo>
                    <a:pt x="8406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64" name="Google Shape;1564;p48"/>
            <p:cNvSpPr/>
            <p:nvPr/>
          </p:nvSpPr>
          <p:spPr>
            <a:xfrm>
              <a:off x="2609927" y="4271911"/>
              <a:ext cx="1286206" cy="4406"/>
            </a:xfrm>
            <a:custGeom>
              <a:avLst/>
              <a:gdLst/>
              <a:ahLst/>
              <a:cxnLst/>
              <a:rect l="l" t="t" r="r" b="b"/>
              <a:pathLst>
                <a:path w="25692" h="88" extrusionOk="0">
                  <a:moveTo>
                    <a:pt x="1" y="0"/>
                  </a:moveTo>
                  <a:lnTo>
                    <a:pt x="1" y="88"/>
                  </a:lnTo>
                  <a:lnTo>
                    <a:pt x="25691" y="88"/>
                  </a:lnTo>
                  <a:lnTo>
                    <a:pt x="25691" y="0"/>
                  </a:ln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65" name="Google Shape;1565;p48"/>
            <p:cNvSpPr/>
            <p:nvPr/>
          </p:nvSpPr>
          <p:spPr>
            <a:xfrm>
              <a:off x="2609927" y="4298744"/>
              <a:ext cx="1286206" cy="18773"/>
            </a:xfrm>
            <a:custGeom>
              <a:avLst/>
              <a:gdLst/>
              <a:ahLst/>
              <a:cxnLst/>
              <a:rect l="l" t="t" r="r" b="b"/>
              <a:pathLst>
                <a:path w="25692" h="375" extrusionOk="0">
                  <a:moveTo>
                    <a:pt x="1" y="1"/>
                  </a:moveTo>
                  <a:lnTo>
                    <a:pt x="1" y="375"/>
                  </a:lnTo>
                  <a:lnTo>
                    <a:pt x="25691" y="375"/>
                  </a:lnTo>
                  <a:lnTo>
                    <a:pt x="25691" y="1"/>
                  </a:ln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66" name="Google Shape;1566;p48"/>
            <p:cNvSpPr/>
            <p:nvPr/>
          </p:nvSpPr>
          <p:spPr>
            <a:xfrm>
              <a:off x="3397210" y="4299395"/>
              <a:ext cx="450813" cy="18773"/>
            </a:xfrm>
            <a:custGeom>
              <a:avLst/>
              <a:gdLst/>
              <a:ahLst/>
              <a:cxnLst/>
              <a:rect l="l" t="t" r="r" b="b"/>
              <a:pathLst>
                <a:path w="9005" h="375" extrusionOk="0">
                  <a:moveTo>
                    <a:pt x="1" y="0"/>
                  </a:moveTo>
                  <a:cubicBezTo>
                    <a:pt x="338" y="100"/>
                    <a:pt x="250" y="374"/>
                    <a:pt x="250" y="374"/>
                  </a:cubicBezTo>
                  <a:lnTo>
                    <a:pt x="9005" y="374"/>
                  </a:lnTo>
                  <a:lnTo>
                    <a:pt x="9005" y="0"/>
                  </a:ln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67" name="Google Shape;1567;p48"/>
            <p:cNvSpPr/>
            <p:nvPr/>
          </p:nvSpPr>
          <p:spPr>
            <a:xfrm>
              <a:off x="4198861" y="4461698"/>
              <a:ext cx="9412" cy="398397"/>
            </a:xfrm>
            <a:custGeom>
              <a:avLst/>
              <a:gdLst/>
              <a:ahLst/>
              <a:cxnLst/>
              <a:rect l="l" t="t" r="r" b="b"/>
              <a:pathLst>
                <a:path w="188" h="7958" extrusionOk="0">
                  <a:moveTo>
                    <a:pt x="1" y="1"/>
                  </a:moveTo>
                  <a:lnTo>
                    <a:pt x="1" y="7957"/>
                  </a:lnTo>
                  <a:lnTo>
                    <a:pt x="188" y="7957"/>
                  </a:lnTo>
                  <a:lnTo>
                    <a:pt x="188" y="1"/>
                  </a:ln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68" name="Google Shape;1568;p48"/>
            <p:cNvSpPr/>
            <p:nvPr/>
          </p:nvSpPr>
          <p:spPr>
            <a:xfrm>
              <a:off x="4291276" y="4535390"/>
              <a:ext cx="9412" cy="325957"/>
            </a:xfrm>
            <a:custGeom>
              <a:avLst/>
              <a:gdLst/>
              <a:ahLst/>
              <a:cxnLst/>
              <a:rect l="l" t="t" r="r" b="b"/>
              <a:pathLst>
                <a:path w="188" h="6511" extrusionOk="0">
                  <a:moveTo>
                    <a:pt x="0" y="0"/>
                  </a:moveTo>
                  <a:lnTo>
                    <a:pt x="0" y="6510"/>
                  </a:lnTo>
                  <a:lnTo>
                    <a:pt x="188" y="6510"/>
                  </a:lnTo>
                  <a:lnTo>
                    <a:pt x="188" y="0"/>
                  </a:ln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69" name="Google Shape;1569;p48"/>
            <p:cNvSpPr/>
            <p:nvPr/>
          </p:nvSpPr>
          <p:spPr>
            <a:xfrm>
              <a:off x="4382440" y="4605928"/>
              <a:ext cx="9412" cy="254167"/>
            </a:xfrm>
            <a:custGeom>
              <a:avLst/>
              <a:gdLst/>
              <a:ahLst/>
              <a:cxnLst/>
              <a:rect l="l" t="t" r="r" b="b"/>
              <a:pathLst>
                <a:path w="188" h="5077" extrusionOk="0">
                  <a:moveTo>
                    <a:pt x="0" y="0"/>
                  </a:moveTo>
                  <a:lnTo>
                    <a:pt x="0" y="5076"/>
                  </a:lnTo>
                  <a:lnTo>
                    <a:pt x="187" y="5076"/>
                  </a:lnTo>
                  <a:lnTo>
                    <a:pt x="187" y="0"/>
                  </a:ln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70" name="Google Shape;1570;p48"/>
            <p:cNvSpPr/>
            <p:nvPr/>
          </p:nvSpPr>
          <p:spPr>
            <a:xfrm>
              <a:off x="4474205" y="4674614"/>
              <a:ext cx="9412" cy="186082"/>
            </a:xfrm>
            <a:custGeom>
              <a:avLst/>
              <a:gdLst/>
              <a:ahLst/>
              <a:cxnLst/>
              <a:rect l="l" t="t" r="r" b="b"/>
              <a:pathLst>
                <a:path w="188" h="3717" extrusionOk="0">
                  <a:moveTo>
                    <a:pt x="0" y="0"/>
                  </a:moveTo>
                  <a:lnTo>
                    <a:pt x="0" y="3717"/>
                  </a:lnTo>
                  <a:lnTo>
                    <a:pt x="188" y="3717"/>
                  </a:lnTo>
                  <a:lnTo>
                    <a:pt x="188" y="0"/>
                  </a:ln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71" name="Google Shape;1571;p48"/>
            <p:cNvSpPr/>
            <p:nvPr/>
          </p:nvSpPr>
          <p:spPr>
            <a:xfrm>
              <a:off x="4566620" y="4733287"/>
              <a:ext cx="9412" cy="126808"/>
            </a:xfrm>
            <a:custGeom>
              <a:avLst/>
              <a:gdLst/>
              <a:ahLst/>
              <a:cxnLst/>
              <a:rect l="l" t="t" r="r" b="b"/>
              <a:pathLst>
                <a:path w="188" h="2533" extrusionOk="0">
                  <a:moveTo>
                    <a:pt x="0" y="1"/>
                  </a:moveTo>
                  <a:lnTo>
                    <a:pt x="0" y="2532"/>
                  </a:lnTo>
                  <a:lnTo>
                    <a:pt x="187" y="2532"/>
                  </a:lnTo>
                  <a:lnTo>
                    <a:pt x="187" y="1"/>
                  </a:ln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72" name="Google Shape;1572;p48"/>
            <p:cNvSpPr/>
            <p:nvPr/>
          </p:nvSpPr>
          <p:spPr>
            <a:xfrm>
              <a:off x="4108949" y="4367430"/>
              <a:ext cx="708084" cy="497621"/>
            </a:xfrm>
            <a:custGeom>
              <a:avLst/>
              <a:gdLst/>
              <a:ahLst/>
              <a:cxnLst/>
              <a:rect l="l" t="t" r="r" b="b"/>
              <a:pathLst>
                <a:path w="14144" h="9940" extrusionOk="0">
                  <a:moveTo>
                    <a:pt x="263" y="1"/>
                  </a:moveTo>
                  <a:lnTo>
                    <a:pt x="1" y="250"/>
                  </a:lnTo>
                  <a:cubicBezTo>
                    <a:pt x="51" y="325"/>
                    <a:pt x="6349" y="6872"/>
                    <a:pt x="14006" y="9940"/>
                  </a:cubicBezTo>
                  <a:lnTo>
                    <a:pt x="14143" y="9603"/>
                  </a:lnTo>
                  <a:cubicBezTo>
                    <a:pt x="6561" y="6573"/>
                    <a:pt x="325" y="63"/>
                    <a:pt x="263" y="1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73" name="Google Shape;1573;p48"/>
            <p:cNvSpPr/>
            <p:nvPr/>
          </p:nvSpPr>
          <p:spPr>
            <a:xfrm>
              <a:off x="4108348" y="4426754"/>
              <a:ext cx="616870" cy="434593"/>
            </a:xfrm>
            <a:custGeom>
              <a:avLst/>
              <a:gdLst/>
              <a:ahLst/>
              <a:cxnLst/>
              <a:rect l="l" t="t" r="r" b="b"/>
              <a:pathLst>
                <a:path w="12322" h="8681" extrusionOk="0">
                  <a:moveTo>
                    <a:pt x="125" y="0"/>
                  </a:moveTo>
                  <a:lnTo>
                    <a:pt x="0" y="125"/>
                  </a:lnTo>
                  <a:cubicBezTo>
                    <a:pt x="38" y="175"/>
                    <a:pt x="4478" y="4752"/>
                    <a:pt x="12235" y="8680"/>
                  </a:cubicBezTo>
                  <a:lnTo>
                    <a:pt x="12322" y="8518"/>
                  </a:lnTo>
                  <a:cubicBezTo>
                    <a:pt x="4590" y="4602"/>
                    <a:pt x="175" y="50"/>
                    <a:pt x="125" y="0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74" name="Google Shape;1574;p48"/>
            <p:cNvSpPr/>
            <p:nvPr/>
          </p:nvSpPr>
          <p:spPr>
            <a:xfrm>
              <a:off x="4098335" y="4364326"/>
              <a:ext cx="26283" cy="499474"/>
            </a:xfrm>
            <a:custGeom>
              <a:avLst/>
              <a:gdLst/>
              <a:ahLst/>
              <a:cxnLst/>
              <a:rect l="l" t="t" r="r" b="b"/>
              <a:pathLst>
                <a:path w="525" h="9977" extrusionOk="0">
                  <a:moveTo>
                    <a:pt x="1" y="0"/>
                  </a:moveTo>
                  <a:lnTo>
                    <a:pt x="1" y="9977"/>
                  </a:lnTo>
                  <a:lnTo>
                    <a:pt x="525" y="9977"/>
                  </a:lnTo>
                  <a:lnTo>
                    <a:pt x="525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75" name="Google Shape;1575;p48"/>
            <p:cNvSpPr/>
            <p:nvPr/>
          </p:nvSpPr>
          <p:spPr>
            <a:xfrm>
              <a:off x="4098335" y="4847530"/>
              <a:ext cx="761751" cy="45006"/>
            </a:xfrm>
            <a:custGeom>
              <a:avLst/>
              <a:gdLst/>
              <a:ahLst/>
              <a:cxnLst/>
              <a:rect l="l" t="t" r="r" b="b"/>
              <a:pathLst>
                <a:path w="15216" h="899" extrusionOk="0">
                  <a:moveTo>
                    <a:pt x="1" y="1"/>
                  </a:moveTo>
                  <a:lnTo>
                    <a:pt x="1" y="899"/>
                  </a:lnTo>
                  <a:lnTo>
                    <a:pt x="15216" y="899"/>
                  </a:lnTo>
                  <a:lnTo>
                    <a:pt x="15216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76" name="Google Shape;1576;p48"/>
            <p:cNvSpPr/>
            <p:nvPr/>
          </p:nvSpPr>
          <p:spPr>
            <a:xfrm>
              <a:off x="4334981" y="4558469"/>
              <a:ext cx="525756" cy="334718"/>
            </a:xfrm>
            <a:custGeom>
              <a:avLst/>
              <a:gdLst/>
              <a:ahLst/>
              <a:cxnLst/>
              <a:rect l="l" t="t" r="r" b="b"/>
              <a:pathLst>
                <a:path w="10502" h="6686" extrusionOk="0">
                  <a:moveTo>
                    <a:pt x="0" y="1"/>
                  </a:moveTo>
                  <a:cubicBezTo>
                    <a:pt x="138" y="110"/>
                    <a:pt x="278" y="221"/>
                    <a:pt x="421" y="332"/>
                  </a:cubicBezTo>
                  <a:lnTo>
                    <a:pt x="421" y="332"/>
                  </a:lnTo>
                  <a:cubicBezTo>
                    <a:pt x="286" y="223"/>
                    <a:pt x="146" y="112"/>
                    <a:pt x="0" y="1"/>
                  </a:cubicBezTo>
                  <a:close/>
                  <a:moveTo>
                    <a:pt x="4802" y="4465"/>
                  </a:moveTo>
                  <a:cubicBezTo>
                    <a:pt x="5550" y="4902"/>
                    <a:pt x="6336" y="5338"/>
                    <a:pt x="7184" y="5775"/>
                  </a:cubicBezTo>
                  <a:lnTo>
                    <a:pt x="4802" y="5775"/>
                  </a:lnTo>
                  <a:lnTo>
                    <a:pt x="4802" y="4465"/>
                  </a:lnTo>
                  <a:close/>
                  <a:moveTo>
                    <a:pt x="4802" y="3779"/>
                  </a:moveTo>
                  <a:cubicBezTo>
                    <a:pt x="6012" y="4515"/>
                    <a:pt x="7296" y="5201"/>
                    <a:pt x="8630" y="5775"/>
                  </a:cubicBezTo>
                  <a:lnTo>
                    <a:pt x="7570" y="5775"/>
                  </a:lnTo>
                  <a:cubicBezTo>
                    <a:pt x="6585" y="5276"/>
                    <a:pt x="5675" y="4765"/>
                    <a:pt x="4802" y="4266"/>
                  </a:cubicBezTo>
                  <a:lnTo>
                    <a:pt x="4802" y="3779"/>
                  </a:lnTo>
                  <a:close/>
                  <a:moveTo>
                    <a:pt x="421" y="332"/>
                  </a:moveTo>
                  <a:cubicBezTo>
                    <a:pt x="1222" y="984"/>
                    <a:pt x="1838" y="1603"/>
                    <a:pt x="2308" y="2158"/>
                  </a:cubicBezTo>
                  <a:cubicBezTo>
                    <a:pt x="2457" y="2270"/>
                    <a:pt x="2632" y="2383"/>
                    <a:pt x="2781" y="2507"/>
                  </a:cubicBezTo>
                  <a:lnTo>
                    <a:pt x="2781" y="2794"/>
                  </a:lnTo>
                  <a:cubicBezTo>
                    <a:pt x="2844" y="2894"/>
                    <a:pt x="2906" y="2981"/>
                    <a:pt x="2969" y="3069"/>
                  </a:cubicBezTo>
                  <a:lnTo>
                    <a:pt x="2969" y="2632"/>
                  </a:lnTo>
                  <a:cubicBezTo>
                    <a:pt x="3505" y="2981"/>
                    <a:pt x="4054" y="3343"/>
                    <a:pt x="4627" y="3692"/>
                  </a:cubicBezTo>
                  <a:lnTo>
                    <a:pt x="4627" y="4166"/>
                  </a:lnTo>
                  <a:cubicBezTo>
                    <a:pt x="4078" y="3842"/>
                    <a:pt x="3567" y="3530"/>
                    <a:pt x="3068" y="3206"/>
                  </a:cubicBezTo>
                  <a:lnTo>
                    <a:pt x="3068" y="3206"/>
                  </a:lnTo>
                  <a:lnTo>
                    <a:pt x="3255" y="3530"/>
                  </a:lnTo>
                  <a:cubicBezTo>
                    <a:pt x="3692" y="3817"/>
                    <a:pt x="4153" y="4091"/>
                    <a:pt x="4627" y="4378"/>
                  </a:cubicBezTo>
                  <a:lnTo>
                    <a:pt x="4627" y="5787"/>
                  </a:lnTo>
                  <a:lnTo>
                    <a:pt x="3717" y="5787"/>
                  </a:lnTo>
                  <a:cubicBezTo>
                    <a:pt x="3630" y="6386"/>
                    <a:pt x="3343" y="6685"/>
                    <a:pt x="3343" y="6685"/>
                  </a:cubicBezTo>
                  <a:lnTo>
                    <a:pt x="10501" y="6685"/>
                  </a:lnTo>
                  <a:lnTo>
                    <a:pt x="10501" y="5775"/>
                  </a:lnTo>
                  <a:lnTo>
                    <a:pt x="9553" y="5775"/>
                  </a:lnTo>
                  <a:cubicBezTo>
                    <a:pt x="6067" y="4361"/>
                    <a:pt x="2848" y="2225"/>
                    <a:pt x="421" y="332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77" name="Google Shape;1577;p48"/>
            <p:cNvSpPr/>
            <p:nvPr/>
          </p:nvSpPr>
          <p:spPr>
            <a:xfrm>
              <a:off x="3848624" y="4260046"/>
              <a:ext cx="256670" cy="631889"/>
            </a:xfrm>
            <a:custGeom>
              <a:avLst/>
              <a:gdLst/>
              <a:ahLst/>
              <a:cxnLst/>
              <a:rect l="l" t="t" r="r" b="b"/>
              <a:pathLst>
                <a:path w="5127" h="12622" extrusionOk="0">
                  <a:moveTo>
                    <a:pt x="0" y="0"/>
                  </a:moveTo>
                  <a:lnTo>
                    <a:pt x="0" y="12621"/>
                  </a:lnTo>
                  <a:lnTo>
                    <a:pt x="5126" y="12621"/>
                  </a:lnTo>
                  <a:lnTo>
                    <a:pt x="5126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78" name="Google Shape;1578;p48"/>
            <p:cNvSpPr/>
            <p:nvPr/>
          </p:nvSpPr>
          <p:spPr>
            <a:xfrm>
              <a:off x="3879212" y="4192011"/>
              <a:ext cx="194243" cy="68085"/>
            </a:xfrm>
            <a:custGeom>
              <a:avLst/>
              <a:gdLst/>
              <a:ahLst/>
              <a:cxnLst/>
              <a:rect l="l" t="t" r="r" b="b"/>
              <a:pathLst>
                <a:path w="3880" h="1360" extrusionOk="0">
                  <a:moveTo>
                    <a:pt x="1" y="0"/>
                  </a:moveTo>
                  <a:lnTo>
                    <a:pt x="1" y="1359"/>
                  </a:lnTo>
                  <a:lnTo>
                    <a:pt x="3879" y="1359"/>
                  </a:lnTo>
                  <a:lnTo>
                    <a:pt x="3879" y="0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79" name="Google Shape;1579;p48"/>
            <p:cNvSpPr/>
            <p:nvPr/>
          </p:nvSpPr>
          <p:spPr>
            <a:xfrm>
              <a:off x="3879212" y="3704402"/>
              <a:ext cx="194243" cy="487659"/>
            </a:xfrm>
            <a:custGeom>
              <a:avLst/>
              <a:gdLst/>
              <a:ahLst/>
              <a:cxnLst/>
              <a:rect l="l" t="t" r="r" b="b"/>
              <a:pathLst>
                <a:path w="3880" h="9741" extrusionOk="0">
                  <a:moveTo>
                    <a:pt x="1934" y="0"/>
                  </a:moveTo>
                  <a:cubicBezTo>
                    <a:pt x="1934" y="5276"/>
                    <a:pt x="1" y="9740"/>
                    <a:pt x="1" y="9740"/>
                  </a:cubicBezTo>
                  <a:lnTo>
                    <a:pt x="3867" y="9740"/>
                  </a:lnTo>
                  <a:cubicBezTo>
                    <a:pt x="3879" y="9740"/>
                    <a:pt x="1934" y="5276"/>
                    <a:pt x="1934" y="0"/>
                  </a:cubicBez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80" name="Google Shape;1580;p48"/>
            <p:cNvSpPr/>
            <p:nvPr/>
          </p:nvSpPr>
          <p:spPr>
            <a:xfrm>
              <a:off x="3848624" y="4199470"/>
              <a:ext cx="63129" cy="60626"/>
            </a:xfrm>
            <a:custGeom>
              <a:avLst/>
              <a:gdLst/>
              <a:ahLst/>
              <a:cxnLst/>
              <a:rect l="l" t="t" r="r" b="b"/>
              <a:pathLst>
                <a:path w="1261" h="1211" extrusionOk="0">
                  <a:moveTo>
                    <a:pt x="0" y="1"/>
                  </a:moveTo>
                  <a:lnTo>
                    <a:pt x="0" y="1210"/>
                  </a:lnTo>
                  <a:lnTo>
                    <a:pt x="1260" y="1210"/>
                  </a:lnTo>
                  <a:lnTo>
                    <a:pt x="1260" y="1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81" name="Google Shape;1581;p48"/>
            <p:cNvSpPr/>
            <p:nvPr/>
          </p:nvSpPr>
          <p:spPr>
            <a:xfrm>
              <a:off x="3848624" y="4188256"/>
              <a:ext cx="63129" cy="10013"/>
            </a:xfrm>
            <a:custGeom>
              <a:avLst/>
              <a:gdLst/>
              <a:ahLst/>
              <a:cxnLst/>
              <a:rect l="l" t="t" r="r" b="b"/>
              <a:pathLst>
                <a:path w="1261" h="200" extrusionOk="0">
                  <a:moveTo>
                    <a:pt x="0" y="0"/>
                  </a:moveTo>
                  <a:lnTo>
                    <a:pt x="0" y="200"/>
                  </a:lnTo>
                  <a:lnTo>
                    <a:pt x="1260" y="200"/>
                  </a:lnTo>
                  <a:lnTo>
                    <a:pt x="1260" y="0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82" name="Google Shape;1582;p48"/>
            <p:cNvSpPr/>
            <p:nvPr/>
          </p:nvSpPr>
          <p:spPr>
            <a:xfrm>
              <a:off x="3847973" y="3991561"/>
              <a:ext cx="63780" cy="196746"/>
            </a:xfrm>
            <a:custGeom>
              <a:avLst/>
              <a:gdLst/>
              <a:ahLst/>
              <a:cxnLst/>
              <a:rect l="l" t="t" r="r" b="b"/>
              <a:pathLst>
                <a:path w="1274" h="3930" extrusionOk="0">
                  <a:moveTo>
                    <a:pt x="637" y="1"/>
                  </a:moveTo>
                  <a:cubicBezTo>
                    <a:pt x="637" y="2121"/>
                    <a:pt x="1" y="3929"/>
                    <a:pt x="1" y="3929"/>
                  </a:cubicBezTo>
                  <a:lnTo>
                    <a:pt x="1273" y="3929"/>
                  </a:lnTo>
                  <a:cubicBezTo>
                    <a:pt x="1273" y="3929"/>
                    <a:pt x="637" y="2121"/>
                    <a:pt x="637" y="1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83" name="Google Shape;1583;p48"/>
            <p:cNvSpPr/>
            <p:nvPr/>
          </p:nvSpPr>
          <p:spPr>
            <a:xfrm>
              <a:off x="4041565" y="4199470"/>
              <a:ext cx="63079" cy="60626"/>
            </a:xfrm>
            <a:custGeom>
              <a:avLst/>
              <a:gdLst/>
              <a:ahLst/>
              <a:cxnLst/>
              <a:rect l="l" t="t" r="r" b="b"/>
              <a:pathLst>
                <a:path w="1260" h="1211" extrusionOk="0">
                  <a:moveTo>
                    <a:pt x="0" y="1"/>
                  </a:moveTo>
                  <a:lnTo>
                    <a:pt x="0" y="1210"/>
                  </a:lnTo>
                  <a:lnTo>
                    <a:pt x="1260" y="1210"/>
                  </a:lnTo>
                  <a:lnTo>
                    <a:pt x="1260" y="1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84" name="Google Shape;1584;p48"/>
            <p:cNvSpPr/>
            <p:nvPr/>
          </p:nvSpPr>
          <p:spPr>
            <a:xfrm>
              <a:off x="4041565" y="4188256"/>
              <a:ext cx="63079" cy="10013"/>
            </a:xfrm>
            <a:custGeom>
              <a:avLst/>
              <a:gdLst/>
              <a:ahLst/>
              <a:cxnLst/>
              <a:rect l="l" t="t" r="r" b="b"/>
              <a:pathLst>
                <a:path w="1260" h="200" extrusionOk="0">
                  <a:moveTo>
                    <a:pt x="0" y="0"/>
                  </a:moveTo>
                  <a:lnTo>
                    <a:pt x="0" y="200"/>
                  </a:lnTo>
                  <a:lnTo>
                    <a:pt x="1260" y="200"/>
                  </a:lnTo>
                  <a:lnTo>
                    <a:pt x="1260" y="0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85" name="Google Shape;1585;p48"/>
            <p:cNvSpPr/>
            <p:nvPr/>
          </p:nvSpPr>
          <p:spPr>
            <a:xfrm>
              <a:off x="4041565" y="3991561"/>
              <a:ext cx="63730" cy="196746"/>
            </a:xfrm>
            <a:custGeom>
              <a:avLst/>
              <a:gdLst/>
              <a:ahLst/>
              <a:cxnLst/>
              <a:rect l="l" t="t" r="r" b="b"/>
              <a:pathLst>
                <a:path w="1273" h="3930" extrusionOk="0">
                  <a:moveTo>
                    <a:pt x="636" y="1"/>
                  </a:moveTo>
                  <a:cubicBezTo>
                    <a:pt x="636" y="2121"/>
                    <a:pt x="0" y="3929"/>
                    <a:pt x="0" y="3929"/>
                  </a:cubicBezTo>
                  <a:lnTo>
                    <a:pt x="1272" y="3929"/>
                  </a:lnTo>
                  <a:cubicBezTo>
                    <a:pt x="1260" y="3929"/>
                    <a:pt x="636" y="2121"/>
                    <a:pt x="636" y="1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86" name="Google Shape;1586;p48"/>
            <p:cNvSpPr/>
            <p:nvPr/>
          </p:nvSpPr>
          <p:spPr>
            <a:xfrm>
              <a:off x="3882316" y="4296241"/>
              <a:ext cx="23179" cy="137422"/>
            </a:xfrm>
            <a:custGeom>
              <a:avLst/>
              <a:gdLst/>
              <a:ahLst/>
              <a:cxnLst/>
              <a:rect l="l" t="t" r="r" b="b"/>
              <a:pathLst>
                <a:path w="463" h="2745" extrusionOk="0">
                  <a:moveTo>
                    <a:pt x="1" y="1"/>
                  </a:moveTo>
                  <a:lnTo>
                    <a:pt x="1" y="2744"/>
                  </a:lnTo>
                  <a:lnTo>
                    <a:pt x="462" y="2744"/>
                  </a:lnTo>
                  <a:lnTo>
                    <a:pt x="462" y="1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87" name="Google Shape;1587;p48"/>
            <p:cNvSpPr/>
            <p:nvPr/>
          </p:nvSpPr>
          <p:spPr>
            <a:xfrm>
              <a:off x="3916659" y="4296241"/>
              <a:ext cx="23179" cy="137422"/>
            </a:xfrm>
            <a:custGeom>
              <a:avLst/>
              <a:gdLst/>
              <a:ahLst/>
              <a:cxnLst/>
              <a:rect l="l" t="t" r="r" b="b"/>
              <a:pathLst>
                <a:path w="463" h="2745" extrusionOk="0">
                  <a:moveTo>
                    <a:pt x="1" y="1"/>
                  </a:moveTo>
                  <a:lnTo>
                    <a:pt x="1" y="2744"/>
                  </a:lnTo>
                  <a:lnTo>
                    <a:pt x="462" y="2744"/>
                  </a:lnTo>
                  <a:lnTo>
                    <a:pt x="462" y="1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88" name="Google Shape;1588;p48"/>
            <p:cNvSpPr/>
            <p:nvPr/>
          </p:nvSpPr>
          <p:spPr>
            <a:xfrm>
              <a:off x="3951652" y="4296241"/>
              <a:ext cx="23129" cy="137422"/>
            </a:xfrm>
            <a:custGeom>
              <a:avLst/>
              <a:gdLst/>
              <a:ahLst/>
              <a:cxnLst/>
              <a:rect l="l" t="t" r="r" b="b"/>
              <a:pathLst>
                <a:path w="462" h="2745" extrusionOk="0">
                  <a:moveTo>
                    <a:pt x="0" y="1"/>
                  </a:moveTo>
                  <a:lnTo>
                    <a:pt x="0" y="2744"/>
                  </a:lnTo>
                  <a:lnTo>
                    <a:pt x="462" y="2744"/>
                  </a:lnTo>
                  <a:lnTo>
                    <a:pt x="462" y="1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89" name="Google Shape;1589;p48"/>
            <p:cNvSpPr/>
            <p:nvPr/>
          </p:nvSpPr>
          <p:spPr>
            <a:xfrm>
              <a:off x="3985995" y="4296241"/>
              <a:ext cx="23129" cy="137422"/>
            </a:xfrm>
            <a:custGeom>
              <a:avLst/>
              <a:gdLst/>
              <a:ahLst/>
              <a:cxnLst/>
              <a:rect l="l" t="t" r="r" b="b"/>
              <a:pathLst>
                <a:path w="462" h="2745" extrusionOk="0">
                  <a:moveTo>
                    <a:pt x="0" y="1"/>
                  </a:moveTo>
                  <a:lnTo>
                    <a:pt x="0" y="2744"/>
                  </a:lnTo>
                  <a:lnTo>
                    <a:pt x="462" y="2744"/>
                  </a:lnTo>
                  <a:lnTo>
                    <a:pt x="462" y="1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90" name="Google Shape;1590;p48"/>
            <p:cNvSpPr/>
            <p:nvPr/>
          </p:nvSpPr>
          <p:spPr>
            <a:xfrm>
              <a:off x="4020338" y="4296241"/>
              <a:ext cx="23129" cy="137422"/>
            </a:xfrm>
            <a:custGeom>
              <a:avLst/>
              <a:gdLst/>
              <a:ahLst/>
              <a:cxnLst/>
              <a:rect l="l" t="t" r="r" b="b"/>
              <a:pathLst>
                <a:path w="462" h="2745" extrusionOk="0">
                  <a:moveTo>
                    <a:pt x="0" y="1"/>
                  </a:moveTo>
                  <a:lnTo>
                    <a:pt x="0" y="2744"/>
                  </a:lnTo>
                  <a:lnTo>
                    <a:pt x="461" y="2744"/>
                  </a:lnTo>
                  <a:lnTo>
                    <a:pt x="461" y="1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91" name="Google Shape;1591;p48"/>
            <p:cNvSpPr/>
            <p:nvPr/>
          </p:nvSpPr>
          <p:spPr>
            <a:xfrm>
              <a:off x="4055282" y="4296241"/>
              <a:ext cx="23129" cy="137422"/>
            </a:xfrm>
            <a:custGeom>
              <a:avLst/>
              <a:gdLst/>
              <a:ahLst/>
              <a:cxnLst/>
              <a:rect l="l" t="t" r="r" b="b"/>
              <a:pathLst>
                <a:path w="462" h="2745" extrusionOk="0">
                  <a:moveTo>
                    <a:pt x="0" y="1"/>
                  </a:moveTo>
                  <a:lnTo>
                    <a:pt x="0" y="2744"/>
                  </a:lnTo>
                  <a:lnTo>
                    <a:pt x="462" y="2744"/>
                  </a:lnTo>
                  <a:lnTo>
                    <a:pt x="462" y="1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92" name="Google Shape;1592;p48"/>
            <p:cNvSpPr/>
            <p:nvPr/>
          </p:nvSpPr>
          <p:spPr>
            <a:xfrm>
              <a:off x="3882316" y="4504802"/>
              <a:ext cx="23179" cy="137371"/>
            </a:xfrm>
            <a:custGeom>
              <a:avLst/>
              <a:gdLst/>
              <a:ahLst/>
              <a:cxnLst/>
              <a:rect l="l" t="t" r="r" b="b"/>
              <a:pathLst>
                <a:path w="463" h="2744" extrusionOk="0">
                  <a:moveTo>
                    <a:pt x="1" y="0"/>
                  </a:moveTo>
                  <a:lnTo>
                    <a:pt x="1" y="2744"/>
                  </a:lnTo>
                  <a:lnTo>
                    <a:pt x="462" y="2744"/>
                  </a:lnTo>
                  <a:lnTo>
                    <a:pt x="462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93" name="Google Shape;1593;p48"/>
            <p:cNvSpPr/>
            <p:nvPr/>
          </p:nvSpPr>
          <p:spPr>
            <a:xfrm>
              <a:off x="3916659" y="4504802"/>
              <a:ext cx="23179" cy="137371"/>
            </a:xfrm>
            <a:custGeom>
              <a:avLst/>
              <a:gdLst/>
              <a:ahLst/>
              <a:cxnLst/>
              <a:rect l="l" t="t" r="r" b="b"/>
              <a:pathLst>
                <a:path w="463" h="2744" extrusionOk="0">
                  <a:moveTo>
                    <a:pt x="1" y="0"/>
                  </a:moveTo>
                  <a:lnTo>
                    <a:pt x="1" y="2744"/>
                  </a:lnTo>
                  <a:lnTo>
                    <a:pt x="462" y="2744"/>
                  </a:lnTo>
                  <a:lnTo>
                    <a:pt x="462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94" name="Google Shape;1594;p48"/>
            <p:cNvSpPr/>
            <p:nvPr/>
          </p:nvSpPr>
          <p:spPr>
            <a:xfrm>
              <a:off x="3951652" y="4504802"/>
              <a:ext cx="23129" cy="137371"/>
            </a:xfrm>
            <a:custGeom>
              <a:avLst/>
              <a:gdLst/>
              <a:ahLst/>
              <a:cxnLst/>
              <a:rect l="l" t="t" r="r" b="b"/>
              <a:pathLst>
                <a:path w="462" h="2744" extrusionOk="0">
                  <a:moveTo>
                    <a:pt x="0" y="0"/>
                  </a:moveTo>
                  <a:lnTo>
                    <a:pt x="0" y="2744"/>
                  </a:lnTo>
                  <a:lnTo>
                    <a:pt x="462" y="2744"/>
                  </a:lnTo>
                  <a:lnTo>
                    <a:pt x="462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95" name="Google Shape;1595;p48"/>
            <p:cNvSpPr/>
            <p:nvPr/>
          </p:nvSpPr>
          <p:spPr>
            <a:xfrm>
              <a:off x="3985995" y="4504802"/>
              <a:ext cx="23129" cy="137371"/>
            </a:xfrm>
            <a:custGeom>
              <a:avLst/>
              <a:gdLst/>
              <a:ahLst/>
              <a:cxnLst/>
              <a:rect l="l" t="t" r="r" b="b"/>
              <a:pathLst>
                <a:path w="462" h="2744" extrusionOk="0">
                  <a:moveTo>
                    <a:pt x="0" y="0"/>
                  </a:moveTo>
                  <a:lnTo>
                    <a:pt x="0" y="2744"/>
                  </a:lnTo>
                  <a:lnTo>
                    <a:pt x="462" y="2744"/>
                  </a:lnTo>
                  <a:lnTo>
                    <a:pt x="462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96" name="Google Shape;1596;p48"/>
            <p:cNvSpPr/>
            <p:nvPr/>
          </p:nvSpPr>
          <p:spPr>
            <a:xfrm>
              <a:off x="4020338" y="4504802"/>
              <a:ext cx="23129" cy="137371"/>
            </a:xfrm>
            <a:custGeom>
              <a:avLst/>
              <a:gdLst/>
              <a:ahLst/>
              <a:cxnLst/>
              <a:rect l="l" t="t" r="r" b="b"/>
              <a:pathLst>
                <a:path w="462" h="2744" extrusionOk="0">
                  <a:moveTo>
                    <a:pt x="0" y="0"/>
                  </a:moveTo>
                  <a:lnTo>
                    <a:pt x="0" y="2744"/>
                  </a:lnTo>
                  <a:lnTo>
                    <a:pt x="461" y="2744"/>
                  </a:lnTo>
                  <a:lnTo>
                    <a:pt x="461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97" name="Google Shape;1597;p48"/>
            <p:cNvSpPr/>
            <p:nvPr/>
          </p:nvSpPr>
          <p:spPr>
            <a:xfrm>
              <a:off x="4055282" y="4504802"/>
              <a:ext cx="23129" cy="137371"/>
            </a:xfrm>
            <a:custGeom>
              <a:avLst/>
              <a:gdLst/>
              <a:ahLst/>
              <a:cxnLst/>
              <a:rect l="l" t="t" r="r" b="b"/>
              <a:pathLst>
                <a:path w="462" h="2744" extrusionOk="0">
                  <a:moveTo>
                    <a:pt x="0" y="0"/>
                  </a:moveTo>
                  <a:lnTo>
                    <a:pt x="0" y="2744"/>
                  </a:lnTo>
                  <a:lnTo>
                    <a:pt x="462" y="2744"/>
                  </a:lnTo>
                  <a:lnTo>
                    <a:pt x="462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98" name="Google Shape;1598;p48"/>
            <p:cNvSpPr/>
            <p:nvPr/>
          </p:nvSpPr>
          <p:spPr>
            <a:xfrm>
              <a:off x="3882316" y="4714564"/>
              <a:ext cx="23179" cy="137422"/>
            </a:xfrm>
            <a:custGeom>
              <a:avLst/>
              <a:gdLst/>
              <a:ahLst/>
              <a:cxnLst/>
              <a:rect l="l" t="t" r="r" b="b"/>
              <a:pathLst>
                <a:path w="463" h="2745" extrusionOk="0">
                  <a:moveTo>
                    <a:pt x="1" y="0"/>
                  </a:moveTo>
                  <a:lnTo>
                    <a:pt x="1" y="2744"/>
                  </a:lnTo>
                  <a:lnTo>
                    <a:pt x="462" y="2744"/>
                  </a:lnTo>
                  <a:lnTo>
                    <a:pt x="462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99" name="Google Shape;1599;p48"/>
            <p:cNvSpPr/>
            <p:nvPr/>
          </p:nvSpPr>
          <p:spPr>
            <a:xfrm>
              <a:off x="3916659" y="4714564"/>
              <a:ext cx="23179" cy="137422"/>
            </a:xfrm>
            <a:custGeom>
              <a:avLst/>
              <a:gdLst/>
              <a:ahLst/>
              <a:cxnLst/>
              <a:rect l="l" t="t" r="r" b="b"/>
              <a:pathLst>
                <a:path w="463" h="2745" extrusionOk="0">
                  <a:moveTo>
                    <a:pt x="1" y="0"/>
                  </a:moveTo>
                  <a:lnTo>
                    <a:pt x="1" y="2744"/>
                  </a:lnTo>
                  <a:lnTo>
                    <a:pt x="462" y="2744"/>
                  </a:lnTo>
                  <a:lnTo>
                    <a:pt x="462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00" name="Google Shape;1600;p48"/>
            <p:cNvSpPr/>
            <p:nvPr/>
          </p:nvSpPr>
          <p:spPr>
            <a:xfrm>
              <a:off x="3951652" y="4714564"/>
              <a:ext cx="23129" cy="137422"/>
            </a:xfrm>
            <a:custGeom>
              <a:avLst/>
              <a:gdLst/>
              <a:ahLst/>
              <a:cxnLst/>
              <a:rect l="l" t="t" r="r" b="b"/>
              <a:pathLst>
                <a:path w="462" h="2745" extrusionOk="0">
                  <a:moveTo>
                    <a:pt x="0" y="0"/>
                  </a:moveTo>
                  <a:lnTo>
                    <a:pt x="0" y="2744"/>
                  </a:lnTo>
                  <a:lnTo>
                    <a:pt x="462" y="2744"/>
                  </a:lnTo>
                  <a:lnTo>
                    <a:pt x="462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01" name="Google Shape;1601;p48"/>
            <p:cNvSpPr/>
            <p:nvPr/>
          </p:nvSpPr>
          <p:spPr>
            <a:xfrm>
              <a:off x="3985995" y="4714564"/>
              <a:ext cx="23129" cy="137422"/>
            </a:xfrm>
            <a:custGeom>
              <a:avLst/>
              <a:gdLst/>
              <a:ahLst/>
              <a:cxnLst/>
              <a:rect l="l" t="t" r="r" b="b"/>
              <a:pathLst>
                <a:path w="462" h="2745" extrusionOk="0">
                  <a:moveTo>
                    <a:pt x="0" y="0"/>
                  </a:moveTo>
                  <a:lnTo>
                    <a:pt x="0" y="2744"/>
                  </a:lnTo>
                  <a:lnTo>
                    <a:pt x="462" y="2744"/>
                  </a:lnTo>
                  <a:lnTo>
                    <a:pt x="462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02" name="Google Shape;1602;p48"/>
            <p:cNvSpPr/>
            <p:nvPr/>
          </p:nvSpPr>
          <p:spPr>
            <a:xfrm>
              <a:off x="4020338" y="4714564"/>
              <a:ext cx="23129" cy="137422"/>
            </a:xfrm>
            <a:custGeom>
              <a:avLst/>
              <a:gdLst/>
              <a:ahLst/>
              <a:cxnLst/>
              <a:rect l="l" t="t" r="r" b="b"/>
              <a:pathLst>
                <a:path w="462" h="2745" extrusionOk="0">
                  <a:moveTo>
                    <a:pt x="0" y="0"/>
                  </a:moveTo>
                  <a:lnTo>
                    <a:pt x="0" y="2744"/>
                  </a:lnTo>
                  <a:lnTo>
                    <a:pt x="461" y="2744"/>
                  </a:lnTo>
                  <a:lnTo>
                    <a:pt x="461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03" name="Google Shape;1603;p48"/>
            <p:cNvSpPr/>
            <p:nvPr/>
          </p:nvSpPr>
          <p:spPr>
            <a:xfrm>
              <a:off x="4055282" y="4714564"/>
              <a:ext cx="23129" cy="137422"/>
            </a:xfrm>
            <a:custGeom>
              <a:avLst/>
              <a:gdLst/>
              <a:ahLst/>
              <a:cxnLst/>
              <a:rect l="l" t="t" r="r" b="b"/>
              <a:pathLst>
                <a:path w="462" h="2745" extrusionOk="0">
                  <a:moveTo>
                    <a:pt x="0" y="0"/>
                  </a:moveTo>
                  <a:lnTo>
                    <a:pt x="0" y="2744"/>
                  </a:lnTo>
                  <a:lnTo>
                    <a:pt x="462" y="2744"/>
                  </a:lnTo>
                  <a:lnTo>
                    <a:pt x="462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04" name="Google Shape;1604;p48"/>
            <p:cNvSpPr/>
            <p:nvPr/>
          </p:nvSpPr>
          <p:spPr>
            <a:xfrm>
              <a:off x="3848624" y="4459195"/>
              <a:ext cx="256670" cy="20676"/>
            </a:xfrm>
            <a:custGeom>
              <a:avLst/>
              <a:gdLst/>
              <a:ahLst/>
              <a:cxnLst/>
              <a:rect l="l" t="t" r="r" b="b"/>
              <a:pathLst>
                <a:path w="5127" h="413" extrusionOk="0">
                  <a:moveTo>
                    <a:pt x="0" y="1"/>
                  </a:moveTo>
                  <a:lnTo>
                    <a:pt x="0" y="412"/>
                  </a:lnTo>
                  <a:lnTo>
                    <a:pt x="5126" y="412"/>
                  </a:lnTo>
                  <a:lnTo>
                    <a:pt x="5126" y="1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05" name="Google Shape;1605;p48"/>
            <p:cNvSpPr/>
            <p:nvPr/>
          </p:nvSpPr>
          <p:spPr>
            <a:xfrm>
              <a:off x="3848624" y="4667755"/>
              <a:ext cx="256670" cy="20626"/>
            </a:xfrm>
            <a:custGeom>
              <a:avLst/>
              <a:gdLst/>
              <a:ahLst/>
              <a:cxnLst/>
              <a:rect l="l" t="t" r="r" b="b"/>
              <a:pathLst>
                <a:path w="5127" h="412" extrusionOk="0">
                  <a:moveTo>
                    <a:pt x="0" y="0"/>
                  </a:moveTo>
                  <a:lnTo>
                    <a:pt x="0" y="412"/>
                  </a:lnTo>
                  <a:lnTo>
                    <a:pt x="5126" y="412"/>
                  </a:lnTo>
                  <a:lnTo>
                    <a:pt x="5126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06" name="Google Shape;1606;p48"/>
            <p:cNvSpPr/>
            <p:nvPr/>
          </p:nvSpPr>
          <p:spPr>
            <a:xfrm>
              <a:off x="3815532" y="4891885"/>
              <a:ext cx="321601" cy="176721"/>
            </a:xfrm>
            <a:custGeom>
              <a:avLst/>
              <a:gdLst/>
              <a:ahLst/>
              <a:cxnLst/>
              <a:rect l="l" t="t" r="r" b="b"/>
              <a:pathLst>
                <a:path w="6424" h="3530" extrusionOk="0">
                  <a:moveTo>
                    <a:pt x="0" y="0"/>
                  </a:moveTo>
                  <a:lnTo>
                    <a:pt x="0" y="3529"/>
                  </a:lnTo>
                  <a:lnTo>
                    <a:pt x="6423" y="3529"/>
                  </a:lnTo>
                  <a:lnTo>
                    <a:pt x="6423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07" name="Google Shape;1607;p48"/>
            <p:cNvSpPr/>
            <p:nvPr/>
          </p:nvSpPr>
          <p:spPr>
            <a:xfrm>
              <a:off x="2400816" y="4260046"/>
              <a:ext cx="256620" cy="631889"/>
            </a:xfrm>
            <a:custGeom>
              <a:avLst/>
              <a:gdLst/>
              <a:ahLst/>
              <a:cxnLst/>
              <a:rect l="l" t="t" r="r" b="b"/>
              <a:pathLst>
                <a:path w="5126" h="12622" extrusionOk="0">
                  <a:moveTo>
                    <a:pt x="0" y="0"/>
                  </a:moveTo>
                  <a:lnTo>
                    <a:pt x="0" y="12621"/>
                  </a:lnTo>
                  <a:lnTo>
                    <a:pt x="5126" y="12621"/>
                  </a:lnTo>
                  <a:lnTo>
                    <a:pt x="5126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08" name="Google Shape;1608;p48"/>
            <p:cNvSpPr/>
            <p:nvPr/>
          </p:nvSpPr>
          <p:spPr>
            <a:xfrm>
              <a:off x="2431404" y="4192011"/>
              <a:ext cx="194192" cy="68085"/>
            </a:xfrm>
            <a:custGeom>
              <a:avLst/>
              <a:gdLst/>
              <a:ahLst/>
              <a:cxnLst/>
              <a:rect l="l" t="t" r="r" b="b"/>
              <a:pathLst>
                <a:path w="3879" h="1360" extrusionOk="0">
                  <a:moveTo>
                    <a:pt x="0" y="0"/>
                  </a:moveTo>
                  <a:lnTo>
                    <a:pt x="0" y="1359"/>
                  </a:lnTo>
                  <a:lnTo>
                    <a:pt x="3879" y="1359"/>
                  </a:lnTo>
                  <a:lnTo>
                    <a:pt x="3879" y="0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09" name="Google Shape;1609;p48"/>
            <p:cNvSpPr/>
            <p:nvPr/>
          </p:nvSpPr>
          <p:spPr>
            <a:xfrm>
              <a:off x="2431404" y="3704402"/>
              <a:ext cx="194192" cy="487659"/>
            </a:xfrm>
            <a:custGeom>
              <a:avLst/>
              <a:gdLst/>
              <a:ahLst/>
              <a:cxnLst/>
              <a:rect l="l" t="t" r="r" b="b"/>
              <a:pathLst>
                <a:path w="3879" h="9741" extrusionOk="0">
                  <a:moveTo>
                    <a:pt x="1933" y="0"/>
                  </a:moveTo>
                  <a:cubicBezTo>
                    <a:pt x="1933" y="5276"/>
                    <a:pt x="0" y="9740"/>
                    <a:pt x="0" y="9740"/>
                  </a:cubicBezTo>
                  <a:lnTo>
                    <a:pt x="3866" y="9740"/>
                  </a:lnTo>
                  <a:cubicBezTo>
                    <a:pt x="3879" y="9740"/>
                    <a:pt x="1933" y="5276"/>
                    <a:pt x="1933" y="0"/>
                  </a:cubicBez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10" name="Google Shape;1610;p48"/>
            <p:cNvSpPr/>
            <p:nvPr/>
          </p:nvSpPr>
          <p:spPr>
            <a:xfrm>
              <a:off x="2400816" y="4199470"/>
              <a:ext cx="63079" cy="60626"/>
            </a:xfrm>
            <a:custGeom>
              <a:avLst/>
              <a:gdLst/>
              <a:ahLst/>
              <a:cxnLst/>
              <a:rect l="l" t="t" r="r" b="b"/>
              <a:pathLst>
                <a:path w="1260" h="1211" extrusionOk="0">
                  <a:moveTo>
                    <a:pt x="0" y="1"/>
                  </a:moveTo>
                  <a:lnTo>
                    <a:pt x="0" y="1210"/>
                  </a:lnTo>
                  <a:lnTo>
                    <a:pt x="1260" y="1210"/>
                  </a:lnTo>
                  <a:lnTo>
                    <a:pt x="1260" y="1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11" name="Google Shape;1611;p48"/>
            <p:cNvSpPr/>
            <p:nvPr/>
          </p:nvSpPr>
          <p:spPr>
            <a:xfrm>
              <a:off x="2400816" y="4188256"/>
              <a:ext cx="63079" cy="10013"/>
            </a:xfrm>
            <a:custGeom>
              <a:avLst/>
              <a:gdLst/>
              <a:ahLst/>
              <a:cxnLst/>
              <a:rect l="l" t="t" r="r" b="b"/>
              <a:pathLst>
                <a:path w="1260" h="200" extrusionOk="0">
                  <a:moveTo>
                    <a:pt x="0" y="0"/>
                  </a:moveTo>
                  <a:lnTo>
                    <a:pt x="0" y="200"/>
                  </a:lnTo>
                  <a:lnTo>
                    <a:pt x="1260" y="200"/>
                  </a:lnTo>
                  <a:lnTo>
                    <a:pt x="1260" y="0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12" name="Google Shape;1612;p48"/>
            <p:cNvSpPr/>
            <p:nvPr/>
          </p:nvSpPr>
          <p:spPr>
            <a:xfrm>
              <a:off x="2400165" y="3991561"/>
              <a:ext cx="63730" cy="196746"/>
            </a:xfrm>
            <a:custGeom>
              <a:avLst/>
              <a:gdLst/>
              <a:ahLst/>
              <a:cxnLst/>
              <a:rect l="l" t="t" r="r" b="b"/>
              <a:pathLst>
                <a:path w="1273" h="3930" extrusionOk="0">
                  <a:moveTo>
                    <a:pt x="637" y="1"/>
                  </a:moveTo>
                  <a:cubicBezTo>
                    <a:pt x="637" y="2121"/>
                    <a:pt x="1" y="3929"/>
                    <a:pt x="1" y="3929"/>
                  </a:cubicBezTo>
                  <a:lnTo>
                    <a:pt x="1273" y="3929"/>
                  </a:lnTo>
                  <a:cubicBezTo>
                    <a:pt x="1273" y="3929"/>
                    <a:pt x="637" y="2121"/>
                    <a:pt x="637" y="1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13" name="Google Shape;1613;p48"/>
            <p:cNvSpPr/>
            <p:nvPr/>
          </p:nvSpPr>
          <p:spPr>
            <a:xfrm>
              <a:off x="2593707" y="4199470"/>
              <a:ext cx="63129" cy="60626"/>
            </a:xfrm>
            <a:custGeom>
              <a:avLst/>
              <a:gdLst/>
              <a:ahLst/>
              <a:cxnLst/>
              <a:rect l="l" t="t" r="r" b="b"/>
              <a:pathLst>
                <a:path w="1261" h="1211" extrusionOk="0">
                  <a:moveTo>
                    <a:pt x="1" y="1"/>
                  </a:moveTo>
                  <a:lnTo>
                    <a:pt x="1" y="1210"/>
                  </a:lnTo>
                  <a:lnTo>
                    <a:pt x="1260" y="1210"/>
                  </a:lnTo>
                  <a:lnTo>
                    <a:pt x="1260" y="1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14" name="Google Shape;1614;p48"/>
            <p:cNvSpPr/>
            <p:nvPr/>
          </p:nvSpPr>
          <p:spPr>
            <a:xfrm>
              <a:off x="2593707" y="4188256"/>
              <a:ext cx="63129" cy="10013"/>
            </a:xfrm>
            <a:custGeom>
              <a:avLst/>
              <a:gdLst/>
              <a:ahLst/>
              <a:cxnLst/>
              <a:rect l="l" t="t" r="r" b="b"/>
              <a:pathLst>
                <a:path w="1261" h="200" extrusionOk="0">
                  <a:moveTo>
                    <a:pt x="1" y="0"/>
                  </a:moveTo>
                  <a:lnTo>
                    <a:pt x="1" y="200"/>
                  </a:lnTo>
                  <a:lnTo>
                    <a:pt x="1260" y="200"/>
                  </a:lnTo>
                  <a:lnTo>
                    <a:pt x="1260" y="0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15" name="Google Shape;1615;p48"/>
            <p:cNvSpPr/>
            <p:nvPr/>
          </p:nvSpPr>
          <p:spPr>
            <a:xfrm>
              <a:off x="2593707" y="3991561"/>
              <a:ext cx="63730" cy="196746"/>
            </a:xfrm>
            <a:custGeom>
              <a:avLst/>
              <a:gdLst/>
              <a:ahLst/>
              <a:cxnLst/>
              <a:rect l="l" t="t" r="r" b="b"/>
              <a:pathLst>
                <a:path w="1273" h="3930" extrusionOk="0">
                  <a:moveTo>
                    <a:pt x="637" y="1"/>
                  </a:moveTo>
                  <a:cubicBezTo>
                    <a:pt x="637" y="2121"/>
                    <a:pt x="1" y="3929"/>
                    <a:pt x="1" y="3929"/>
                  </a:cubicBezTo>
                  <a:lnTo>
                    <a:pt x="1273" y="3929"/>
                  </a:lnTo>
                  <a:cubicBezTo>
                    <a:pt x="1260" y="3929"/>
                    <a:pt x="637" y="2121"/>
                    <a:pt x="637" y="1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16" name="Google Shape;1616;p48"/>
            <p:cNvSpPr/>
            <p:nvPr/>
          </p:nvSpPr>
          <p:spPr>
            <a:xfrm>
              <a:off x="2434508" y="4296241"/>
              <a:ext cx="23129" cy="137422"/>
            </a:xfrm>
            <a:custGeom>
              <a:avLst/>
              <a:gdLst/>
              <a:ahLst/>
              <a:cxnLst/>
              <a:rect l="l" t="t" r="r" b="b"/>
              <a:pathLst>
                <a:path w="462" h="2745" extrusionOk="0">
                  <a:moveTo>
                    <a:pt x="0" y="1"/>
                  </a:moveTo>
                  <a:lnTo>
                    <a:pt x="0" y="2744"/>
                  </a:lnTo>
                  <a:lnTo>
                    <a:pt x="462" y="2744"/>
                  </a:lnTo>
                  <a:lnTo>
                    <a:pt x="462" y="1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17" name="Google Shape;1617;p48"/>
            <p:cNvSpPr/>
            <p:nvPr/>
          </p:nvSpPr>
          <p:spPr>
            <a:xfrm>
              <a:off x="2468851" y="4296241"/>
              <a:ext cx="23129" cy="137422"/>
            </a:xfrm>
            <a:custGeom>
              <a:avLst/>
              <a:gdLst/>
              <a:ahLst/>
              <a:cxnLst/>
              <a:rect l="l" t="t" r="r" b="b"/>
              <a:pathLst>
                <a:path w="462" h="2745" extrusionOk="0">
                  <a:moveTo>
                    <a:pt x="0" y="1"/>
                  </a:moveTo>
                  <a:lnTo>
                    <a:pt x="0" y="2744"/>
                  </a:lnTo>
                  <a:lnTo>
                    <a:pt x="462" y="2744"/>
                  </a:lnTo>
                  <a:lnTo>
                    <a:pt x="462" y="1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18" name="Google Shape;1618;p48"/>
            <p:cNvSpPr/>
            <p:nvPr/>
          </p:nvSpPr>
          <p:spPr>
            <a:xfrm>
              <a:off x="2503795" y="4296241"/>
              <a:ext cx="23780" cy="137422"/>
            </a:xfrm>
            <a:custGeom>
              <a:avLst/>
              <a:gdLst/>
              <a:ahLst/>
              <a:cxnLst/>
              <a:rect l="l" t="t" r="r" b="b"/>
              <a:pathLst>
                <a:path w="475" h="2745" extrusionOk="0">
                  <a:moveTo>
                    <a:pt x="1" y="1"/>
                  </a:moveTo>
                  <a:lnTo>
                    <a:pt x="1" y="2744"/>
                  </a:lnTo>
                  <a:lnTo>
                    <a:pt x="475" y="2744"/>
                  </a:lnTo>
                  <a:lnTo>
                    <a:pt x="475" y="1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19" name="Google Shape;1619;p48"/>
            <p:cNvSpPr/>
            <p:nvPr/>
          </p:nvSpPr>
          <p:spPr>
            <a:xfrm>
              <a:off x="2538138" y="4296241"/>
              <a:ext cx="23780" cy="137422"/>
            </a:xfrm>
            <a:custGeom>
              <a:avLst/>
              <a:gdLst/>
              <a:ahLst/>
              <a:cxnLst/>
              <a:rect l="l" t="t" r="r" b="b"/>
              <a:pathLst>
                <a:path w="475" h="2745" extrusionOk="0">
                  <a:moveTo>
                    <a:pt x="1" y="1"/>
                  </a:moveTo>
                  <a:lnTo>
                    <a:pt x="1" y="2744"/>
                  </a:lnTo>
                  <a:lnTo>
                    <a:pt x="475" y="2744"/>
                  </a:lnTo>
                  <a:lnTo>
                    <a:pt x="475" y="1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20" name="Google Shape;1620;p48"/>
            <p:cNvSpPr/>
            <p:nvPr/>
          </p:nvSpPr>
          <p:spPr>
            <a:xfrm>
              <a:off x="2573131" y="4296241"/>
              <a:ext cx="23730" cy="137422"/>
            </a:xfrm>
            <a:custGeom>
              <a:avLst/>
              <a:gdLst/>
              <a:ahLst/>
              <a:cxnLst/>
              <a:rect l="l" t="t" r="r" b="b"/>
              <a:pathLst>
                <a:path w="474" h="2745" extrusionOk="0">
                  <a:moveTo>
                    <a:pt x="0" y="1"/>
                  </a:moveTo>
                  <a:lnTo>
                    <a:pt x="0" y="2744"/>
                  </a:lnTo>
                  <a:lnTo>
                    <a:pt x="474" y="2744"/>
                  </a:lnTo>
                  <a:lnTo>
                    <a:pt x="474" y="1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21" name="Google Shape;1621;p48"/>
            <p:cNvSpPr/>
            <p:nvPr/>
          </p:nvSpPr>
          <p:spPr>
            <a:xfrm>
              <a:off x="2607424" y="4296241"/>
              <a:ext cx="23780" cy="137422"/>
            </a:xfrm>
            <a:custGeom>
              <a:avLst/>
              <a:gdLst/>
              <a:ahLst/>
              <a:cxnLst/>
              <a:rect l="l" t="t" r="r" b="b"/>
              <a:pathLst>
                <a:path w="475" h="2745" extrusionOk="0">
                  <a:moveTo>
                    <a:pt x="1" y="1"/>
                  </a:moveTo>
                  <a:lnTo>
                    <a:pt x="1" y="2744"/>
                  </a:lnTo>
                  <a:lnTo>
                    <a:pt x="475" y="2744"/>
                  </a:lnTo>
                  <a:lnTo>
                    <a:pt x="475" y="1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22" name="Google Shape;1622;p48"/>
            <p:cNvSpPr/>
            <p:nvPr/>
          </p:nvSpPr>
          <p:spPr>
            <a:xfrm>
              <a:off x="2434508" y="4504802"/>
              <a:ext cx="23129" cy="137371"/>
            </a:xfrm>
            <a:custGeom>
              <a:avLst/>
              <a:gdLst/>
              <a:ahLst/>
              <a:cxnLst/>
              <a:rect l="l" t="t" r="r" b="b"/>
              <a:pathLst>
                <a:path w="462" h="2744" extrusionOk="0">
                  <a:moveTo>
                    <a:pt x="0" y="0"/>
                  </a:moveTo>
                  <a:lnTo>
                    <a:pt x="0" y="2744"/>
                  </a:lnTo>
                  <a:lnTo>
                    <a:pt x="462" y="2744"/>
                  </a:lnTo>
                  <a:lnTo>
                    <a:pt x="462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23" name="Google Shape;1623;p48"/>
            <p:cNvSpPr/>
            <p:nvPr/>
          </p:nvSpPr>
          <p:spPr>
            <a:xfrm>
              <a:off x="2468851" y="4504802"/>
              <a:ext cx="23129" cy="137371"/>
            </a:xfrm>
            <a:custGeom>
              <a:avLst/>
              <a:gdLst/>
              <a:ahLst/>
              <a:cxnLst/>
              <a:rect l="l" t="t" r="r" b="b"/>
              <a:pathLst>
                <a:path w="462" h="2744" extrusionOk="0">
                  <a:moveTo>
                    <a:pt x="0" y="0"/>
                  </a:moveTo>
                  <a:lnTo>
                    <a:pt x="0" y="2744"/>
                  </a:lnTo>
                  <a:lnTo>
                    <a:pt x="462" y="2744"/>
                  </a:lnTo>
                  <a:lnTo>
                    <a:pt x="462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24" name="Google Shape;1624;p48"/>
            <p:cNvSpPr/>
            <p:nvPr/>
          </p:nvSpPr>
          <p:spPr>
            <a:xfrm>
              <a:off x="2503795" y="4504802"/>
              <a:ext cx="23780" cy="137371"/>
            </a:xfrm>
            <a:custGeom>
              <a:avLst/>
              <a:gdLst/>
              <a:ahLst/>
              <a:cxnLst/>
              <a:rect l="l" t="t" r="r" b="b"/>
              <a:pathLst>
                <a:path w="475" h="2744" extrusionOk="0">
                  <a:moveTo>
                    <a:pt x="1" y="0"/>
                  </a:moveTo>
                  <a:lnTo>
                    <a:pt x="1" y="2744"/>
                  </a:lnTo>
                  <a:lnTo>
                    <a:pt x="475" y="2744"/>
                  </a:lnTo>
                  <a:lnTo>
                    <a:pt x="475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25" name="Google Shape;1625;p48"/>
            <p:cNvSpPr/>
            <p:nvPr/>
          </p:nvSpPr>
          <p:spPr>
            <a:xfrm>
              <a:off x="2538138" y="4504802"/>
              <a:ext cx="23780" cy="137371"/>
            </a:xfrm>
            <a:custGeom>
              <a:avLst/>
              <a:gdLst/>
              <a:ahLst/>
              <a:cxnLst/>
              <a:rect l="l" t="t" r="r" b="b"/>
              <a:pathLst>
                <a:path w="475" h="2744" extrusionOk="0">
                  <a:moveTo>
                    <a:pt x="1" y="0"/>
                  </a:moveTo>
                  <a:lnTo>
                    <a:pt x="1" y="2744"/>
                  </a:lnTo>
                  <a:lnTo>
                    <a:pt x="475" y="2744"/>
                  </a:lnTo>
                  <a:lnTo>
                    <a:pt x="475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26" name="Google Shape;1626;p48"/>
            <p:cNvSpPr/>
            <p:nvPr/>
          </p:nvSpPr>
          <p:spPr>
            <a:xfrm>
              <a:off x="2573131" y="4504802"/>
              <a:ext cx="23730" cy="137371"/>
            </a:xfrm>
            <a:custGeom>
              <a:avLst/>
              <a:gdLst/>
              <a:ahLst/>
              <a:cxnLst/>
              <a:rect l="l" t="t" r="r" b="b"/>
              <a:pathLst>
                <a:path w="474" h="2744" extrusionOk="0">
                  <a:moveTo>
                    <a:pt x="0" y="0"/>
                  </a:moveTo>
                  <a:lnTo>
                    <a:pt x="0" y="2744"/>
                  </a:lnTo>
                  <a:lnTo>
                    <a:pt x="474" y="2744"/>
                  </a:lnTo>
                  <a:lnTo>
                    <a:pt x="474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27" name="Google Shape;1627;p48"/>
            <p:cNvSpPr/>
            <p:nvPr/>
          </p:nvSpPr>
          <p:spPr>
            <a:xfrm>
              <a:off x="2607424" y="4504802"/>
              <a:ext cx="23780" cy="137371"/>
            </a:xfrm>
            <a:custGeom>
              <a:avLst/>
              <a:gdLst/>
              <a:ahLst/>
              <a:cxnLst/>
              <a:rect l="l" t="t" r="r" b="b"/>
              <a:pathLst>
                <a:path w="475" h="2744" extrusionOk="0">
                  <a:moveTo>
                    <a:pt x="1" y="0"/>
                  </a:moveTo>
                  <a:lnTo>
                    <a:pt x="1" y="2744"/>
                  </a:lnTo>
                  <a:lnTo>
                    <a:pt x="475" y="2744"/>
                  </a:lnTo>
                  <a:lnTo>
                    <a:pt x="475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28" name="Google Shape;1628;p48"/>
            <p:cNvSpPr/>
            <p:nvPr/>
          </p:nvSpPr>
          <p:spPr>
            <a:xfrm>
              <a:off x="2434508" y="4714564"/>
              <a:ext cx="23129" cy="137422"/>
            </a:xfrm>
            <a:custGeom>
              <a:avLst/>
              <a:gdLst/>
              <a:ahLst/>
              <a:cxnLst/>
              <a:rect l="l" t="t" r="r" b="b"/>
              <a:pathLst>
                <a:path w="462" h="2745" extrusionOk="0">
                  <a:moveTo>
                    <a:pt x="0" y="0"/>
                  </a:moveTo>
                  <a:lnTo>
                    <a:pt x="0" y="2744"/>
                  </a:lnTo>
                  <a:lnTo>
                    <a:pt x="462" y="2744"/>
                  </a:lnTo>
                  <a:lnTo>
                    <a:pt x="462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29" name="Google Shape;1629;p48"/>
            <p:cNvSpPr/>
            <p:nvPr/>
          </p:nvSpPr>
          <p:spPr>
            <a:xfrm>
              <a:off x="2468851" y="4714564"/>
              <a:ext cx="23129" cy="137422"/>
            </a:xfrm>
            <a:custGeom>
              <a:avLst/>
              <a:gdLst/>
              <a:ahLst/>
              <a:cxnLst/>
              <a:rect l="l" t="t" r="r" b="b"/>
              <a:pathLst>
                <a:path w="462" h="2745" extrusionOk="0">
                  <a:moveTo>
                    <a:pt x="0" y="0"/>
                  </a:moveTo>
                  <a:lnTo>
                    <a:pt x="0" y="2744"/>
                  </a:lnTo>
                  <a:lnTo>
                    <a:pt x="462" y="2744"/>
                  </a:lnTo>
                  <a:lnTo>
                    <a:pt x="462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30" name="Google Shape;1630;p48"/>
            <p:cNvSpPr/>
            <p:nvPr/>
          </p:nvSpPr>
          <p:spPr>
            <a:xfrm>
              <a:off x="2503795" y="4714564"/>
              <a:ext cx="23780" cy="137422"/>
            </a:xfrm>
            <a:custGeom>
              <a:avLst/>
              <a:gdLst/>
              <a:ahLst/>
              <a:cxnLst/>
              <a:rect l="l" t="t" r="r" b="b"/>
              <a:pathLst>
                <a:path w="475" h="2745" extrusionOk="0">
                  <a:moveTo>
                    <a:pt x="1" y="0"/>
                  </a:moveTo>
                  <a:lnTo>
                    <a:pt x="1" y="2744"/>
                  </a:lnTo>
                  <a:lnTo>
                    <a:pt x="475" y="2744"/>
                  </a:lnTo>
                  <a:lnTo>
                    <a:pt x="475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31" name="Google Shape;1631;p48"/>
            <p:cNvSpPr/>
            <p:nvPr/>
          </p:nvSpPr>
          <p:spPr>
            <a:xfrm>
              <a:off x="2538138" y="4714564"/>
              <a:ext cx="23780" cy="137422"/>
            </a:xfrm>
            <a:custGeom>
              <a:avLst/>
              <a:gdLst/>
              <a:ahLst/>
              <a:cxnLst/>
              <a:rect l="l" t="t" r="r" b="b"/>
              <a:pathLst>
                <a:path w="475" h="2745" extrusionOk="0">
                  <a:moveTo>
                    <a:pt x="1" y="0"/>
                  </a:moveTo>
                  <a:lnTo>
                    <a:pt x="1" y="2744"/>
                  </a:lnTo>
                  <a:lnTo>
                    <a:pt x="475" y="2744"/>
                  </a:lnTo>
                  <a:lnTo>
                    <a:pt x="475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32" name="Google Shape;1632;p48"/>
            <p:cNvSpPr/>
            <p:nvPr/>
          </p:nvSpPr>
          <p:spPr>
            <a:xfrm>
              <a:off x="2573131" y="4714564"/>
              <a:ext cx="23730" cy="137422"/>
            </a:xfrm>
            <a:custGeom>
              <a:avLst/>
              <a:gdLst/>
              <a:ahLst/>
              <a:cxnLst/>
              <a:rect l="l" t="t" r="r" b="b"/>
              <a:pathLst>
                <a:path w="474" h="2745" extrusionOk="0">
                  <a:moveTo>
                    <a:pt x="0" y="0"/>
                  </a:moveTo>
                  <a:lnTo>
                    <a:pt x="0" y="2744"/>
                  </a:lnTo>
                  <a:lnTo>
                    <a:pt x="474" y="2744"/>
                  </a:lnTo>
                  <a:lnTo>
                    <a:pt x="474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33" name="Google Shape;1633;p48"/>
            <p:cNvSpPr/>
            <p:nvPr/>
          </p:nvSpPr>
          <p:spPr>
            <a:xfrm>
              <a:off x="2607424" y="4714564"/>
              <a:ext cx="23780" cy="137422"/>
            </a:xfrm>
            <a:custGeom>
              <a:avLst/>
              <a:gdLst/>
              <a:ahLst/>
              <a:cxnLst/>
              <a:rect l="l" t="t" r="r" b="b"/>
              <a:pathLst>
                <a:path w="475" h="2745" extrusionOk="0">
                  <a:moveTo>
                    <a:pt x="1" y="0"/>
                  </a:moveTo>
                  <a:lnTo>
                    <a:pt x="1" y="2744"/>
                  </a:lnTo>
                  <a:lnTo>
                    <a:pt x="475" y="2744"/>
                  </a:lnTo>
                  <a:lnTo>
                    <a:pt x="475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34" name="Google Shape;1634;p48"/>
            <p:cNvSpPr/>
            <p:nvPr/>
          </p:nvSpPr>
          <p:spPr>
            <a:xfrm>
              <a:off x="2400816" y="4459195"/>
              <a:ext cx="256620" cy="20676"/>
            </a:xfrm>
            <a:custGeom>
              <a:avLst/>
              <a:gdLst/>
              <a:ahLst/>
              <a:cxnLst/>
              <a:rect l="l" t="t" r="r" b="b"/>
              <a:pathLst>
                <a:path w="5126" h="413" extrusionOk="0">
                  <a:moveTo>
                    <a:pt x="0" y="1"/>
                  </a:moveTo>
                  <a:lnTo>
                    <a:pt x="0" y="412"/>
                  </a:lnTo>
                  <a:lnTo>
                    <a:pt x="5126" y="412"/>
                  </a:lnTo>
                  <a:lnTo>
                    <a:pt x="5126" y="1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35" name="Google Shape;1635;p48"/>
            <p:cNvSpPr/>
            <p:nvPr/>
          </p:nvSpPr>
          <p:spPr>
            <a:xfrm>
              <a:off x="2400816" y="4667755"/>
              <a:ext cx="256620" cy="20626"/>
            </a:xfrm>
            <a:custGeom>
              <a:avLst/>
              <a:gdLst/>
              <a:ahLst/>
              <a:cxnLst/>
              <a:rect l="l" t="t" r="r" b="b"/>
              <a:pathLst>
                <a:path w="5126" h="412" extrusionOk="0">
                  <a:moveTo>
                    <a:pt x="0" y="0"/>
                  </a:moveTo>
                  <a:lnTo>
                    <a:pt x="0" y="412"/>
                  </a:lnTo>
                  <a:lnTo>
                    <a:pt x="5126" y="412"/>
                  </a:lnTo>
                  <a:lnTo>
                    <a:pt x="5126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36" name="Google Shape;1636;p48"/>
            <p:cNvSpPr/>
            <p:nvPr/>
          </p:nvSpPr>
          <p:spPr>
            <a:xfrm>
              <a:off x="2369577" y="4891885"/>
              <a:ext cx="321601" cy="176721"/>
            </a:xfrm>
            <a:custGeom>
              <a:avLst/>
              <a:gdLst/>
              <a:ahLst/>
              <a:cxnLst/>
              <a:rect l="l" t="t" r="r" b="b"/>
              <a:pathLst>
                <a:path w="6424" h="3530" extrusionOk="0">
                  <a:moveTo>
                    <a:pt x="0" y="0"/>
                  </a:moveTo>
                  <a:lnTo>
                    <a:pt x="0" y="3529"/>
                  </a:lnTo>
                  <a:lnTo>
                    <a:pt x="6423" y="3529"/>
                  </a:lnTo>
                  <a:lnTo>
                    <a:pt x="6423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37" name="Google Shape;1637;p48"/>
            <p:cNvSpPr/>
            <p:nvPr/>
          </p:nvSpPr>
          <p:spPr>
            <a:xfrm>
              <a:off x="3090677" y="3462150"/>
              <a:ext cx="299123" cy="73742"/>
            </a:xfrm>
            <a:custGeom>
              <a:avLst/>
              <a:gdLst/>
              <a:ahLst/>
              <a:cxnLst/>
              <a:rect l="l" t="t" r="r" b="b"/>
              <a:pathLst>
                <a:path w="5975" h="1473" extrusionOk="0">
                  <a:moveTo>
                    <a:pt x="1" y="1"/>
                  </a:moveTo>
                  <a:lnTo>
                    <a:pt x="1" y="1472"/>
                  </a:lnTo>
                  <a:lnTo>
                    <a:pt x="5974" y="1472"/>
                  </a:lnTo>
                  <a:lnTo>
                    <a:pt x="5974" y="1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38" name="Google Shape;1638;p48"/>
            <p:cNvSpPr/>
            <p:nvPr/>
          </p:nvSpPr>
          <p:spPr>
            <a:xfrm>
              <a:off x="3120665" y="3476518"/>
              <a:ext cx="22528" cy="43104"/>
            </a:xfrm>
            <a:custGeom>
              <a:avLst/>
              <a:gdLst/>
              <a:ahLst/>
              <a:cxnLst/>
              <a:rect l="l" t="t" r="r" b="b"/>
              <a:pathLst>
                <a:path w="450" h="861" extrusionOk="0">
                  <a:moveTo>
                    <a:pt x="0" y="0"/>
                  </a:moveTo>
                  <a:lnTo>
                    <a:pt x="0" y="861"/>
                  </a:lnTo>
                  <a:lnTo>
                    <a:pt x="449" y="861"/>
                  </a:lnTo>
                  <a:lnTo>
                    <a:pt x="449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39" name="Google Shape;1639;p48"/>
            <p:cNvSpPr/>
            <p:nvPr/>
          </p:nvSpPr>
          <p:spPr>
            <a:xfrm>
              <a:off x="3163118" y="3476518"/>
              <a:ext cx="23129" cy="43104"/>
            </a:xfrm>
            <a:custGeom>
              <a:avLst/>
              <a:gdLst/>
              <a:ahLst/>
              <a:cxnLst/>
              <a:rect l="l" t="t" r="r" b="b"/>
              <a:pathLst>
                <a:path w="462" h="861" extrusionOk="0">
                  <a:moveTo>
                    <a:pt x="0" y="0"/>
                  </a:moveTo>
                  <a:lnTo>
                    <a:pt x="0" y="861"/>
                  </a:lnTo>
                  <a:lnTo>
                    <a:pt x="462" y="861"/>
                  </a:lnTo>
                  <a:lnTo>
                    <a:pt x="462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40" name="Google Shape;1640;p48"/>
            <p:cNvSpPr/>
            <p:nvPr/>
          </p:nvSpPr>
          <p:spPr>
            <a:xfrm>
              <a:off x="3206822" y="3476518"/>
              <a:ext cx="23129" cy="43104"/>
            </a:xfrm>
            <a:custGeom>
              <a:avLst/>
              <a:gdLst/>
              <a:ahLst/>
              <a:cxnLst/>
              <a:rect l="l" t="t" r="r" b="b"/>
              <a:pathLst>
                <a:path w="462" h="861" extrusionOk="0">
                  <a:moveTo>
                    <a:pt x="0" y="0"/>
                  </a:moveTo>
                  <a:lnTo>
                    <a:pt x="0" y="861"/>
                  </a:lnTo>
                  <a:lnTo>
                    <a:pt x="462" y="861"/>
                  </a:lnTo>
                  <a:lnTo>
                    <a:pt x="462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41" name="Google Shape;1641;p48"/>
            <p:cNvSpPr/>
            <p:nvPr/>
          </p:nvSpPr>
          <p:spPr>
            <a:xfrm>
              <a:off x="3249876" y="3476518"/>
              <a:ext cx="22528" cy="43104"/>
            </a:xfrm>
            <a:custGeom>
              <a:avLst/>
              <a:gdLst/>
              <a:ahLst/>
              <a:cxnLst/>
              <a:rect l="l" t="t" r="r" b="b"/>
              <a:pathLst>
                <a:path w="450" h="861" extrusionOk="0">
                  <a:moveTo>
                    <a:pt x="1" y="0"/>
                  </a:moveTo>
                  <a:lnTo>
                    <a:pt x="1" y="861"/>
                  </a:lnTo>
                  <a:lnTo>
                    <a:pt x="450" y="861"/>
                  </a:lnTo>
                  <a:lnTo>
                    <a:pt x="450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42" name="Google Shape;1642;p48"/>
            <p:cNvSpPr/>
            <p:nvPr/>
          </p:nvSpPr>
          <p:spPr>
            <a:xfrm>
              <a:off x="3293581" y="3476518"/>
              <a:ext cx="22528" cy="43104"/>
            </a:xfrm>
            <a:custGeom>
              <a:avLst/>
              <a:gdLst/>
              <a:ahLst/>
              <a:cxnLst/>
              <a:rect l="l" t="t" r="r" b="b"/>
              <a:pathLst>
                <a:path w="450" h="861" extrusionOk="0">
                  <a:moveTo>
                    <a:pt x="1" y="0"/>
                  </a:moveTo>
                  <a:lnTo>
                    <a:pt x="1" y="861"/>
                  </a:lnTo>
                  <a:lnTo>
                    <a:pt x="450" y="861"/>
                  </a:lnTo>
                  <a:lnTo>
                    <a:pt x="450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43" name="Google Shape;1643;p48"/>
            <p:cNvSpPr/>
            <p:nvPr/>
          </p:nvSpPr>
          <p:spPr>
            <a:xfrm>
              <a:off x="3337285" y="3476518"/>
              <a:ext cx="22528" cy="43104"/>
            </a:xfrm>
            <a:custGeom>
              <a:avLst/>
              <a:gdLst/>
              <a:ahLst/>
              <a:cxnLst/>
              <a:rect l="l" t="t" r="r" b="b"/>
              <a:pathLst>
                <a:path w="450" h="861" extrusionOk="0">
                  <a:moveTo>
                    <a:pt x="1" y="0"/>
                  </a:moveTo>
                  <a:lnTo>
                    <a:pt x="1" y="861"/>
                  </a:lnTo>
                  <a:lnTo>
                    <a:pt x="450" y="861"/>
                  </a:lnTo>
                  <a:lnTo>
                    <a:pt x="450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44" name="Google Shape;1644;p48"/>
            <p:cNvSpPr/>
            <p:nvPr/>
          </p:nvSpPr>
          <p:spPr>
            <a:xfrm>
              <a:off x="3090677" y="3439071"/>
              <a:ext cx="299123" cy="23129"/>
            </a:xfrm>
            <a:custGeom>
              <a:avLst/>
              <a:gdLst/>
              <a:ahLst/>
              <a:cxnLst/>
              <a:rect l="l" t="t" r="r" b="b"/>
              <a:pathLst>
                <a:path w="5975" h="462" extrusionOk="0">
                  <a:moveTo>
                    <a:pt x="1" y="0"/>
                  </a:moveTo>
                  <a:lnTo>
                    <a:pt x="1" y="462"/>
                  </a:lnTo>
                  <a:lnTo>
                    <a:pt x="5974" y="462"/>
                  </a:lnTo>
                  <a:lnTo>
                    <a:pt x="5974" y="0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45" name="Google Shape;1645;p48"/>
            <p:cNvSpPr/>
            <p:nvPr/>
          </p:nvSpPr>
          <p:spPr>
            <a:xfrm>
              <a:off x="3090677" y="3332288"/>
              <a:ext cx="299123" cy="106833"/>
            </a:xfrm>
            <a:custGeom>
              <a:avLst/>
              <a:gdLst/>
              <a:ahLst/>
              <a:cxnLst/>
              <a:rect l="l" t="t" r="r" b="b"/>
              <a:pathLst>
                <a:path w="5975" h="2134" extrusionOk="0">
                  <a:moveTo>
                    <a:pt x="1011" y="1"/>
                  </a:moveTo>
                  <a:cubicBezTo>
                    <a:pt x="973" y="1322"/>
                    <a:pt x="1" y="2133"/>
                    <a:pt x="1" y="2133"/>
                  </a:cubicBezTo>
                  <a:lnTo>
                    <a:pt x="5962" y="2133"/>
                  </a:lnTo>
                  <a:cubicBezTo>
                    <a:pt x="5974" y="2133"/>
                    <a:pt x="5001" y="1322"/>
                    <a:pt x="4939" y="1"/>
                  </a:cubicBez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46" name="Google Shape;1646;p48"/>
            <p:cNvSpPr/>
            <p:nvPr/>
          </p:nvSpPr>
          <p:spPr>
            <a:xfrm>
              <a:off x="3141241" y="3313564"/>
              <a:ext cx="196746" cy="18773"/>
            </a:xfrm>
            <a:custGeom>
              <a:avLst/>
              <a:gdLst/>
              <a:ahLst/>
              <a:cxnLst/>
              <a:rect l="l" t="t" r="r" b="b"/>
              <a:pathLst>
                <a:path w="3930" h="375" extrusionOk="0">
                  <a:moveTo>
                    <a:pt x="1" y="0"/>
                  </a:moveTo>
                  <a:lnTo>
                    <a:pt x="1" y="375"/>
                  </a:lnTo>
                  <a:lnTo>
                    <a:pt x="3929" y="375"/>
                  </a:lnTo>
                  <a:lnTo>
                    <a:pt x="3929" y="0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47" name="Google Shape;1647;p48"/>
            <p:cNvSpPr/>
            <p:nvPr/>
          </p:nvSpPr>
          <p:spPr>
            <a:xfrm>
              <a:off x="3141241" y="3201825"/>
              <a:ext cx="196746" cy="111790"/>
            </a:xfrm>
            <a:custGeom>
              <a:avLst/>
              <a:gdLst/>
              <a:ahLst/>
              <a:cxnLst/>
              <a:rect l="l" t="t" r="r" b="b"/>
              <a:pathLst>
                <a:path w="3930" h="2233" extrusionOk="0">
                  <a:moveTo>
                    <a:pt x="1" y="0"/>
                  </a:moveTo>
                  <a:lnTo>
                    <a:pt x="1" y="2232"/>
                  </a:lnTo>
                  <a:lnTo>
                    <a:pt x="3929" y="2232"/>
                  </a:lnTo>
                  <a:lnTo>
                    <a:pt x="3929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48" name="Google Shape;1648;p48"/>
            <p:cNvSpPr/>
            <p:nvPr/>
          </p:nvSpPr>
          <p:spPr>
            <a:xfrm>
              <a:off x="3169326" y="3219297"/>
              <a:ext cx="16921" cy="73091"/>
            </a:xfrm>
            <a:custGeom>
              <a:avLst/>
              <a:gdLst/>
              <a:ahLst/>
              <a:cxnLst/>
              <a:rect l="l" t="t" r="r" b="b"/>
              <a:pathLst>
                <a:path w="338" h="1460" extrusionOk="0">
                  <a:moveTo>
                    <a:pt x="1" y="0"/>
                  </a:moveTo>
                  <a:lnTo>
                    <a:pt x="1" y="1459"/>
                  </a:lnTo>
                  <a:lnTo>
                    <a:pt x="338" y="1459"/>
                  </a:lnTo>
                  <a:lnTo>
                    <a:pt x="338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49" name="Google Shape;1649;p48"/>
            <p:cNvSpPr/>
            <p:nvPr/>
          </p:nvSpPr>
          <p:spPr>
            <a:xfrm>
              <a:off x="3194307" y="3219297"/>
              <a:ext cx="16320" cy="73091"/>
            </a:xfrm>
            <a:custGeom>
              <a:avLst/>
              <a:gdLst/>
              <a:ahLst/>
              <a:cxnLst/>
              <a:rect l="l" t="t" r="r" b="b"/>
              <a:pathLst>
                <a:path w="326" h="1460" extrusionOk="0">
                  <a:moveTo>
                    <a:pt x="1" y="0"/>
                  </a:moveTo>
                  <a:lnTo>
                    <a:pt x="1" y="1459"/>
                  </a:lnTo>
                  <a:lnTo>
                    <a:pt x="325" y="1459"/>
                  </a:lnTo>
                  <a:lnTo>
                    <a:pt x="325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50" name="Google Shape;1650;p48"/>
            <p:cNvSpPr/>
            <p:nvPr/>
          </p:nvSpPr>
          <p:spPr>
            <a:xfrm>
              <a:off x="3219288" y="3219297"/>
              <a:ext cx="16270" cy="73091"/>
            </a:xfrm>
            <a:custGeom>
              <a:avLst/>
              <a:gdLst/>
              <a:ahLst/>
              <a:cxnLst/>
              <a:rect l="l" t="t" r="r" b="b"/>
              <a:pathLst>
                <a:path w="325" h="1460" extrusionOk="0">
                  <a:moveTo>
                    <a:pt x="1" y="0"/>
                  </a:moveTo>
                  <a:lnTo>
                    <a:pt x="1" y="1459"/>
                  </a:lnTo>
                  <a:lnTo>
                    <a:pt x="325" y="1459"/>
                  </a:lnTo>
                  <a:lnTo>
                    <a:pt x="325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51" name="Google Shape;1651;p48"/>
            <p:cNvSpPr/>
            <p:nvPr/>
          </p:nvSpPr>
          <p:spPr>
            <a:xfrm>
              <a:off x="3243618" y="3219297"/>
              <a:ext cx="16320" cy="73091"/>
            </a:xfrm>
            <a:custGeom>
              <a:avLst/>
              <a:gdLst/>
              <a:ahLst/>
              <a:cxnLst/>
              <a:rect l="l" t="t" r="r" b="b"/>
              <a:pathLst>
                <a:path w="326" h="1460" extrusionOk="0">
                  <a:moveTo>
                    <a:pt x="1" y="0"/>
                  </a:moveTo>
                  <a:lnTo>
                    <a:pt x="1" y="1459"/>
                  </a:lnTo>
                  <a:lnTo>
                    <a:pt x="325" y="1459"/>
                  </a:lnTo>
                  <a:lnTo>
                    <a:pt x="325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52" name="Google Shape;1652;p48"/>
            <p:cNvSpPr/>
            <p:nvPr/>
          </p:nvSpPr>
          <p:spPr>
            <a:xfrm>
              <a:off x="3268600" y="3219297"/>
              <a:ext cx="16320" cy="73091"/>
            </a:xfrm>
            <a:custGeom>
              <a:avLst/>
              <a:gdLst/>
              <a:ahLst/>
              <a:cxnLst/>
              <a:rect l="l" t="t" r="r" b="b"/>
              <a:pathLst>
                <a:path w="326" h="1460" extrusionOk="0">
                  <a:moveTo>
                    <a:pt x="1" y="0"/>
                  </a:moveTo>
                  <a:lnTo>
                    <a:pt x="1" y="1459"/>
                  </a:lnTo>
                  <a:lnTo>
                    <a:pt x="325" y="1459"/>
                  </a:lnTo>
                  <a:lnTo>
                    <a:pt x="325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53" name="Google Shape;1653;p48"/>
            <p:cNvSpPr/>
            <p:nvPr/>
          </p:nvSpPr>
          <p:spPr>
            <a:xfrm>
              <a:off x="3293581" y="3219297"/>
              <a:ext cx="16270" cy="73091"/>
            </a:xfrm>
            <a:custGeom>
              <a:avLst/>
              <a:gdLst/>
              <a:ahLst/>
              <a:cxnLst/>
              <a:rect l="l" t="t" r="r" b="b"/>
              <a:pathLst>
                <a:path w="325" h="1460" extrusionOk="0">
                  <a:moveTo>
                    <a:pt x="1" y="0"/>
                  </a:moveTo>
                  <a:lnTo>
                    <a:pt x="1" y="1459"/>
                  </a:lnTo>
                  <a:lnTo>
                    <a:pt x="325" y="1459"/>
                  </a:lnTo>
                  <a:lnTo>
                    <a:pt x="325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54" name="Google Shape;1654;p48"/>
            <p:cNvSpPr/>
            <p:nvPr/>
          </p:nvSpPr>
          <p:spPr>
            <a:xfrm>
              <a:off x="3141241" y="3183052"/>
              <a:ext cx="196746" cy="18824"/>
            </a:xfrm>
            <a:custGeom>
              <a:avLst/>
              <a:gdLst/>
              <a:ahLst/>
              <a:cxnLst/>
              <a:rect l="l" t="t" r="r" b="b"/>
              <a:pathLst>
                <a:path w="3930" h="376" extrusionOk="0">
                  <a:moveTo>
                    <a:pt x="1" y="1"/>
                  </a:moveTo>
                  <a:lnTo>
                    <a:pt x="1" y="375"/>
                  </a:lnTo>
                  <a:lnTo>
                    <a:pt x="3929" y="375"/>
                  </a:lnTo>
                  <a:lnTo>
                    <a:pt x="3929" y="1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55" name="Google Shape;1655;p48"/>
            <p:cNvSpPr/>
            <p:nvPr/>
          </p:nvSpPr>
          <p:spPr>
            <a:xfrm>
              <a:off x="3141241" y="2824103"/>
              <a:ext cx="196746" cy="358397"/>
            </a:xfrm>
            <a:custGeom>
              <a:avLst/>
              <a:gdLst/>
              <a:ahLst/>
              <a:cxnLst/>
              <a:rect l="l" t="t" r="r" b="b"/>
              <a:pathLst>
                <a:path w="3930" h="7159" extrusionOk="0">
                  <a:moveTo>
                    <a:pt x="1971" y="0"/>
                  </a:moveTo>
                  <a:cubicBezTo>
                    <a:pt x="1971" y="3866"/>
                    <a:pt x="1" y="7158"/>
                    <a:pt x="1" y="7158"/>
                  </a:cubicBezTo>
                  <a:lnTo>
                    <a:pt x="3929" y="7158"/>
                  </a:lnTo>
                  <a:cubicBezTo>
                    <a:pt x="3914" y="7146"/>
                    <a:pt x="1971" y="3852"/>
                    <a:pt x="1971" y="0"/>
                  </a:cubicBezTo>
                  <a:close/>
                  <a:moveTo>
                    <a:pt x="3929" y="7158"/>
                  </a:moveTo>
                  <a:cubicBezTo>
                    <a:pt x="3929" y="7159"/>
                    <a:pt x="3929" y="7159"/>
                    <a:pt x="3929" y="7159"/>
                  </a:cubicBezTo>
                  <a:cubicBezTo>
                    <a:pt x="3929" y="7159"/>
                    <a:pt x="3929" y="7159"/>
                    <a:pt x="3929" y="7158"/>
                  </a:cubicBez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56" name="Google Shape;1656;p48"/>
            <p:cNvSpPr/>
            <p:nvPr/>
          </p:nvSpPr>
          <p:spPr>
            <a:xfrm>
              <a:off x="3080064" y="3937243"/>
              <a:ext cx="320350" cy="31890"/>
            </a:xfrm>
            <a:custGeom>
              <a:avLst/>
              <a:gdLst/>
              <a:ahLst/>
              <a:cxnLst/>
              <a:rect l="l" t="t" r="r" b="b"/>
              <a:pathLst>
                <a:path w="6399" h="637" extrusionOk="0">
                  <a:moveTo>
                    <a:pt x="1" y="1"/>
                  </a:moveTo>
                  <a:lnTo>
                    <a:pt x="1" y="637"/>
                  </a:lnTo>
                  <a:lnTo>
                    <a:pt x="6398" y="637"/>
                  </a:lnTo>
                  <a:lnTo>
                    <a:pt x="6398" y="1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57" name="Google Shape;1657;p48"/>
            <p:cNvSpPr/>
            <p:nvPr/>
          </p:nvSpPr>
          <p:spPr>
            <a:xfrm>
              <a:off x="3040715" y="3535842"/>
              <a:ext cx="398998" cy="401451"/>
            </a:xfrm>
            <a:custGeom>
              <a:avLst/>
              <a:gdLst/>
              <a:ahLst/>
              <a:cxnLst/>
              <a:rect l="l" t="t" r="r" b="b"/>
              <a:pathLst>
                <a:path w="7970" h="8019" extrusionOk="0">
                  <a:moveTo>
                    <a:pt x="1" y="0"/>
                  </a:moveTo>
                  <a:lnTo>
                    <a:pt x="1" y="8019"/>
                  </a:lnTo>
                  <a:lnTo>
                    <a:pt x="7970" y="8019"/>
                  </a:lnTo>
                  <a:lnTo>
                    <a:pt x="7970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58" name="Google Shape;1658;p48"/>
            <p:cNvSpPr/>
            <p:nvPr/>
          </p:nvSpPr>
          <p:spPr>
            <a:xfrm>
              <a:off x="3051328" y="3553314"/>
              <a:ext cx="16921" cy="369661"/>
            </a:xfrm>
            <a:custGeom>
              <a:avLst/>
              <a:gdLst/>
              <a:ahLst/>
              <a:cxnLst/>
              <a:rect l="l" t="t" r="r" b="b"/>
              <a:pathLst>
                <a:path w="338" h="7384" extrusionOk="0">
                  <a:moveTo>
                    <a:pt x="1" y="0"/>
                  </a:moveTo>
                  <a:lnTo>
                    <a:pt x="1" y="7383"/>
                  </a:lnTo>
                  <a:lnTo>
                    <a:pt x="338" y="7383"/>
                  </a:lnTo>
                  <a:lnTo>
                    <a:pt x="338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59" name="Google Shape;1659;p48"/>
            <p:cNvSpPr/>
            <p:nvPr/>
          </p:nvSpPr>
          <p:spPr>
            <a:xfrm>
              <a:off x="3082567" y="3553314"/>
              <a:ext cx="16921" cy="369661"/>
            </a:xfrm>
            <a:custGeom>
              <a:avLst/>
              <a:gdLst/>
              <a:ahLst/>
              <a:cxnLst/>
              <a:rect l="l" t="t" r="r" b="b"/>
              <a:pathLst>
                <a:path w="338" h="7384" extrusionOk="0">
                  <a:moveTo>
                    <a:pt x="0" y="0"/>
                  </a:moveTo>
                  <a:lnTo>
                    <a:pt x="0" y="7383"/>
                  </a:lnTo>
                  <a:lnTo>
                    <a:pt x="337" y="7383"/>
                  </a:lnTo>
                  <a:lnTo>
                    <a:pt x="337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60" name="Google Shape;1660;p48"/>
            <p:cNvSpPr/>
            <p:nvPr/>
          </p:nvSpPr>
          <p:spPr>
            <a:xfrm>
              <a:off x="3117511" y="3553314"/>
              <a:ext cx="16320" cy="369661"/>
            </a:xfrm>
            <a:custGeom>
              <a:avLst/>
              <a:gdLst/>
              <a:ahLst/>
              <a:cxnLst/>
              <a:rect l="l" t="t" r="r" b="b"/>
              <a:pathLst>
                <a:path w="326" h="7384" extrusionOk="0">
                  <a:moveTo>
                    <a:pt x="1" y="0"/>
                  </a:moveTo>
                  <a:lnTo>
                    <a:pt x="1" y="7383"/>
                  </a:lnTo>
                  <a:lnTo>
                    <a:pt x="325" y="7383"/>
                  </a:lnTo>
                  <a:lnTo>
                    <a:pt x="325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61" name="Google Shape;1661;p48"/>
            <p:cNvSpPr/>
            <p:nvPr/>
          </p:nvSpPr>
          <p:spPr>
            <a:xfrm>
              <a:off x="3148750" y="3553314"/>
              <a:ext cx="16270" cy="369661"/>
            </a:xfrm>
            <a:custGeom>
              <a:avLst/>
              <a:gdLst/>
              <a:ahLst/>
              <a:cxnLst/>
              <a:rect l="l" t="t" r="r" b="b"/>
              <a:pathLst>
                <a:path w="325" h="7384" extrusionOk="0">
                  <a:moveTo>
                    <a:pt x="0" y="0"/>
                  </a:moveTo>
                  <a:lnTo>
                    <a:pt x="0" y="7383"/>
                  </a:lnTo>
                  <a:lnTo>
                    <a:pt x="325" y="7383"/>
                  </a:lnTo>
                  <a:lnTo>
                    <a:pt x="325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62" name="Google Shape;1662;p48"/>
            <p:cNvSpPr/>
            <p:nvPr/>
          </p:nvSpPr>
          <p:spPr>
            <a:xfrm>
              <a:off x="3183694" y="3553314"/>
              <a:ext cx="16320" cy="369661"/>
            </a:xfrm>
            <a:custGeom>
              <a:avLst/>
              <a:gdLst/>
              <a:ahLst/>
              <a:cxnLst/>
              <a:rect l="l" t="t" r="r" b="b"/>
              <a:pathLst>
                <a:path w="326" h="7384" extrusionOk="0">
                  <a:moveTo>
                    <a:pt x="1" y="0"/>
                  </a:moveTo>
                  <a:lnTo>
                    <a:pt x="1" y="7383"/>
                  </a:lnTo>
                  <a:lnTo>
                    <a:pt x="325" y="7383"/>
                  </a:lnTo>
                  <a:lnTo>
                    <a:pt x="325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63" name="Google Shape;1663;p48"/>
            <p:cNvSpPr/>
            <p:nvPr/>
          </p:nvSpPr>
          <p:spPr>
            <a:xfrm>
              <a:off x="3214282" y="3553314"/>
              <a:ext cx="16320" cy="369661"/>
            </a:xfrm>
            <a:custGeom>
              <a:avLst/>
              <a:gdLst/>
              <a:ahLst/>
              <a:cxnLst/>
              <a:rect l="l" t="t" r="r" b="b"/>
              <a:pathLst>
                <a:path w="326" h="7384" extrusionOk="0">
                  <a:moveTo>
                    <a:pt x="1" y="0"/>
                  </a:moveTo>
                  <a:lnTo>
                    <a:pt x="1" y="7383"/>
                  </a:lnTo>
                  <a:lnTo>
                    <a:pt x="325" y="7383"/>
                  </a:lnTo>
                  <a:lnTo>
                    <a:pt x="325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64" name="Google Shape;1664;p48"/>
            <p:cNvSpPr/>
            <p:nvPr/>
          </p:nvSpPr>
          <p:spPr>
            <a:xfrm>
              <a:off x="3249275" y="3553314"/>
              <a:ext cx="16270" cy="369661"/>
            </a:xfrm>
            <a:custGeom>
              <a:avLst/>
              <a:gdLst/>
              <a:ahLst/>
              <a:cxnLst/>
              <a:rect l="l" t="t" r="r" b="b"/>
              <a:pathLst>
                <a:path w="325" h="7384" extrusionOk="0">
                  <a:moveTo>
                    <a:pt x="0" y="0"/>
                  </a:moveTo>
                  <a:lnTo>
                    <a:pt x="0" y="7383"/>
                  </a:lnTo>
                  <a:lnTo>
                    <a:pt x="324" y="7383"/>
                  </a:lnTo>
                  <a:lnTo>
                    <a:pt x="32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65" name="Google Shape;1665;p48"/>
            <p:cNvSpPr/>
            <p:nvPr/>
          </p:nvSpPr>
          <p:spPr>
            <a:xfrm>
              <a:off x="3280464" y="3553314"/>
              <a:ext cx="16320" cy="369661"/>
            </a:xfrm>
            <a:custGeom>
              <a:avLst/>
              <a:gdLst/>
              <a:ahLst/>
              <a:cxnLst/>
              <a:rect l="l" t="t" r="r" b="b"/>
              <a:pathLst>
                <a:path w="326" h="7384" extrusionOk="0">
                  <a:moveTo>
                    <a:pt x="1" y="0"/>
                  </a:moveTo>
                  <a:lnTo>
                    <a:pt x="1" y="7383"/>
                  </a:lnTo>
                  <a:lnTo>
                    <a:pt x="325" y="7383"/>
                  </a:lnTo>
                  <a:lnTo>
                    <a:pt x="325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66" name="Google Shape;1666;p48"/>
            <p:cNvSpPr/>
            <p:nvPr/>
          </p:nvSpPr>
          <p:spPr>
            <a:xfrm>
              <a:off x="3315458" y="3553314"/>
              <a:ext cx="16270" cy="369661"/>
            </a:xfrm>
            <a:custGeom>
              <a:avLst/>
              <a:gdLst/>
              <a:ahLst/>
              <a:cxnLst/>
              <a:rect l="l" t="t" r="r" b="b"/>
              <a:pathLst>
                <a:path w="325" h="7384" extrusionOk="0">
                  <a:moveTo>
                    <a:pt x="0" y="0"/>
                  </a:moveTo>
                  <a:lnTo>
                    <a:pt x="0" y="7383"/>
                  </a:lnTo>
                  <a:lnTo>
                    <a:pt x="324" y="7383"/>
                  </a:lnTo>
                  <a:lnTo>
                    <a:pt x="32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67" name="Google Shape;1667;p48"/>
            <p:cNvSpPr/>
            <p:nvPr/>
          </p:nvSpPr>
          <p:spPr>
            <a:xfrm>
              <a:off x="3346046" y="3553314"/>
              <a:ext cx="16270" cy="369661"/>
            </a:xfrm>
            <a:custGeom>
              <a:avLst/>
              <a:gdLst/>
              <a:ahLst/>
              <a:cxnLst/>
              <a:rect l="l" t="t" r="r" b="b"/>
              <a:pathLst>
                <a:path w="325" h="7384" extrusionOk="0">
                  <a:moveTo>
                    <a:pt x="0" y="0"/>
                  </a:moveTo>
                  <a:lnTo>
                    <a:pt x="0" y="7383"/>
                  </a:lnTo>
                  <a:lnTo>
                    <a:pt x="324" y="7383"/>
                  </a:lnTo>
                  <a:lnTo>
                    <a:pt x="32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68" name="Google Shape;1668;p48"/>
            <p:cNvSpPr/>
            <p:nvPr/>
          </p:nvSpPr>
          <p:spPr>
            <a:xfrm>
              <a:off x="3380990" y="3553314"/>
              <a:ext cx="16270" cy="369661"/>
            </a:xfrm>
            <a:custGeom>
              <a:avLst/>
              <a:gdLst/>
              <a:ahLst/>
              <a:cxnLst/>
              <a:rect l="l" t="t" r="r" b="b"/>
              <a:pathLst>
                <a:path w="325" h="7384" extrusionOk="0">
                  <a:moveTo>
                    <a:pt x="1" y="0"/>
                  </a:moveTo>
                  <a:lnTo>
                    <a:pt x="1" y="7383"/>
                  </a:lnTo>
                  <a:lnTo>
                    <a:pt x="325" y="7383"/>
                  </a:lnTo>
                  <a:lnTo>
                    <a:pt x="325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69" name="Google Shape;1669;p48"/>
            <p:cNvSpPr/>
            <p:nvPr/>
          </p:nvSpPr>
          <p:spPr>
            <a:xfrm>
              <a:off x="3412229" y="3553314"/>
              <a:ext cx="16270" cy="369661"/>
            </a:xfrm>
            <a:custGeom>
              <a:avLst/>
              <a:gdLst/>
              <a:ahLst/>
              <a:cxnLst/>
              <a:rect l="l" t="t" r="r" b="b"/>
              <a:pathLst>
                <a:path w="325" h="7384" extrusionOk="0">
                  <a:moveTo>
                    <a:pt x="0" y="0"/>
                  </a:moveTo>
                  <a:lnTo>
                    <a:pt x="0" y="7383"/>
                  </a:lnTo>
                  <a:lnTo>
                    <a:pt x="324" y="7383"/>
                  </a:lnTo>
                  <a:lnTo>
                    <a:pt x="32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70" name="Google Shape;1670;p48"/>
            <p:cNvSpPr/>
            <p:nvPr/>
          </p:nvSpPr>
          <p:spPr>
            <a:xfrm>
              <a:off x="3125020" y="3841123"/>
              <a:ext cx="27534" cy="73091"/>
            </a:xfrm>
            <a:custGeom>
              <a:avLst/>
              <a:gdLst/>
              <a:ahLst/>
              <a:cxnLst/>
              <a:rect l="l" t="t" r="r" b="b"/>
              <a:pathLst>
                <a:path w="550" h="1460" extrusionOk="0">
                  <a:moveTo>
                    <a:pt x="0" y="0"/>
                  </a:moveTo>
                  <a:lnTo>
                    <a:pt x="0" y="1460"/>
                  </a:lnTo>
                  <a:lnTo>
                    <a:pt x="549" y="1460"/>
                  </a:lnTo>
                  <a:lnTo>
                    <a:pt x="549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71" name="Google Shape;1671;p48"/>
            <p:cNvSpPr/>
            <p:nvPr/>
          </p:nvSpPr>
          <p:spPr>
            <a:xfrm>
              <a:off x="3165621" y="3841123"/>
              <a:ext cx="27484" cy="73091"/>
            </a:xfrm>
            <a:custGeom>
              <a:avLst/>
              <a:gdLst/>
              <a:ahLst/>
              <a:cxnLst/>
              <a:rect l="l" t="t" r="r" b="b"/>
              <a:pathLst>
                <a:path w="549" h="1460" extrusionOk="0">
                  <a:moveTo>
                    <a:pt x="0" y="0"/>
                  </a:moveTo>
                  <a:lnTo>
                    <a:pt x="0" y="1460"/>
                  </a:lnTo>
                  <a:lnTo>
                    <a:pt x="549" y="1460"/>
                  </a:lnTo>
                  <a:lnTo>
                    <a:pt x="549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72" name="Google Shape;1672;p48"/>
            <p:cNvSpPr/>
            <p:nvPr/>
          </p:nvSpPr>
          <p:spPr>
            <a:xfrm>
              <a:off x="3206172" y="3841123"/>
              <a:ext cx="27534" cy="73091"/>
            </a:xfrm>
            <a:custGeom>
              <a:avLst/>
              <a:gdLst/>
              <a:ahLst/>
              <a:cxnLst/>
              <a:rect l="l" t="t" r="r" b="b"/>
              <a:pathLst>
                <a:path w="550" h="1460" extrusionOk="0">
                  <a:moveTo>
                    <a:pt x="1" y="0"/>
                  </a:moveTo>
                  <a:lnTo>
                    <a:pt x="1" y="1460"/>
                  </a:lnTo>
                  <a:lnTo>
                    <a:pt x="549" y="1460"/>
                  </a:lnTo>
                  <a:lnTo>
                    <a:pt x="549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73" name="Google Shape;1673;p48"/>
            <p:cNvSpPr/>
            <p:nvPr/>
          </p:nvSpPr>
          <p:spPr>
            <a:xfrm>
              <a:off x="3246772" y="3841123"/>
              <a:ext cx="27534" cy="73091"/>
            </a:xfrm>
            <a:custGeom>
              <a:avLst/>
              <a:gdLst/>
              <a:ahLst/>
              <a:cxnLst/>
              <a:rect l="l" t="t" r="r" b="b"/>
              <a:pathLst>
                <a:path w="550" h="1460" extrusionOk="0">
                  <a:moveTo>
                    <a:pt x="0" y="0"/>
                  </a:moveTo>
                  <a:lnTo>
                    <a:pt x="0" y="1460"/>
                  </a:lnTo>
                  <a:lnTo>
                    <a:pt x="549" y="1460"/>
                  </a:lnTo>
                  <a:lnTo>
                    <a:pt x="549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74" name="Google Shape;1674;p48"/>
            <p:cNvSpPr/>
            <p:nvPr/>
          </p:nvSpPr>
          <p:spPr>
            <a:xfrm>
              <a:off x="3287323" y="3841123"/>
              <a:ext cx="27534" cy="73091"/>
            </a:xfrm>
            <a:custGeom>
              <a:avLst/>
              <a:gdLst/>
              <a:ahLst/>
              <a:cxnLst/>
              <a:rect l="l" t="t" r="r" b="b"/>
              <a:pathLst>
                <a:path w="550" h="1460" extrusionOk="0">
                  <a:moveTo>
                    <a:pt x="1" y="0"/>
                  </a:moveTo>
                  <a:lnTo>
                    <a:pt x="1" y="1460"/>
                  </a:lnTo>
                  <a:lnTo>
                    <a:pt x="550" y="1460"/>
                  </a:lnTo>
                  <a:lnTo>
                    <a:pt x="550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75" name="Google Shape;1675;p48"/>
            <p:cNvSpPr/>
            <p:nvPr/>
          </p:nvSpPr>
          <p:spPr>
            <a:xfrm>
              <a:off x="3327323" y="3841123"/>
              <a:ext cx="27484" cy="73091"/>
            </a:xfrm>
            <a:custGeom>
              <a:avLst/>
              <a:gdLst/>
              <a:ahLst/>
              <a:cxnLst/>
              <a:rect l="l" t="t" r="r" b="b"/>
              <a:pathLst>
                <a:path w="549" h="1460" extrusionOk="0">
                  <a:moveTo>
                    <a:pt x="0" y="0"/>
                  </a:moveTo>
                  <a:lnTo>
                    <a:pt x="0" y="1460"/>
                  </a:lnTo>
                  <a:lnTo>
                    <a:pt x="549" y="1460"/>
                  </a:lnTo>
                  <a:lnTo>
                    <a:pt x="549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76" name="Google Shape;1676;p48"/>
            <p:cNvSpPr/>
            <p:nvPr/>
          </p:nvSpPr>
          <p:spPr>
            <a:xfrm>
              <a:off x="3117511" y="3572638"/>
              <a:ext cx="245406" cy="246658"/>
            </a:xfrm>
            <a:custGeom>
              <a:avLst/>
              <a:gdLst/>
              <a:ahLst/>
              <a:cxnLst/>
              <a:rect l="l" t="t" r="r" b="b"/>
              <a:pathLst>
                <a:path w="4902" h="4927" extrusionOk="0">
                  <a:moveTo>
                    <a:pt x="1" y="1"/>
                  </a:moveTo>
                  <a:lnTo>
                    <a:pt x="1" y="4927"/>
                  </a:lnTo>
                  <a:lnTo>
                    <a:pt x="4902" y="4927"/>
                  </a:lnTo>
                  <a:lnTo>
                    <a:pt x="4902" y="1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77" name="Google Shape;1677;p48"/>
            <p:cNvSpPr/>
            <p:nvPr/>
          </p:nvSpPr>
          <p:spPr>
            <a:xfrm>
              <a:off x="3165621" y="3618846"/>
              <a:ext cx="148636" cy="147434"/>
            </a:xfrm>
            <a:custGeom>
              <a:avLst/>
              <a:gdLst/>
              <a:ahLst/>
              <a:cxnLst/>
              <a:rect l="l" t="t" r="r" b="b"/>
              <a:pathLst>
                <a:path w="2969" h="2945" extrusionOk="0">
                  <a:moveTo>
                    <a:pt x="1453" y="0"/>
                  </a:moveTo>
                  <a:cubicBezTo>
                    <a:pt x="662" y="0"/>
                    <a:pt x="13" y="664"/>
                    <a:pt x="13" y="1460"/>
                  </a:cubicBezTo>
                  <a:cubicBezTo>
                    <a:pt x="0" y="2270"/>
                    <a:pt x="674" y="2944"/>
                    <a:pt x="1484" y="2944"/>
                  </a:cubicBezTo>
                  <a:cubicBezTo>
                    <a:pt x="1492" y="2944"/>
                    <a:pt x="1499" y="2944"/>
                    <a:pt x="1506" y="2944"/>
                  </a:cubicBezTo>
                  <a:cubicBezTo>
                    <a:pt x="2307" y="2944"/>
                    <a:pt x="2968" y="2276"/>
                    <a:pt x="2968" y="1472"/>
                  </a:cubicBezTo>
                  <a:cubicBezTo>
                    <a:pt x="2968" y="662"/>
                    <a:pt x="2307" y="1"/>
                    <a:pt x="1497" y="1"/>
                  </a:cubicBezTo>
                  <a:cubicBezTo>
                    <a:pt x="1482" y="0"/>
                    <a:pt x="1468" y="0"/>
                    <a:pt x="1453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78" name="Google Shape;1678;p48"/>
            <p:cNvSpPr/>
            <p:nvPr/>
          </p:nvSpPr>
          <p:spPr>
            <a:xfrm>
              <a:off x="3153756" y="3606981"/>
              <a:ext cx="171714" cy="171764"/>
            </a:xfrm>
            <a:custGeom>
              <a:avLst/>
              <a:gdLst/>
              <a:ahLst/>
              <a:cxnLst/>
              <a:rect l="l" t="t" r="r" b="b"/>
              <a:pathLst>
                <a:path w="3430" h="3431" extrusionOk="0">
                  <a:moveTo>
                    <a:pt x="1690" y="237"/>
                  </a:moveTo>
                  <a:cubicBezTo>
                    <a:pt x="1705" y="237"/>
                    <a:pt x="1719" y="237"/>
                    <a:pt x="1734" y="238"/>
                  </a:cubicBezTo>
                  <a:cubicBezTo>
                    <a:pt x="2544" y="238"/>
                    <a:pt x="3218" y="899"/>
                    <a:pt x="3205" y="1709"/>
                  </a:cubicBezTo>
                  <a:cubicBezTo>
                    <a:pt x="3205" y="2520"/>
                    <a:pt x="2532" y="3181"/>
                    <a:pt x="1721" y="3181"/>
                  </a:cubicBezTo>
                  <a:cubicBezTo>
                    <a:pt x="911" y="3181"/>
                    <a:pt x="237" y="2507"/>
                    <a:pt x="250" y="1697"/>
                  </a:cubicBezTo>
                  <a:cubicBezTo>
                    <a:pt x="250" y="901"/>
                    <a:pt x="899" y="237"/>
                    <a:pt x="1690" y="237"/>
                  </a:cubicBezTo>
                  <a:close/>
                  <a:moveTo>
                    <a:pt x="1721" y="1"/>
                  </a:moveTo>
                  <a:cubicBezTo>
                    <a:pt x="773" y="1"/>
                    <a:pt x="0" y="762"/>
                    <a:pt x="0" y="1709"/>
                  </a:cubicBezTo>
                  <a:cubicBezTo>
                    <a:pt x="0" y="2670"/>
                    <a:pt x="773" y="3430"/>
                    <a:pt x="1721" y="3430"/>
                  </a:cubicBezTo>
                  <a:cubicBezTo>
                    <a:pt x="2669" y="3430"/>
                    <a:pt x="3430" y="2670"/>
                    <a:pt x="3430" y="1709"/>
                  </a:cubicBezTo>
                  <a:cubicBezTo>
                    <a:pt x="3430" y="762"/>
                    <a:pt x="2669" y="1"/>
                    <a:pt x="1721" y="1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79" name="Google Shape;1679;p48"/>
            <p:cNvSpPr/>
            <p:nvPr/>
          </p:nvSpPr>
          <p:spPr>
            <a:xfrm>
              <a:off x="3230552" y="3682475"/>
              <a:ext cx="20025" cy="20726"/>
            </a:xfrm>
            <a:custGeom>
              <a:avLst/>
              <a:gdLst/>
              <a:ahLst/>
              <a:cxnLst/>
              <a:rect l="l" t="t" r="r" b="b"/>
              <a:pathLst>
                <a:path w="400" h="414" extrusionOk="0">
                  <a:moveTo>
                    <a:pt x="221" y="1"/>
                  </a:moveTo>
                  <a:cubicBezTo>
                    <a:pt x="214" y="1"/>
                    <a:pt x="207" y="1"/>
                    <a:pt x="200" y="2"/>
                  </a:cubicBezTo>
                  <a:cubicBezTo>
                    <a:pt x="87" y="2"/>
                    <a:pt x="0" y="102"/>
                    <a:pt x="0" y="201"/>
                  </a:cubicBezTo>
                  <a:cubicBezTo>
                    <a:pt x="0" y="314"/>
                    <a:pt x="87" y="413"/>
                    <a:pt x="200" y="413"/>
                  </a:cubicBezTo>
                  <a:cubicBezTo>
                    <a:pt x="312" y="413"/>
                    <a:pt x="399" y="314"/>
                    <a:pt x="399" y="201"/>
                  </a:cubicBezTo>
                  <a:cubicBezTo>
                    <a:pt x="399" y="85"/>
                    <a:pt x="323" y="1"/>
                    <a:pt x="221" y="1"/>
                  </a:cubicBez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80" name="Google Shape;1680;p48"/>
            <p:cNvSpPr/>
            <p:nvPr/>
          </p:nvSpPr>
          <p:spPr>
            <a:xfrm>
              <a:off x="3199964" y="3657544"/>
              <a:ext cx="40000" cy="40050"/>
            </a:xfrm>
            <a:custGeom>
              <a:avLst/>
              <a:gdLst/>
              <a:ahLst/>
              <a:cxnLst/>
              <a:rect l="l" t="t" r="r" b="b"/>
              <a:pathLst>
                <a:path w="799" h="800" extrusionOk="0">
                  <a:moveTo>
                    <a:pt x="0" y="1"/>
                  </a:moveTo>
                  <a:lnTo>
                    <a:pt x="0" y="1"/>
                  </a:lnTo>
                  <a:cubicBezTo>
                    <a:pt x="299" y="625"/>
                    <a:pt x="798" y="799"/>
                    <a:pt x="798" y="799"/>
                  </a:cubicBezTo>
                  <a:cubicBezTo>
                    <a:pt x="798" y="799"/>
                    <a:pt x="624" y="300"/>
                    <a:pt x="0" y="1"/>
                  </a:cubicBez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81" name="Google Shape;1681;p48"/>
            <p:cNvSpPr/>
            <p:nvPr/>
          </p:nvSpPr>
          <p:spPr>
            <a:xfrm>
              <a:off x="3239914" y="3689884"/>
              <a:ext cx="68686" cy="7559"/>
            </a:xfrm>
            <a:custGeom>
              <a:avLst/>
              <a:gdLst/>
              <a:ahLst/>
              <a:cxnLst/>
              <a:rect l="l" t="t" r="r" b="b"/>
              <a:pathLst>
                <a:path w="1372" h="151" extrusionOk="0">
                  <a:moveTo>
                    <a:pt x="662" y="1"/>
                  </a:moveTo>
                  <a:cubicBezTo>
                    <a:pt x="255" y="1"/>
                    <a:pt x="0" y="78"/>
                    <a:pt x="0" y="78"/>
                  </a:cubicBezTo>
                  <a:cubicBezTo>
                    <a:pt x="0" y="78"/>
                    <a:pt x="255" y="150"/>
                    <a:pt x="662" y="150"/>
                  </a:cubicBezTo>
                  <a:cubicBezTo>
                    <a:pt x="865" y="150"/>
                    <a:pt x="1106" y="132"/>
                    <a:pt x="1372" y="78"/>
                  </a:cubicBezTo>
                  <a:cubicBezTo>
                    <a:pt x="1106" y="20"/>
                    <a:pt x="865" y="1"/>
                    <a:pt x="662" y="1"/>
                  </a:cubicBez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82" name="Google Shape;1682;p48"/>
            <p:cNvSpPr/>
            <p:nvPr/>
          </p:nvSpPr>
          <p:spPr>
            <a:xfrm>
              <a:off x="3080064" y="4285628"/>
              <a:ext cx="320350" cy="32541"/>
            </a:xfrm>
            <a:custGeom>
              <a:avLst/>
              <a:gdLst/>
              <a:ahLst/>
              <a:cxnLst/>
              <a:rect l="l" t="t" r="r" b="b"/>
              <a:pathLst>
                <a:path w="6399" h="650" extrusionOk="0">
                  <a:moveTo>
                    <a:pt x="1" y="1"/>
                  </a:moveTo>
                  <a:lnTo>
                    <a:pt x="1" y="649"/>
                  </a:lnTo>
                  <a:lnTo>
                    <a:pt x="6398" y="649"/>
                  </a:lnTo>
                  <a:lnTo>
                    <a:pt x="6398" y="1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83" name="Google Shape;1683;p48"/>
            <p:cNvSpPr/>
            <p:nvPr/>
          </p:nvSpPr>
          <p:spPr>
            <a:xfrm>
              <a:off x="3040715" y="3969083"/>
              <a:ext cx="398998" cy="316595"/>
            </a:xfrm>
            <a:custGeom>
              <a:avLst/>
              <a:gdLst/>
              <a:ahLst/>
              <a:cxnLst/>
              <a:rect l="l" t="t" r="r" b="b"/>
              <a:pathLst>
                <a:path w="7970" h="6324" extrusionOk="0">
                  <a:moveTo>
                    <a:pt x="1" y="1"/>
                  </a:moveTo>
                  <a:lnTo>
                    <a:pt x="1" y="6324"/>
                  </a:lnTo>
                  <a:lnTo>
                    <a:pt x="7970" y="6324"/>
                  </a:lnTo>
                  <a:lnTo>
                    <a:pt x="7970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84" name="Google Shape;1684;p48"/>
            <p:cNvSpPr/>
            <p:nvPr/>
          </p:nvSpPr>
          <p:spPr>
            <a:xfrm>
              <a:off x="3051328" y="3985353"/>
              <a:ext cx="16921" cy="285957"/>
            </a:xfrm>
            <a:custGeom>
              <a:avLst/>
              <a:gdLst/>
              <a:ahLst/>
              <a:cxnLst/>
              <a:rect l="l" t="t" r="r" b="b"/>
              <a:pathLst>
                <a:path w="338" h="5712" extrusionOk="0">
                  <a:moveTo>
                    <a:pt x="1" y="0"/>
                  </a:moveTo>
                  <a:lnTo>
                    <a:pt x="1" y="5712"/>
                  </a:lnTo>
                  <a:lnTo>
                    <a:pt x="338" y="5712"/>
                  </a:lnTo>
                  <a:lnTo>
                    <a:pt x="338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85" name="Google Shape;1685;p48"/>
            <p:cNvSpPr/>
            <p:nvPr/>
          </p:nvSpPr>
          <p:spPr>
            <a:xfrm>
              <a:off x="3082567" y="3985353"/>
              <a:ext cx="16921" cy="285957"/>
            </a:xfrm>
            <a:custGeom>
              <a:avLst/>
              <a:gdLst/>
              <a:ahLst/>
              <a:cxnLst/>
              <a:rect l="l" t="t" r="r" b="b"/>
              <a:pathLst>
                <a:path w="338" h="5712" extrusionOk="0">
                  <a:moveTo>
                    <a:pt x="0" y="0"/>
                  </a:moveTo>
                  <a:lnTo>
                    <a:pt x="0" y="5712"/>
                  </a:lnTo>
                  <a:lnTo>
                    <a:pt x="337" y="5712"/>
                  </a:lnTo>
                  <a:lnTo>
                    <a:pt x="337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86" name="Google Shape;1686;p48"/>
            <p:cNvSpPr/>
            <p:nvPr/>
          </p:nvSpPr>
          <p:spPr>
            <a:xfrm>
              <a:off x="3117511" y="3985353"/>
              <a:ext cx="16320" cy="285957"/>
            </a:xfrm>
            <a:custGeom>
              <a:avLst/>
              <a:gdLst/>
              <a:ahLst/>
              <a:cxnLst/>
              <a:rect l="l" t="t" r="r" b="b"/>
              <a:pathLst>
                <a:path w="326" h="5712" extrusionOk="0">
                  <a:moveTo>
                    <a:pt x="1" y="0"/>
                  </a:moveTo>
                  <a:lnTo>
                    <a:pt x="1" y="5712"/>
                  </a:lnTo>
                  <a:lnTo>
                    <a:pt x="325" y="5712"/>
                  </a:lnTo>
                  <a:lnTo>
                    <a:pt x="325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87" name="Google Shape;1687;p48"/>
            <p:cNvSpPr/>
            <p:nvPr/>
          </p:nvSpPr>
          <p:spPr>
            <a:xfrm>
              <a:off x="3148750" y="3985353"/>
              <a:ext cx="16270" cy="285957"/>
            </a:xfrm>
            <a:custGeom>
              <a:avLst/>
              <a:gdLst/>
              <a:ahLst/>
              <a:cxnLst/>
              <a:rect l="l" t="t" r="r" b="b"/>
              <a:pathLst>
                <a:path w="325" h="5712" extrusionOk="0">
                  <a:moveTo>
                    <a:pt x="0" y="0"/>
                  </a:moveTo>
                  <a:lnTo>
                    <a:pt x="0" y="5712"/>
                  </a:lnTo>
                  <a:lnTo>
                    <a:pt x="325" y="5712"/>
                  </a:lnTo>
                  <a:lnTo>
                    <a:pt x="325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88" name="Google Shape;1688;p48"/>
            <p:cNvSpPr/>
            <p:nvPr/>
          </p:nvSpPr>
          <p:spPr>
            <a:xfrm>
              <a:off x="3183694" y="3985353"/>
              <a:ext cx="16320" cy="285957"/>
            </a:xfrm>
            <a:custGeom>
              <a:avLst/>
              <a:gdLst/>
              <a:ahLst/>
              <a:cxnLst/>
              <a:rect l="l" t="t" r="r" b="b"/>
              <a:pathLst>
                <a:path w="326" h="5712" extrusionOk="0">
                  <a:moveTo>
                    <a:pt x="1" y="0"/>
                  </a:moveTo>
                  <a:lnTo>
                    <a:pt x="1" y="5712"/>
                  </a:lnTo>
                  <a:lnTo>
                    <a:pt x="325" y="5712"/>
                  </a:lnTo>
                  <a:lnTo>
                    <a:pt x="325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89" name="Google Shape;1689;p48"/>
            <p:cNvSpPr/>
            <p:nvPr/>
          </p:nvSpPr>
          <p:spPr>
            <a:xfrm>
              <a:off x="3214282" y="3985353"/>
              <a:ext cx="16320" cy="285957"/>
            </a:xfrm>
            <a:custGeom>
              <a:avLst/>
              <a:gdLst/>
              <a:ahLst/>
              <a:cxnLst/>
              <a:rect l="l" t="t" r="r" b="b"/>
              <a:pathLst>
                <a:path w="326" h="5712" extrusionOk="0">
                  <a:moveTo>
                    <a:pt x="1" y="0"/>
                  </a:moveTo>
                  <a:lnTo>
                    <a:pt x="1" y="5712"/>
                  </a:lnTo>
                  <a:lnTo>
                    <a:pt x="325" y="5712"/>
                  </a:lnTo>
                  <a:lnTo>
                    <a:pt x="325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90" name="Google Shape;1690;p48"/>
            <p:cNvSpPr/>
            <p:nvPr/>
          </p:nvSpPr>
          <p:spPr>
            <a:xfrm>
              <a:off x="3249275" y="3985353"/>
              <a:ext cx="16270" cy="285957"/>
            </a:xfrm>
            <a:custGeom>
              <a:avLst/>
              <a:gdLst/>
              <a:ahLst/>
              <a:cxnLst/>
              <a:rect l="l" t="t" r="r" b="b"/>
              <a:pathLst>
                <a:path w="325" h="5712" extrusionOk="0">
                  <a:moveTo>
                    <a:pt x="0" y="0"/>
                  </a:moveTo>
                  <a:lnTo>
                    <a:pt x="0" y="5712"/>
                  </a:lnTo>
                  <a:lnTo>
                    <a:pt x="324" y="5712"/>
                  </a:lnTo>
                  <a:lnTo>
                    <a:pt x="32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91" name="Google Shape;1691;p48"/>
            <p:cNvSpPr/>
            <p:nvPr/>
          </p:nvSpPr>
          <p:spPr>
            <a:xfrm>
              <a:off x="3280464" y="3985353"/>
              <a:ext cx="16320" cy="285957"/>
            </a:xfrm>
            <a:custGeom>
              <a:avLst/>
              <a:gdLst/>
              <a:ahLst/>
              <a:cxnLst/>
              <a:rect l="l" t="t" r="r" b="b"/>
              <a:pathLst>
                <a:path w="326" h="5712" extrusionOk="0">
                  <a:moveTo>
                    <a:pt x="1" y="0"/>
                  </a:moveTo>
                  <a:lnTo>
                    <a:pt x="1" y="5712"/>
                  </a:lnTo>
                  <a:lnTo>
                    <a:pt x="325" y="5712"/>
                  </a:lnTo>
                  <a:lnTo>
                    <a:pt x="325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92" name="Google Shape;1692;p48"/>
            <p:cNvSpPr/>
            <p:nvPr/>
          </p:nvSpPr>
          <p:spPr>
            <a:xfrm>
              <a:off x="3315458" y="3985353"/>
              <a:ext cx="16270" cy="285957"/>
            </a:xfrm>
            <a:custGeom>
              <a:avLst/>
              <a:gdLst/>
              <a:ahLst/>
              <a:cxnLst/>
              <a:rect l="l" t="t" r="r" b="b"/>
              <a:pathLst>
                <a:path w="325" h="5712" extrusionOk="0">
                  <a:moveTo>
                    <a:pt x="0" y="0"/>
                  </a:moveTo>
                  <a:lnTo>
                    <a:pt x="0" y="5712"/>
                  </a:lnTo>
                  <a:lnTo>
                    <a:pt x="324" y="5712"/>
                  </a:lnTo>
                  <a:lnTo>
                    <a:pt x="32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93" name="Google Shape;1693;p48"/>
            <p:cNvSpPr/>
            <p:nvPr/>
          </p:nvSpPr>
          <p:spPr>
            <a:xfrm>
              <a:off x="3346046" y="3985353"/>
              <a:ext cx="16270" cy="285957"/>
            </a:xfrm>
            <a:custGeom>
              <a:avLst/>
              <a:gdLst/>
              <a:ahLst/>
              <a:cxnLst/>
              <a:rect l="l" t="t" r="r" b="b"/>
              <a:pathLst>
                <a:path w="325" h="5712" extrusionOk="0">
                  <a:moveTo>
                    <a:pt x="0" y="0"/>
                  </a:moveTo>
                  <a:lnTo>
                    <a:pt x="0" y="5712"/>
                  </a:lnTo>
                  <a:lnTo>
                    <a:pt x="324" y="5712"/>
                  </a:lnTo>
                  <a:lnTo>
                    <a:pt x="32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94" name="Google Shape;1694;p48"/>
            <p:cNvSpPr/>
            <p:nvPr/>
          </p:nvSpPr>
          <p:spPr>
            <a:xfrm>
              <a:off x="3380990" y="3985353"/>
              <a:ext cx="16270" cy="285957"/>
            </a:xfrm>
            <a:custGeom>
              <a:avLst/>
              <a:gdLst/>
              <a:ahLst/>
              <a:cxnLst/>
              <a:rect l="l" t="t" r="r" b="b"/>
              <a:pathLst>
                <a:path w="325" h="5712" extrusionOk="0">
                  <a:moveTo>
                    <a:pt x="1" y="0"/>
                  </a:moveTo>
                  <a:lnTo>
                    <a:pt x="1" y="5712"/>
                  </a:lnTo>
                  <a:lnTo>
                    <a:pt x="325" y="5712"/>
                  </a:lnTo>
                  <a:lnTo>
                    <a:pt x="325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95" name="Google Shape;1695;p48"/>
            <p:cNvSpPr/>
            <p:nvPr/>
          </p:nvSpPr>
          <p:spPr>
            <a:xfrm>
              <a:off x="3412229" y="3985353"/>
              <a:ext cx="16270" cy="285957"/>
            </a:xfrm>
            <a:custGeom>
              <a:avLst/>
              <a:gdLst/>
              <a:ahLst/>
              <a:cxnLst/>
              <a:rect l="l" t="t" r="r" b="b"/>
              <a:pathLst>
                <a:path w="325" h="5712" extrusionOk="0">
                  <a:moveTo>
                    <a:pt x="0" y="0"/>
                  </a:moveTo>
                  <a:lnTo>
                    <a:pt x="0" y="5712"/>
                  </a:lnTo>
                  <a:lnTo>
                    <a:pt x="324" y="5712"/>
                  </a:lnTo>
                  <a:lnTo>
                    <a:pt x="32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96" name="Google Shape;1696;p48"/>
            <p:cNvSpPr/>
            <p:nvPr/>
          </p:nvSpPr>
          <p:spPr>
            <a:xfrm>
              <a:off x="3125020" y="4004077"/>
              <a:ext cx="27534" cy="242303"/>
            </a:xfrm>
            <a:custGeom>
              <a:avLst/>
              <a:gdLst/>
              <a:ahLst/>
              <a:cxnLst/>
              <a:rect l="l" t="t" r="r" b="b"/>
              <a:pathLst>
                <a:path w="550" h="4840" extrusionOk="0">
                  <a:moveTo>
                    <a:pt x="0" y="0"/>
                  </a:moveTo>
                  <a:lnTo>
                    <a:pt x="0" y="4839"/>
                  </a:lnTo>
                  <a:lnTo>
                    <a:pt x="549" y="4839"/>
                  </a:lnTo>
                  <a:lnTo>
                    <a:pt x="549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97" name="Google Shape;1697;p48"/>
            <p:cNvSpPr/>
            <p:nvPr/>
          </p:nvSpPr>
          <p:spPr>
            <a:xfrm>
              <a:off x="3165621" y="4004077"/>
              <a:ext cx="27484" cy="242303"/>
            </a:xfrm>
            <a:custGeom>
              <a:avLst/>
              <a:gdLst/>
              <a:ahLst/>
              <a:cxnLst/>
              <a:rect l="l" t="t" r="r" b="b"/>
              <a:pathLst>
                <a:path w="549" h="4840" extrusionOk="0">
                  <a:moveTo>
                    <a:pt x="0" y="0"/>
                  </a:moveTo>
                  <a:lnTo>
                    <a:pt x="0" y="4839"/>
                  </a:lnTo>
                  <a:lnTo>
                    <a:pt x="549" y="4839"/>
                  </a:lnTo>
                  <a:lnTo>
                    <a:pt x="549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98" name="Google Shape;1698;p48"/>
            <p:cNvSpPr/>
            <p:nvPr/>
          </p:nvSpPr>
          <p:spPr>
            <a:xfrm>
              <a:off x="3206172" y="4004077"/>
              <a:ext cx="27534" cy="242303"/>
            </a:xfrm>
            <a:custGeom>
              <a:avLst/>
              <a:gdLst/>
              <a:ahLst/>
              <a:cxnLst/>
              <a:rect l="l" t="t" r="r" b="b"/>
              <a:pathLst>
                <a:path w="550" h="4840" extrusionOk="0">
                  <a:moveTo>
                    <a:pt x="1" y="0"/>
                  </a:moveTo>
                  <a:lnTo>
                    <a:pt x="1" y="4839"/>
                  </a:lnTo>
                  <a:lnTo>
                    <a:pt x="549" y="4839"/>
                  </a:lnTo>
                  <a:lnTo>
                    <a:pt x="549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99" name="Google Shape;1699;p48"/>
            <p:cNvSpPr/>
            <p:nvPr/>
          </p:nvSpPr>
          <p:spPr>
            <a:xfrm>
              <a:off x="3246772" y="4004077"/>
              <a:ext cx="27534" cy="242303"/>
            </a:xfrm>
            <a:custGeom>
              <a:avLst/>
              <a:gdLst/>
              <a:ahLst/>
              <a:cxnLst/>
              <a:rect l="l" t="t" r="r" b="b"/>
              <a:pathLst>
                <a:path w="550" h="4840" extrusionOk="0">
                  <a:moveTo>
                    <a:pt x="0" y="0"/>
                  </a:moveTo>
                  <a:lnTo>
                    <a:pt x="0" y="4839"/>
                  </a:lnTo>
                  <a:lnTo>
                    <a:pt x="549" y="4839"/>
                  </a:lnTo>
                  <a:lnTo>
                    <a:pt x="549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00" name="Google Shape;1700;p48"/>
            <p:cNvSpPr/>
            <p:nvPr/>
          </p:nvSpPr>
          <p:spPr>
            <a:xfrm>
              <a:off x="3287323" y="4004077"/>
              <a:ext cx="27534" cy="242303"/>
            </a:xfrm>
            <a:custGeom>
              <a:avLst/>
              <a:gdLst/>
              <a:ahLst/>
              <a:cxnLst/>
              <a:rect l="l" t="t" r="r" b="b"/>
              <a:pathLst>
                <a:path w="550" h="4840" extrusionOk="0">
                  <a:moveTo>
                    <a:pt x="1" y="0"/>
                  </a:moveTo>
                  <a:lnTo>
                    <a:pt x="1" y="4839"/>
                  </a:lnTo>
                  <a:lnTo>
                    <a:pt x="550" y="4839"/>
                  </a:lnTo>
                  <a:lnTo>
                    <a:pt x="550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01" name="Google Shape;1701;p48"/>
            <p:cNvSpPr/>
            <p:nvPr/>
          </p:nvSpPr>
          <p:spPr>
            <a:xfrm>
              <a:off x="3327323" y="4004077"/>
              <a:ext cx="27484" cy="242303"/>
            </a:xfrm>
            <a:custGeom>
              <a:avLst/>
              <a:gdLst/>
              <a:ahLst/>
              <a:cxnLst/>
              <a:rect l="l" t="t" r="r" b="b"/>
              <a:pathLst>
                <a:path w="549" h="4840" extrusionOk="0">
                  <a:moveTo>
                    <a:pt x="0" y="0"/>
                  </a:moveTo>
                  <a:lnTo>
                    <a:pt x="0" y="4839"/>
                  </a:lnTo>
                  <a:lnTo>
                    <a:pt x="549" y="4839"/>
                  </a:lnTo>
                  <a:lnTo>
                    <a:pt x="549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02" name="Google Shape;1702;p48"/>
            <p:cNvSpPr/>
            <p:nvPr/>
          </p:nvSpPr>
          <p:spPr>
            <a:xfrm>
              <a:off x="3008275" y="5036716"/>
              <a:ext cx="463278" cy="31890"/>
            </a:xfrm>
            <a:custGeom>
              <a:avLst/>
              <a:gdLst/>
              <a:ahLst/>
              <a:cxnLst/>
              <a:rect l="l" t="t" r="r" b="b"/>
              <a:pathLst>
                <a:path w="9254" h="637" extrusionOk="0">
                  <a:moveTo>
                    <a:pt x="0" y="0"/>
                  </a:moveTo>
                  <a:lnTo>
                    <a:pt x="0" y="636"/>
                  </a:lnTo>
                  <a:lnTo>
                    <a:pt x="9254" y="636"/>
                  </a:lnTo>
                  <a:lnTo>
                    <a:pt x="9254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03" name="Google Shape;1703;p48"/>
            <p:cNvSpPr/>
            <p:nvPr/>
          </p:nvSpPr>
          <p:spPr>
            <a:xfrm>
              <a:off x="3040715" y="4316867"/>
              <a:ext cx="398998" cy="719248"/>
            </a:xfrm>
            <a:custGeom>
              <a:avLst/>
              <a:gdLst/>
              <a:ahLst/>
              <a:cxnLst/>
              <a:rect l="l" t="t" r="r" b="b"/>
              <a:pathLst>
                <a:path w="7970" h="14367" extrusionOk="0">
                  <a:moveTo>
                    <a:pt x="1" y="0"/>
                  </a:moveTo>
                  <a:lnTo>
                    <a:pt x="1" y="14367"/>
                  </a:lnTo>
                  <a:lnTo>
                    <a:pt x="7970" y="14367"/>
                  </a:lnTo>
                  <a:lnTo>
                    <a:pt x="7970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04" name="Google Shape;1704;p48"/>
            <p:cNvSpPr/>
            <p:nvPr/>
          </p:nvSpPr>
          <p:spPr>
            <a:xfrm>
              <a:off x="3051328" y="4333087"/>
              <a:ext cx="16921" cy="688710"/>
            </a:xfrm>
            <a:custGeom>
              <a:avLst/>
              <a:gdLst/>
              <a:ahLst/>
              <a:cxnLst/>
              <a:rect l="l" t="t" r="r" b="b"/>
              <a:pathLst>
                <a:path w="338" h="13757" extrusionOk="0">
                  <a:moveTo>
                    <a:pt x="1" y="1"/>
                  </a:moveTo>
                  <a:lnTo>
                    <a:pt x="1" y="13756"/>
                  </a:lnTo>
                  <a:lnTo>
                    <a:pt x="338" y="13756"/>
                  </a:lnTo>
                  <a:lnTo>
                    <a:pt x="338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05" name="Google Shape;1705;p48"/>
            <p:cNvSpPr/>
            <p:nvPr/>
          </p:nvSpPr>
          <p:spPr>
            <a:xfrm>
              <a:off x="3082567" y="4333087"/>
              <a:ext cx="16921" cy="688710"/>
            </a:xfrm>
            <a:custGeom>
              <a:avLst/>
              <a:gdLst/>
              <a:ahLst/>
              <a:cxnLst/>
              <a:rect l="l" t="t" r="r" b="b"/>
              <a:pathLst>
                <a:path w="338" h="13757" extrusionOk="0">
                  <a:moveTo>
                    <a:pt x="0" y="1"/>
                  </a:moveTo>
                  <a:lnTo>
                    <a:pt x="0" y="13756"/>
                  </a:lnTo>
                  <a:lnTo>
                    <a:pt x="337" y="13756"/>
                  </a:lnTo>
                  <a:lnTo>
                    <a:pt x="337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06" name="Google Shape;1706;p48"/>
            <p:cNvSpPr/>
            <p:nvPr/>
          </p:nvSpPr>
          <p:spPr>
            <a:xfrm>
              <a:off x="3117511" y="4333087"/>
              <a:ext cx="16320" cy="688710"/>
            </a:xfrm>
            <a:custGeom>
              <a:avLst/>
              <a:gdLst/>
              <a:ahLst/>
              <a:cxnLst/>
              <a:rect l="l" t="t" r="r" b="b"/>
              <a:pathLst>
                <a:path w="326" h="13757" extrusionOk="0">
                  <a:moveTo>
                    <a:pt x="1" y="1"/>
                  </a:moveTo>
                  <a:lnTo>
                    <a:pt x="1" y="13756"/>
                  </a:lnTo>
                  <a:lnTo>
                    <a:pt x="325" y="13756"/>
                  </a:lnTo>
                  <a:lnTo>
                    <a:pt x="325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07" name="Google Shape;1707;p48"/>
            <p:cNvSpPr/>
            <p:nvPr/>
          </p:nvSpPr>
          <p:spPr>
            <a:xfrm>
              <a:off x="3148750" y="4333087"/>
              <a:ext cx="16270" cy="688710"/>
            </a:xfrm>
            <a:custGeom>
              <a:avLst/>
              <a:gdLst/>
              <a:ahLst/>
              <a:cxnLst/>
              <a:rect l="l" t="t" r="r" b="b"/>
              <a:pathLst>
                <a:path w="325" h="13757" extrusionOk="0">
                  <a:moveTo>
                    <a:pt x="0" y="1"/>
                  </a:moveTo>
                  <a:lnTo>
                    <a:pt x="0" y="13756"/>
                  </a:lnTo>
                  <a:lnTo>
                    <a:pt x="325" y="13756"/>
                  </a:lnTo>
                  <a:lnTo>
                    <a:pt x="325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08" name="Google Shape;1708;p48"/>
            <p:cNvSpPr/>
            <p:nvPr/>
          </p:nvSpPr>
          <p:spPr>
            <a:xfrm>
              <a:off x="3183694" y="4333087"/>
              <a:ext cx="16320" cy="688710"/>
            </a:xfrm>
            <a:custGeom>
              <a:avLst/>
              <a:gdLst/>
              <a:ahLst/>
              <a:cxnLst/>
              <a:rect l="l" t="t" r="r" b="b"/>
              <a:pathLst>
                <a:path w="326" h="13757" extrusionOk="0">
                  <a:moveTo>
                    <a:pt x="1" y="1"/>
                  </a:moveTo>
                  <a:lnTo>
                    <a:pt x="1" y="13756"/>
                  </a:lnTo>
                  <a:lnTo>
                    <a:pt x="325" y="13756"/>
                  </a:lnTo>
                  <a:lnTo>
                    <a:pt x="325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09" name="Google Shape;1709;p48"/>
            <p:cNvSpPr/>
            <p:nvPr/>
          </p:nvSpPr>
          <p:spPr>
            <a:xfrm>
              <a:off x="3214282" y="4333087"/>
              <a:ext cx="16320" cy="688710"/>
            </a:xfrm>
            <a:custGeom>
              <a:avLst/>
              <a:gdLst/>
              <a:ahLst/>
              <a:cxnLst/>
              <a:rect l="l" t="t" r="r" b="b"/>
              <a:pathLst>
                <a:path w="326" h="13757" extrusionOk="0">
                  <a:moveTo>
                    <a:pt x="1" y="1"/>
                  </a:moveTo>
                  <a:lnTo>
                    <a:pt x="1" y="13756"/>
                  </a:lnTo>
                  <a:lnTo>
                    <a:pt x="325" y="13756"/>
                  </a:lnTo>
                  <a:lnTo>
                    <a:pt x="325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10" name="Google Shape;1710;p48"/>
            <p:cNvSpPr/>
            <p:nvPr/>
          </p:nvSpPr>
          <p:spPr>
            <a:xfrm>
              <a:off x="3249275" y="4333087"/>
              <a:ext cx="16270" cy="688710"/>
            </a:xfrm>
            <a:custGeom>
              <a:avLst/>
              <a:gdLst/>
              <a:ahLst/>
              <a:cxnLst/>
              <a:rect l="l" t="t" r="r" b="b"/>
              <a:pathLst>
                <a:path w="325" h="13757" extrusionOk="0">
                  <a:moveTo>
                    <a:pt x="0" y="1"/>
                  </a:moveTo>
                  <a:lnTo>
                    <a:pt x="0" y="13756"/>
                  </a:lnTo>
                  <a:lnTo>
                    <a:pt x="324" y="13756"/>
                  </a:lnTo>
                  <a:lnTo>
                    <a:pt x="324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11" name="Google Shape;1711;p48"/>
            <p:cNvSpPr/>
            <p:nvPr/>
          </p:nvSpPr>
          <p:spPr>
            <a:xfrm>
              <a:off x="3280464" y="4333087"/>
              <a:ext cx="16320" cy="688710"/>
            </a:xfrm>
            <a:custGeom>
              <a:avLst/>
              <a:gdLst/>
              <a:ahLst/>
              <a:cxnLst/>
              <a:rect l="l" t="t" r="r" b="b"/>
              <a:pathLst>
                <a:path w="326" h="13757" extrusionOk="0">
                  <a:moveTo>
                    <a:pt x="1" y="1"/>
                  </a:moveTo>
                  <a:lnTo>
                    <a:pt x="1" y="13756"/>
                  </a:lnTo>
                  <a:lnTo>
                    <a:pt x="325" y="13756"/>
                  </a:lnTo>
                  <a:lnTo>
                    <a:pt x="325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12" name="Google Shape;1712;p48"/>
            <p:cNvSpPr/>
            <p:nvPr/>
          </p:nvSpPr>
          <p:spPr>
            <a:xfrm>
              <a:off x="3315458" y="4333087"/>
              <a:ext cx="16270" cy="688710"/>
            </a:xfrm>
            <a:custGeom>
              <a:avLst/>
              <a:gdLst/>
              <a:ahLst/>
              <a:cxnLst/>
              <a:rect l="l" t="t" r="r" b="b"/>
              <a:pathLst>
                <a:path w="325" h="13757" extrusionOk="0">
                  <a:moveTo>
                    <a:pt x="0" y="1"/>
                  </a:moveTo>
                  <a:lnTo>
                    <a:pt x="0" y="13756"/>
                  </a:lnTo>
                  <a:lnTo>
                    <a:pt x="324" y="13756"/>
                  </a:lnTo>
                  <a:lnTo>
                    <a:pt x="324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13" name="Google Shape;1713;p48"/>
            <p:cNvSpPr/>
            <p:nvPr/>
          </p:nvSpPr>
          <p:spPr>
            <a:xfrm>
              <a:off x="3346046" y="4333087"/>
              <a:ext cx="16270" cy="688710"/>
            </a:xfrm>
            <a:custGeom>
              <a:avLst/>
              <a:gdLst/>
              <a:ahLst/>
              <a:cxnLst/>
              <a:rect l="l" t="t" r="r" b="b"/>
              <a:pathLst>
                <a:path w="325" h="13757" extrusionOk="0">
                  <a:moveTo>
                    <a:pt x="0" y="1"/>
                  </a:moveTo>
                  <a:lnTo>
                    <a:pt x="0" y="13756"/>
                  </a:lnTo>
                  <a:lnTo>
                    <a:pt x="324" y="13756"/>
                  </a:lnTo>
                  <a:lnTo>
                    <a:pt x="324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14" name="Google Shape;1714;p48"/>
            <p:cNvSpPr/>
            <p:nvPr/>
          </p:nvSpPr>
          <p:spPr>
            <a:xfrm>
              <a:off x="3380990" y="4333087"/>
              <a:ext cx="16270" cy="688710"/>
            </a:xfrm>
            <a:custGeom>
              <a:avLst/>
              <a:gdLst/>
              <a:ahLst/>
              <a:cxnLst/>
              <a:rect l="l" t="t" r="r" b="b"/>
              <a:pathLst>
                <a:path w="325" h="13757" extrusionOk="0">
                  <a:moveTo>
                    <a:pt x="1" y="1"/>
                  </a:moveTo>
                  <a:lnTo>
                    <a:pt x="1" y="13756"/>
                  </a:lnTo>
                  <a:lnTo>
                    <a:pt x="325" y="13756"/>
                  </a:lnTo>
                  <a:lnTo>
                    <a:pt x="325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15" name="Google Shape;1715;p48"/>
            <p:cNvSpPr/>
            <p:nvPr/>
          </p:nvSpPr>
          <p:spPr>
            <a:xfrm>
              <a:off x="3412229" y="4333087"/>
              <a:ext cx="16270" cy="688710"/>
            </a:xfrm>
            <a:custGeom>
              <a:avLst/>
              <a:gdLst/>
              <a:ahLst/>
              <a:cxnLst/>
              <a:rect l="l" t="t" r="r" b="b"/>
              <a:pathLst>
                <a:path w="325" h="13757" extrusionOk="0">
                  <a:moveTo>
                    <a:pt x="0" y="1"/>
                  </a:moveTo>
                  <a:lnTo>
                    <a:pt x="0" y="13756"/>
                  </a:lnTo>
                  <a:lnTo>
                    <a:pt x="324" y="13756"/>
                  </a:lnTo>
                  <a:lnTo>
                    <a:pt x="324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16" name="Google Shape;1716;p48"/>
            <p:cNvSpPr/>
            <p:nvPr/>
          </p:nvSpPr>
          <p:spPr>
            <a:xfrm>
              <a:off x="3125020" y="4352461"/>
              <a:ext cx="27534" cy="644354"/>
            </a:xfrm>
            <a:custGeom>
              <a:avLst/>
              <a:gdLst/>
              <a:ahLst/>
              <a:cxnLst/>
              <a:rect l="l" t="t" r="r" b="b"/>
              <a:pathLst>
                <a:path w="550" h="12871" extrusionOk="0">
                  <a:moveTo>
                    <a:pt x="0" y="0"/>
                  </a:moveTo>
                  <a:lnTo>
                    <a:pt x="0" y="12870"/>
                  </a:lnTo>
                  <a:lnTo>
                    <a:pt x="549" y="12870"/>
                  </a:lnTo>
                  <a:lnTo>
                    <a:pt x="549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17" name="Google Shape;1717;p48"/>
            <p:cNvSpPr/>
            <p:nvPr/>
          </p:nvSpPr>
          <p:spPr>
            <a:xfrm>
              <a:off x="3165621" y="4352461"/>
              <a:ext cx="27484" cy="644354"/>
            </a:xfrm>
            <a:custGeom>
              <a:avLst/>
              <a:gdLst/>
              <a:ahLst/>
              <a:cxnLst/>
              <a:rect l="l" t="t" r="r" b="b"/>
              <a:pathLst>
                <a:path w="549" h="12871" extrusionOk="0">
                  <a:moveTo>
                    <a:pt x="0" y="0"/>
                  </a:moveTo>
                  <a:lnTo>
                    <a:pt x="0" y="12870"/>
                  </a:lnTo>
                  <a:lnTo>
                    <a:pt x="549" y="12870"/>
                  </a:lnTo>
                  <a:lnTo>
                    <a:pt x="549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18" name="Google Shape;1718;p48"/>
            <p:cNvSpPr/>
            <p:nvPr/>
          </p:nvSpPr>
          <p:spPr>
            <a:xfrm>
              <a:off x="3206172" y="4352461"/>
              <a:ext cx="27534" cy="644354"/>
            </a:xfrm>
            <a:custGeom>
              <a:avLst/>
              <a:gdLst/>
              <a:ahLst/>
              <a:cxnLst/>
              <a:rect l="l" t="t" r="r" b="b"/>
              <a:pathLst>
                <a:path w="550" h="12871" extrusionOk="0">
                  <a:moveTo>
                    <a:pt x="1" y="0"/>
                  </a:moveTo>
                  <a:lnTo>
                    <a:pt x="1" y="12870"/>
                  </a:lnTo>
                  <a:lnTo>
                    <a:pt x="549" y="12870"/>
                  </a:lnTo>
                  <a:lnTo>
                    <a:pt x="549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19" name="Google Shape;1719;p48"/>
            <p:cNvSpPr/>
            <p:nvPr/>
          </p:nvSpPr>
          <p:spPr>
            <a:xfrm>
              <a:off x="3246772" y="4352461"/>
              <a:ext cx="27534" cy="644354"/>
            </a:xfrm>
            <a:custGeom>
              <a:avLst/>
              <a:gdLst/>
              <a:ahLst/>
              <a:cxnLst/>
              <a:rect l="l" t="t" r="r" b="b"/>
              <a:pathLst>
                <a:path w="550" h="12871" extrusionOk="0">
                  <a:moveTo>
                    <a:pt x="0" y="0"/>
                  </a:moveTo>
                  <a:lnTo>
                    <a:pt x="0" y="12870"/>
                  </a:lnTo>
                  <a:lnTo>
                    <a:pt x="549" y="12870"/>
                  </a:lnTo>
                  <a:lnTo>
                    <a:pt x="549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20" name="Google Shape;1720;p48"/>
            <p:cNvSpPr/>
            <p:nvPr/>
          </p:nvSpPr>
          <p:spPr>
            <a:xfrm>
              <a:off x="3287323" y="4352461"/>
              <a:ext cx="27534" cy="644354"/>
            </a:xfrm>
            <a:custGeom>
              <a:avLst/>
              <a:gdLst/>
              <a:ahLst/>
              <a:cxnLst/>
              <a:rect l="l" t="t" r="r" b="b"/>
              <a:pathLst>
                <a:path w="550" h="12871" extrusionOk="0">
                  <a:moveTo>
                    <a:pt x="1" y="0"/>
                  </a:moveTo>
                  <a:lnTo>
                    <a:pt x="1" y="12870"/>
                  </a:lnTo>
                  <a:lnTo>
                    <a:pt x="550" y="12870"/>
                  </a:lnTo>
                  <a:lnTo>
                    <a:pt x="550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21" name="Google Shape;1721;p48"/>
            <p:cNvSpPr/>
            <p:nvPr/>
          </p:nvSpPr>
          <p:spPr>
            <a:xfrm>
              <a:off x="3327323" y="4352461"/>
              <a:ext cx="27484" cy="644354"/>
            </a:xfrm>
            <a:custGeom>
              <a:avLst/>
              <a:gdLst/>
              <a:ahLst/>
              <a:cxnLst/>
              <a:rect l="l" t="t" r="r" b="b"/>
              <a:pathLst>
                <a:path w="549" h="12871" extrusionOk="0">
                  <a:moveTo>
                    <a:pt x="0" y="0"/>
                  </a:moveTo>
                  <a:lnTo>
                    <a:pt x="0" y="12870"/>
                  </a:lnTo>
                  <a:lnTo>
                    <a:pt x="549" y="12870"/>
                  </a:lnTo>
                  <a:lnTo>
                    <a:pt x="549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22" name="Google Shape;1722;p48"/>
            <p:cNvSpPr/>
            <p:nvPr/>
          </p:nvSpPr>
          <p:spPr>
            <a:xfrm>
              <a:off x="4695831" y="4542849"/>
              <a:ext cx="471439" cy="518247"/>
            </a:xfrm>
            <a:custGeom>
              <a:avLst/>
              <a:gdLst/>
              <a:ahLst/>
              <a:cxnLst/>
              <a:rect l="l" t="t" r="r" b="b"/>
              <a:pathLst>
                <a:path w="9417" h="10352" extrusionOk="0">
                  <a:moveTo>
                    <a:pt x="7957" y="1"/>
                  </a:moveTo>
                  <a:lnTo>
                    <a:pt x="1" y="10327"/>
                  </a:lnTo>
                  <a:lnTo>
                    <a:pt x="2557" y="10352"/>
                  </a:lnTo>
                  <a:lnTo>
                    <a:pt x="9416" y="687"/>
                  </a:lnTo>
                  <a:lnTo>
                    <a:pt x="7957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23" name="Google Shape;1723;p48"/>
            <p:cNvSpPr/>
            <p:nvPr/>
          </p:nvSpPr>
          <p:spPr>
            <a:xfrm>
              <a:off x="5498133" y="4544101"/>
              <a:ext cx="468285" cy="520149"/>
            </a:xfrm>
            <a:custGeom>
              <a:avLst/>
              <a:gdLst/>
              <a:ahLst/>
              <a:cxnLst/>
              <a:rect l="l" t="t" r="r" b="b"/>
              <a:pathLst>
                <a:path w="9354" h="10390" extrusionOk="0">
                  <a:moveTo>
                    <a:pt x="1472" y="1"/>
                  </a:moveTo>
                  <a:lnTo>
                    <a:pt x="0" y="674"/>
                  </a:lnTo>
                  <a:lnTo>
                    <a:pt x="6797" y="10389"/>
                  </a:lnTo>
                  <a:lnTo>
                    <a:pt x="9353" y="10389"/>
                  </a:lnTo>
                  <a:lnTo>
                    <a:pt x="1472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24" name="Google Shape;1724;p48"/>
            <p:cNvSpPr/>
            <p:nvPr/>
          </p:nvSpPr>
          <p:spPr>
            <a:xfrm>
              <a:off x="4654630" y="4981146"/>
              <a:ext cx="1358596" cy="87459"/>
            </a:xfrm>
            <a:custGeom>
              <a:avLst/>
              <a:gdLst/>
              <a:ahLst/>
              <a:cxnLst/>
              <a:rect l="l" t="t" r="r" b="b"/>
              <a:pathLst>
                <a:path w="27138" h="1747" extrusionOk="0">
                  <a:moveTo>
                    <a:pt x="1" y="1"/>
                  </a:moveTo>
                  <a:lnTo>
                    <a:pt x="1" y="1746"/>
                  </a:lnTo>
                  <a:lnTo>
                    <a:pt x="27138" y="1746"/>
                  </a:lnTo>
                  <a:lnTo>
                    <a:pt x="27138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25" name="Google Shape;1725;p48"/>
            <p:cNvSpPr/>
            <p:nvPr/>
          </p:nvSpPr>
          <p:spPr>
            <a:xfrm>
              <a:off x="5288972" y="3206781"/>
              <a:ext cx="85557" cy="84956"/>
            </a:xfrm>
            <a:custGeom>
              <a:avLst/>
              <a:gdLst/>
              <a:ahLst/>
              <a:cxnLst/>
              <a:rect l="l" t="t" r="r" b="b"/>
              <a:pathLst>
                <a:path w="1709" h="1697" extrusionOk="0">
                  <a:moveTo>
                    <a:pt x="861" y="1"/>
                  </a:moveTo>
                  <a:cubicBezTo>
                    <a:pt x="399" y="1"/>
                    <a:pt x="0" y="375"/>
                    <a:pt x="0" y="836"/>
                  </a:cubicBezTo>
                  <a:cubicBezTo>
                    <a:pt x="0" y="1310"/>
                    <a:pt x="374" y="1697"/>
                    <a:pt x="848" y="1697"/>
                  </a:cubicBezTo>
                  <a:cubicBezTo>
                    <a:pt x="1310" y="1697"/>
                    <a:pt x="1709" y="1323"/>
                    <a:pt x="1709" y="849"/>
                  </a:cubicBezTo>
                  <a:cubicBezTo>
                    <a:pt x="1709" y="387"/>
                    <a:pt x="1335" y="1"/>
                    <a:pt x="861" y="1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26" name="Google Shape;1726;p48"/>
            <p:cNvSpPr/>
            <p:nvPr/>
          </p:nvSpPr>
          <p:spPr>
            <a:xfrm>
              <a:off x="5513702" y="3248633"/>
              <a:ext cx="86208" cy="84956"/>
            </a:xfrm>
            <a:custGeom>
              <a:avLst/>
              <a:gdLst/>
              <a:ahLst/>
              <a:cxnLst/>
              <a:rect l="l" t="t" r="r" b="b"/>
              <a:pathLst>
                <a:path w="1722" h="1697" extrusionOk="0">
                  <a:moveTo>
                    <a:pt x="874" y="0"/>
                  </a:moveTo>
                  <a:cubicBezTo>
                    <a:pt x="412" y="0"/>
                    <a:pt x="26" y="375"/>
                    <a:pt x="26" y="848"/>
                  </a:cubicBezTo>
                  <a:cubicBezTo>
                    <a:pt x="1" y="1310"/>
                    <a:pt x="400" y="1696"/>
                    <a:pt x="861" y="1696"/>
                  </a:cubicBezTo>
                  <a:cubicBezTo>
                    <a:pt x="1335" y="1696"/>
                    <a:pt x="1722" y="1322"/>
                    <a:pt x="1722" y="861"/>
                  </a:cubicBezTo>
                  <a:cubicBezTo>
                    <a:pt x="1722" y="387"/>
                    <a:pt x="1335" y="13"/>
                    <a:pt x="874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27" name="Google Shape;1727;p48"/>
            <p:cNvSpPr/>
            <p:nvPr/>
          </p:nvSpPr>
          <p:spPr>
            <a:xfrm>
              <a:off x="5717257" y="3359772"/>
              <a:ext cx="86208" cy="84956"/>
            </a:xfrm>
            <a:custGeom>
              <a:avLst/>
              <a:gdLst/>
              <a:ahLst/>
              <a:cxnLst/>
              <a:rect l="l" t="t" r="r" b="b"/>
              <a:pathLst>
                <a:path w="1722" h="1697" extrusionOk="0">
                  <a:moveTo>
                    <a:pt x="886" y="0"/>
                  </a:moveTo>
                  <a:cubicBezTo>
                    <a:pt x="412" y="0"/>
                    <a:pt x="25" y="374"/>
                    <a:pt x="25" y="836"/>
                  </a:cubicBezTo>
                  <a:cubicBezTo>
                    <a:pt x="0" y="1310"/>
                    <a:pt x="400" y="1696"/>
                    <a:pt x="861" y="1696"/>
                  </a:cubicBezTo>
                  <a:cubicBezTo>
                    <a:pt x="1335" y="1696"/>
                    <a:pt x="1721" y="1322"/>
                    <a:pt x="1721" y="848"/>
                  </a:cubicBezTo>
                  <a:cubicBezTo>
                    <a:pt x="1721" y="374"/>
                    <a:pt x="1335" y="0"/>
                    <a:pt x="886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28" name="Google Shape;1728;p48"/>
            <p:cNvSpPr/>
            <p:nvPr/>
          </p:nvSpPr>
          <p:spPr>
            <a:xfrm>
              <a:off x="5875855" y="3523977"/>
              <a:ext cx="85557" cy="85557"/>
            </a:xfrm>
            <a:custGeom>
              <a:avLst/>
              <a:gdLst/>
              <a:ahLst/>
              <a:cxnLst/>
              <a:rect l="l" t="t" r="r" b="b"/>
              <a:pathLst>
                <a:path w="1709" h="1709" extrusionOk="0">
                  <a:moveTo>
                    <a:pt x="861" y="0"/>
                  </a:moveTo>
                  <a:cubicBezTo>
                    <a:pt x="399" y="0"/>
                    <a:pt x="0" y="374"/>
                    <a:pt x="0" y="848"/>
                  </a:cubicBezTo>
                  <a:cubicBezTo>
                    <a:pt x="0" y="1310"/>
                    <a:pt x="374" y="1709"/>
                    <a:pt x="848" y="1709"/>
                  </a:cubicBezTo>
                  <a:cubicBezTo>
                    <a:pt x="1310" y="1709"/>
                    <a:pt x="1709" y="1335"/>
                    <a:pt x="1709" y="861"/>
                  </a:cubicBezTo>
                  <a:cubicBezTo>
                    <a:pt x="1709" y="399"/>
                    <a:pt x="1334" y="0"/>
                    <a:pt x="861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29" name="Google Shape;1729;p48"/>
            <p:cNvSpPr/>
            <p:nvPr/>
          </p:nvSpPr>
          <p:spPr>
            <a:xfrm>
              <a:off x="5966368" y="3731887"/>
              <a:ext cx="85557" cy="84956"/>
            </a:xfrm>
            <a:custGeom>
              <a:avLst/>
              <a:gdLst/>
              <a:ahLst/>
              <a:cxnLst/>
              <a:rect l="l" t="t" r="r" b="b"/>
              <a:pathLst>
                <a:path w="1709" h="1697" extrusionOk="0">
                  <a:moveTo>
                    <a:pt x="861" y="0"/>
                  </a:moveTo>
                  <a:cubicBezTo>
                    <a:pt x="399" y="0"/>
                    <a:pt x="0" y="374"/>
                    <a:pt x="0" y="836"/>
                  </a:cubicBezTo>
                  <a:cubicBezTo>
                    <a:pt x="0" y="1309"/>
                    <a:pt x="375" y="1696"/>
                    <a:pt x="848" y="1696"/>
                  </a:cubicBezTo>
                  <a:cubicBezTo>
                    <a:pt x="1310" y="1696"/>
                    <a:pt x="1709" y="1322"/>
                    <a:pt x="1709" y="861"/>
                  </a:cubicBezTo>
                  <a:cubicBezTo>
                    <a:pt x="1709" y="387"/>
                    <a:pt x="1335" y="0"/>
                    <a:pt x="861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30" name="Google Shape;1730;p48"/>
            <p:cNvSpPr/>
            <p:nvPr/>
          </p:nvSpPr>
          <p:spPr>
            <a:xfrm>
              <a:off x="5990698" y="3951010"/>
              <a:ext cx="84956" cy="84956"/>
            </a:xfrm>
            <a:custGeom>
              <a:avLst/>
              <a:gdLst/>
              <a:ahLst/>
              <a:cxnLst/>
              <a:rect l="l" t="t" r="r" b="b"/>
              <a:pathLst>
                <a:path w="1697" h="1697" extrusionOk="0">
                  <a:moveTo>
                    <a:pt x="861" y="0"/>
                  </a:moveTo>
                  <a:cubicBezTo>
                    <a:pt x="387" y="0"/>
                    <a:pt x="1" y="374"/>
                    <a:pt x="1" y="848"/>
                  </a:cubicBezTo>
                  <a:cubicBezTo>
                    <a:pt x="1" y="1310"/>
                    <a:pt x="375" y="1696"/>
                    <a:pt x="849" y="1696"/>
                  </a:cubicBezTo>
                  <a:cubicBezTo>
                    <a:pt x="1310" y="1696"/>
                    <a:pt x="1697" y="1322"/>
                    <a:pt x="1697" y="861"/>
                  </a:cubicBezTo>
                  <a:cubicBezTo>
                    <a:pt x="1697" y="387"/>
                    <a:pt x="1310" y="0"/>
                    <a:pt x="861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31" name="Google Shape;1731;p48"/>
            <p:cNvSpPr/>
            <p:nvPr/>
          </p:nvSpPr>
          <p:spPr>
            <a:xfrm>
              <a:off x="5943889" y="4163876"/>
              <a:ext cx="84956" cy="85607"/>
            </a:xfrm>
            <a:custGeom>
              <a:avLst/>
              <a:gdLst/>
              <a:ahLst/>
              <a:cxnLst/>
              <a:rect l="l" t="t" r="r" b="b"/>
              <a:pathLst>
                <a:path w="1697" h="1710" extrusionOk="0">
                  <a:moveTo>
                    <a:pt x="861" y="1"/>
                  </a:moveTo>
                  <a:cubicBezTo>
                    <a:pt x="387" y="1"/>
                    <a:pt x="0" y="375"/>
                    <a:pt x="0" y="849"/>
                  </a:cubicBezTo>
                  <a:cubicBezTo>
                    <a:pt x="0" y="1310"/>
                    <a:pt x="375" y="1709"/>
                    <a:pt x="848" y="1709"/>
                  </a:cubicBezTo>
                  <a:cubicBezTo>
                    <a:pt x="1310" y="1709"/>
                    <a:pt x="1697" y="1335"/>
                    <a:pt x="1697" y="861"/>
                  </a:cubicBezTo>
                  <a:cubicBezTo>
                    <a:pt x="1697" y="400"/>
                    <a:pt x="1322" y="1"/>
                    <a:pt x="861" y="1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32" name="Google Shape;1732;p48"/>
            <p:cNvSpPr/>
            <p:nvPr/>
          </p:nvSpPr>
          <p:spPr>
            <a:xfrm>
              <a:off x="5823990" y="4360572"/>
              <a:ext cx="85006" cy="85557"/>
            </a:xfrm>
            <a:custGeom>
              <a:avLst/>
              <a:gdLst/>
              <a:ahLst/>
              <a:cxnLst/>
              <a:rect l="l" t="t" r="r" b="b"/>
              <a:pathLst>
                <a:path w="1698" h="1709" extrusionOk="0">
                  <a:moveTo>
                    <a:pt x="849" y="0"/>
                  </a:moveTo>
                  <a:cubicBezTo>
                    <a:pt x="388" y="0"/>
                    <a:pt x="1" y="374"/>
                    <a:pt x="1" y="848"/>
                  </a:cubicBezTo>
                  <a:cubicBezTo>
                    <a:pt x="1" y="1310"/>
                    <a:pt x="363" y="1709"/>
                    <a:pt x="837" y="1709"/>
                  </a:cubicBezTo>
                  <a:cubicBezTo>
                    <a:pt x="1298" y="1709"/>
                    <a:pt x="1697" y="1335"/>
                    <a:pt x="1697" y="861"/>
                  </a:cubicBezTo>
                  <a:cubicBezTo>
                    <a:pt x="1697" y="399"/>
                    <a:pt x="1323" y="0"/>
                    <a:pt x="849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33" name="Google Shape;1733;p48"/>
            <p:cNvSpPr/>
            <p:nvPr/>
          </p:nvSpPr>
          <p:spPr>
            <a:xfrm>
              <a:off x="5650473" y="4510409"/>
              <a:ext cx="84956" cy="85557"/>
            </a:xfrm>
            <a:custGeom>
              <a:avLst/>
              <a:gdLst/>
              <a:ahLst/>
              <a:cxnLst/>
              <a:rect l="l" t="t" r="r" b="b"/>
              <a:pathLst>
                <a:path w="1697" h="1709" extrusionOk="0">
                  <a:moveTo>
                    <a:pt x="861" y="0"/>
                  </a:moveTo>
                  <a:cubicBezTo>
                    <a:pt x="387" y="0"/>
                    <a:pt x="0" y="375"/>
                    <a:pt x="0" y="848"/>
                  </a:cubicBezTo>
                  <a:cubicBezTo>
                    <a:pt x="0" y="1310"/>
                    <a:pt x="374" y="1709"/>
                    <a:pt x="848" y="1709"/>
                  </a:cubicBezTo>
                  <a:cubicBezTo>
                    <a:pt x="1309" y="1709"/>
                    <a:pt x="1696" y="1335"/>
                    <a:pt x="1696" y="861"/>
                  </a:cubicBezTo>
                  <a:cubicBezTo>
                    <a:pt x="1696" y="375"/>
                    <a:pt x="1322" y="0"/>
                    <a:pt x="861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34" name="Google Shape;1734;p48"/>
            <p:cNvSpPr/>
            <p:nvPr/>
          </p:nvSpPr>
          <p:spPr>
            <a:xfrm>
              <a:off x="5074804" y="3244879"/>
              <a:ext cx="84956" cy="84956"/>
            </a:xfrm>
            <a:custGeom>
              <a:avLst/>
              <a:gdLst/>
              <a:ahLst/>
              <a:cxnLst/>
              <a:rect l="l" t="t" r="r" b="b"/>
              <a:pathLst>
                <a:path w="1697" h="1697" extrusionOk="0">
                  <a:moveTo>
                    <a:pt x="849" y="1"/>
                  </a:moveTo>
                  <a:cubicBezTo>
                    <a:pt x="387" y="1"/>
                    <a:pt x="13" y="375"/>
                    <a:pt x="1" y="836"/>
                  </a:cubicBezTo>
                  <a:cubicBezTo>
                    <a:pt x="1" y="1310"/>
                    <a:pt x="362" y="1697"/>
                    <a:pt x="836" y="1697"/>
                  </a:cubicBezTo>
                  <a:cubicBezTo>
                    <a:pt x="1298" y="1697"/>
                    <a:pt x="1697" y="1323"/>
                    <a:pt x="1697" y="861"/>
                  </a:cubicBezTo>
                  <a:cubicBezTo>
                    <a:pt x="1697" y="387"/>
                    <a:pt x="1323" y="1"/>
                    <a:pt x="849" y="1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35" name="Google Shape;1735;p48"/>
            <p:cNvSpPr/>
            <p:nvPr/>
          </p:nvSpPr>
          <p:spPr>
            <a:xfrm>
              <a:off x="4879411" y="3346005"/>
              <a:ext cx="84956" cy="85607"/>
            </a:xfrm>
            <a:custGeom>
              <a:avLst/>
              <a:gdLst/>
              <a:ahLst/>
              <a:cxnLst/>
              <a:rect l="l" t="t" r="r" b="b"/>
              <a:pathLst>
                <a:path w="1697" h="1710" extrusionOk="0">
                  <a:moveTo>
                    <a:pt x="861" y="1"/>
                  </a:moveTo>
                  <a:cubicBezTo>
                    <a:pt x="387" y="1"/>
                    <a:pt x="0" y="375"/>
                    <a:pt x="0" y="849"/>
                  </a:cubicBezTo>
                  <a:cubicBezTo>
                    <a:pt x="0" y="1310"/>
                    <a:pt x="374" y="1709"/>
                    <a:pt x="836" y="1709"/>
                  </a:cubicBezTo>
                  <a:cubicBezTo>
                    <a:pt x="1310" y="1709"/>
                    <a:pt x="1696" y="1335"/>
                    <a:pt x="1696" y="861"/>
                  </a:cubicBezTo>
                  <a:cubicBezTo>
                    <a:pt x="1696" y="400"/>
                    <a:pt x="1322" y="1"/>
                    <a:pt x="861" y="1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36" name="Google Shape;1736;p48"/>
            <p:cNvSpPr/>
            <p:nvPr/>
          </p:nvSpPr>
          <p:spPr>
            <a:xfrm>
              <a:off x="4719561" y="3501499"/>
              <a:ext cx="84956" cy="84956"/>
            </a:xfrm>
            <a:custGeom>
              <a:avLst/>
              <a:gdLst/>
              <a:ahLst/>
              <a:cxnLst/>
              <a:rect l="l" t="t" r="r" b="b"/>
              <a:pathLst>
                <a:path w="1697" h="1697" extrusionOk="0">
                  <a:moveTo>
                    <a:pt x="861" y="0"/>
                  </a:moveTo>
                  <a:cubicBezTo>
                    <a:pt x="387" y="0"/>
                    <a:pt x="13" y="374"/>
                    <a:pt x="1" y="848"/>
                  </a:cubicBezTo>
                  <a:cubicBezTo>
                    <a:pt x="1" y="1310"/>
                    <a:pt x="375" y="1696"/>
                    <a:pt x="836" y="1696"/>
                  </a:cubicBezTo>
                  <a:cubicBezTo>
                    <a:pt x="1310" y="1696"/>
                    <a:pt x="1697" y="1322"/>
                    <a:pt x="1697" y="861"/>
                  </a:cubicBezTo>
                  <a:cubicBezTo>
                    <a:pt x="1697" y="387"/>
                    <a:pt x="1323" y="0"/>
                    <a:pt x="861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37" name="Google Shape;1737;p48"/>
            <p:cNvSpPr/>
            <p:nvPr/>
          </p:nvSpPr>
          <p:spPr>
            <a:xfrm>
              <a:off x="4619035" y="3705003"/>
              <a:ext cx="84956" cy="85607"/>
            </a:xfrm>
            <a:custGeom>
              <a:avLst/>
              <a:gdLst/>
              <a:ahLst/>
              <a:cxnLst/>
              <a:rect l="l" t="t" r="r" b="b"/>
              <a:pathLst>
                <a:path w="1697" h="1710" extrusionOk="0">
                  <a:moveTo>
                    <a:pt x="849" y="1"/>
                  </a:moveTo>
                  <a:cubicBezTo>
                    <a:pt x="387" y="1"/>
                    <a:pt x="1" y="375"/>
                    <a:pt x="1" y="849"/>
                  </a:cubicBezTo>
                  <a:cubicBezTo>
                    <a:pt x="1" y="1310"/>
                    <a:pt x="375" y="1709"/>
                    <a:pt x="836" y="1709"/>
                  </a:cubicBezTo>
                  <a:cubicBezTo>
                    <a:pt x="1310" y="1709"/>
                    <a:pt x="1697" y="1335"/>
                    <a:pt x="1697" y="861"/>
                  </a:cubicBezTo>
                  <a:cubicBezTo>
                    <a:pt x="1697" y="400"/>
                    <a:pt x="1323" y="1"/>
                    <a:pt x="849" y="1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38" name="Google Shape;1738;p48"/>
            <p:cNvSpPr/>
            <p:nvPr/>
          </p:nvSpPr>
          <p:spPr>
            <a:xfrm>
              <a:off x="4592202" y="3929784"/>
              <a:ext cx="84956" cy="85557"/>
            </a:xfrm>
            <a:custGeom>
              <a:avLst/>
              <a:gdLst/>
              <a:ahLst/>
              <a:cxnLst/>
              <a:rect l="l" t="t" r="r" b="b"/>
              <a:pathLst>
                <a:path w="1697" h="1709" extrusionOk="0">
                  <a:moveTo>
                    <a:pt x="839" y="0"/>
                  </a:moveTo>
                  <a:cubicBezTo>
                    <a:pt x="375" y="0"/>
                    <a:pt x="1" y="382"/>
                    <a:pt x="1" y="848"/>
                  </a:cubicBezTo>
                  <a:cubicBezTo>
                    <a:pt x="1" y="1310"/>
                    <a:pt x="375" y="1709"/>
                    <a:pt x="849" y="1709"/>
                  </a:cubicBezTo>
                  <a:cubicBezTo>
                    <a:pt x="1310" y="1709"/>
                    <a:pt x="1697" y="1335"/>
                    <a:pt x="1697" y="861"/>
                  </a:cubicBezTo>
                  <a:cubicBezTo>
                    <a:pt x="1697" y="399"/>
                    <a:pt x="1322" y="0"/>
                    <a:pt x="861" y="0"/>
                  </a:cubicBezTo>
                  <a:cubicBezTo>
                    <a:pt x="854" y="0"/>
                    <a:pt x="846" y="0"/>
                    <a:pt x="839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39" name="Google Shape;1739;p48"/>
            <p:cNvSpPr/>
            <p:nvPr/>
          </p:nvSpPr>
          <p:spPr>
            <a:xfrm>
              <a:off x="4635907" y="4153914"/>
              <a:ext cx="84956" cy="84956"/>
            </a:xfrm>
            <a:custGeom>
              <a:avLst/>
              <a:gdLst/>
              <a:ahLst/>
              <a:cxnLst/>
              <a:rect l="l" t="t" r="r" b="b"/>
              <a:pathLst>
                <a:path w="1697" h="1697" extrusionOk="0">
                  <a:moveTo>
                    <a:pt x="839" y="0"/>
                  </a:moveTo>
                  <a:cubicBezTo>
                    <a:pt x="375" y="0"/>
                    <a:pt x="1" y="382"/>
                    <a:pt x="1" y="848"/>
                  </a:cubicBezTo>
                  <a:cubicBezTo>
                    <a:pt x="1" y="1310"/>
                    <a:pt x="375" y="1696"/>
                    <a:pt x="849" y="1696"/>
                  </a:cubicBezTo>
                  <a:cubicBezTo>
                    <a:pt x="1310" y="1696"/>
                    <a:pt x="1697" y="1322"/>
                    <a:pt x="1697" y="861"/>
                  </a:cubicBezTo>
                  <a:cubicBezTo>
                    <a:pt x="1697" y="387"/>
                    <a:pt x="1322" y="0"/>
                    <a:pt x="861" y="0"/>
                  </a:cubicBezTo>
                  <a:cubicBezTo>
                    <a:pt x="854" y="0"/>
                    <a:pt x="846" y="0"/>
                    <a:pt x="839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40" name="Google Shape;1740;p48"/>
            <p:cNvSpPr/>
            <p:nvPr/>
          </p:nvSpPr>
          <p:spPr>
            <a:xfrm>
              <a:off x="4748297" y="4346804"/>
              <a:ext cx="84956" cy="85006"/>
            </a:xfrm>
            <a:custGeom>
              <a:avLst/>
              <a:gdLst/>
              <a:ahLst/>
              <a:cxnLst/>
              <a:rect l="l" t="t" r="r" b="b"/>
              <a:pathLst>
                <a:path w="1697" h="1698" extrusionOk="0">
                  <a:moveTo>
                    <a:pt x="861" y="1"/>
                  </a:moveTo>
                  <a:cubicBezTo>
                    <a:pt x="387" y="1"/>
                    <a:pt x="13" y="375"/>
                    <a:pt x="0" y="837"/>
                  </a:cubicBezTo>
                  <a:cubicBezTo>
                    <a:pt x="0" y="1310"/>
                    <a:pt x="374" y="1697"/>
                    <a:pt x="848" y="1697"/>
                  </a:cubicBezTo>
                  <a:cubicBezTo>
                    <a:pt x="1310" y="1697"/>
                    <a:pt x="1696" y="1323"/>
                    <a:pt x="1696" y="861"/>
                  </a:cubicBezTo>
                  <a:cubicBezTo>
                    <a:pt x="1696" y="388"/>
                    <a:pt x="1322" y="1"/>
                    <a:pt x="861" y="1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41" name="Google Shape;1741;p48"/>
            <p:cNvSpPr/>
            <p:nvPr/>
          </p:nvSpPr>
          <p:spPr>
            <a:xfrm>
              <a:off x="4908096" y="4497292"/>
              <a:ext cx="85607" cy="84956"/>
            </a:xfrm>
            <a:custGeom>
              <a:avLst/>
              <a:gdLst/>
              <a:ahLst/>
              <a:cxnLst/>
              <a:rect l="l" t="t" r="r" b="b"/>
              <a:pathLst>
                <a:path w="1710" h="1697" extrusionOk="0">
                  <a:moveTo>
                    <a:pt x="861" y="0"/>
                  </a:moveTo>
                  <a:cubicBezTo>
                    <a:pt x="400" y="0"/>
                    <a:pt x="26" y="375"/>
                    <a:pt x="1" y="849"/>
                  </a:cubicBezTo>
                  <a:cubicBezTo>
                    <a:pt x="1" y="1310"/>
                    <a:pt x="375" y="1697"/>
                    <a:pt x="849" y="1697"/>
                  </a:cubicBezTo>
                  <a:cubicBezTo>
                    <a:pt x="1310" y="1697"/>
                    <a:pt x="1709" y="1322"/>
                    <a:pt x="1709" y="861"/>
                  </a:cubicBezTo>
                  <a:cubicBezTo>
                    <a:pt x="1709" y="387"/>
                    <a:pt x="1335" y="0"/>
                    <a:pt x="861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42" name="Google Shape;1742;p48"/>
            <p:cNvSpPr/>
            <p:nvPr/>
          </p:nvSpPr>
          <p:spPr>
            <a:xfrm>
              <a:off x="5165968" y="4593462"/>
              <a:ext cx="84956" cy="84956"/>
            </a:xfrm>
            <a:custGeom>
              <a:avLst/>
              <a:gdLst/>
              <a:ahLst/>
              <a:cxnLst/>
              <a:rect l="l" t="t" r="r" b="b"/>
              <a:pathLst>
                <a:path w="1697" h="1697" extrusionOk="0">
                  <a:moveTo>
                    <a:pt x="861" y="0"/>
                  </a:moveTo>
                  <a:cubicBezTo>
                    <a:pt x="387" y="0"/>
                    <a:pt x="0" y="374"/>
                    <a:pt x="0" y="836"/>
                  </a:cubicBezTo>
                  <a:cubicBezTo>
                    <a:pt x="0" y="1309"/>
                    <a:pt x="375" y="1696"/>
                    <a:pt x="836" y="1696"/>
                  </a:cubicBezTo>
                  <a:cubicBezTo>
                    <a:pt x="1310" y="1696"/>
                    <a:pt x="1697" y="1322"/>
                    <a:pt x="1697" y="861"/>
                  </a:cubicBezTo>
                  <a:cubicBezTo>
                    <a:pt x="1697" y="387"/>
                    <a:pt x="1322" y="0"/>
                    <a:pt x="861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43" name="Google Shape;1743;p48"/>
            <p:cNvSpPr/>
            <p:nvPr/>
          </p:nvSpPr>
          <p:spPr>
            <a:xfrm>
              <a:off x="5393853" y="4597167"/>
              <a:ext cx="84956" cy="84956"/>
            </a:xfrm>
            <a:custGeom>
              <a:avLst/>
              <a:gdLst/>
              <a:ahLst/>
              <a:cxnLst/>
              <a:rect l="l" t="t" r="r" b="b"/>
              <a:pathLst>
                <a:path w="1697" h="1697" extrusionOk="0">
                  <a:moveTo>
                    <a:pt x="861" y="1"/>
                  </a:moveTo>
                  <a:cubicBezTo>
                    <a:pt x="387" y="1"/>
                    <a:pt x="13" y="375"/>
                    <a:pt x="0" y="849"/>
                  </a:cubicBezTo>
                  <a:cubicBezTo>
                    <a:pt x="0" y="1310"/>
                    <a:pt x="375" y="1697"/>
                    <a:pt x="836" y="1697"/>
                  </a:cubicBezTo>
                  <a:cubicBezTo>
                    <a:pt x="1310" y="1697"/>
                    <a:pt x="1696" y="1323"/>
                    <a:pt x="1696" y="861"/>
                  </a:cubicBezTo>
                  <a:cubicBezTo>
                    <a:pt x="1696" y="387"/>
                    <a:pt x="1322" y="1"/>
                    <a:pt x="861" y="1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44" name="Google Shape;1744;p48"/>
            <p:cNvSpPr/>
            <p:nvPr/>
          </p:nvSpPr>
          <p:spPr>
            <a:xfrm>
              <a:off x="5328271" y="3333539"/>
              <a:ext cx="13817" cy="623779"/>
            </a:xfrm>
            <a:custGeom>
              <a:avLst/>
              <a:gdLst/>
              <a:ahLst/>
              <a:cxnLst/>
              <a:rect l="l" t="t" r="r" b="b"/>
              <a:pathLst>
                <a:path w="276" h="12460" extrusionOk="0">
                  <a:moveTo>
                    <a:pt x="51" y="0"/>
                  </a:moveTo>
                  <a:lnTo>
                    <a:pt x="1" y="12459"/>
                  </a:lnTo>
                  <a:lnTo>
                    <a:pt x="225" y="12459"/>
                  </a:lnTo>
                  <a:lnTo>
                    <a:pt x="275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45" name="Google Shape;1745;p48"/>
            <p:cNvSpPr/>
            <p:nvPr/>
          </p:nvSpPr>
          <p:spPr>
            <a:xfrm>
              <a:off x="5328922" y="3341650"/>
              <a:ext cx="113041" cy="616269"/>
            </a:xfrm>
            <a:custGeom>
              <a:avLst/>
              <a:gdLst/>
              <a:ahLst/>
              <a:cxnLst/>
              <a:rect l="l" t="t" r="r" b="b"/>
              <a:pathLst>
                <a:path w="2258" h="12310" extrusionOk="0">
                  <a:moveTo>
                    <a:pt x="2046" y="1"/>
                  </a:moveTo>
                  <a:lnTo>
                    <a:pt x="0" y="12285"/>
                  </a:lnTo>
                  <a:lnTo>
                    <a:pt x="225" y="12310"/>
                  </a:lnTo>
                  <a:lnTo>
                    <a:pt x="2258" y="26"/>
                  </a:lnTo>
                  <a:lnTo>
                    <a:pt x="2046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46" name="Google Shape;1746;p48"/>
            <p:cNvSpPr/>
            <p:nvPr/>
          </p:nvSpPr>
          <p:spPr>
            <a:xfrm>
              <a:off x="5328922" y="3364778"/>
              <a:ext cx="211064" cy="594392"/>
            </a:xfrm>
            <a:custGeom>
              <a:avLst/>
              <a:gdLst/>
              <a:ahLst/>
              <a:cxnLst/>
              <a:rect l="l" t="t" r="r" b="b"/>
              <a:pathLst>
                <a:path w="4216" h="11873" extrusionOk="0">
                  <a:moveTo>
                    <a:pt x="4004" y="0"/>
                  </a:moveTo>
                  <a:lnTo>
                    <a:pt x="0" y="11798"/>
                  </a:lnTo>
                  <a:lnTo>
                    <a:pt x="225" y="11872"/>
                  </a:lnTo>
                  <a:lnTo>
                    <a:pt x="4216" y="87"/>
                  </a:lnTo>
                  <a:lnTo>
                    <a:pt x="4004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47" name="Google Shape;1747;p48"/>
            <p:cNvSpPr/>
            <p:nvPr/>
          </p:nvSpPr>
          <p:spPr>
            <a:xfrm>
              <a:off x="5329522" y="3404077"/>
              <a:ext cx="302227" cy="555694"/>
            </a:xfrm>
            <a:custGeom>
              <a:avLst/>
              <a:gdLst/>
              <a:ahLst/>
              <a:cxnLst/>
              <a:rect l="l" t="t" r="r" b="b"/>
              <a:pathLst>
                <a:path w="6037" h="11100" extrusionOk="0">
                  <a:moveTo>
                    <a:pt x="5850" y="1"/>
                  </a:moveTo>
                  <a:lnTo>
                    <a:pt x="1" y="11000"/>
                  </a:lnTo>
                  <a:lnTo>
                    <a:pt x="213" y="11100"/>
                  </a:lnTo>
                  <a:lnTo>
                    <a:pt x="6037" y="113"/>
                  </a:lnTo>
                  <a:lnTo>
                    <a:pt x="5850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48" name="Google Shape;1748;p48"/>
            <p:cNvSpPr/>
            <p:nvPr/>
          </p:nvSpPr>
          <p:spPr>
            <a:xfrm>
              <a:off x="5330173" y="3457144"/>
              <a:ext cx="386482" cy="503278"/>
            </a:xfrm>
            <a:custGeom>
              <a:avLst/>
              <a:gdLst/>
              <a:ahLst/>
              <a:cxnLst/>
              <a:rect l="l" t="t" r="r" b="b"/>
              <a:pathLst>
                <a:path w="7720" h="10053" extrusionOk="0">
                  <a:moveTo>
                    <a:pt x="7545" y="1"/>
                  </a:moveTo>
                  <a:lnTo>
                    <a:pt x="0" y="9915"/>
                  </a:lnTo>
                  <a:lnTo>
                    <a:pt x="175" y="10052"/>
                  </a:lnTo>
                  <a:lnTo>
                    <a:pt x="7720" y="138"/>
                  </a:lnTo>
                  <a:lnTo>
                    <a:pt x="7545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49" name="Google Shape;1749;p48"/>
            <p:cNvSpPr/>
            <p:nvPr/>
          </p:nvSpPr>
          <p:spPr>
            <a:xfrm>
              <a:off x="5331425" y="3523977"/>
              <a:ext cx="459574" cy="437046"/>
            </a:xfrm>
            <a:custGeom>
              <a:avLst/>
              <a:gdLst/>
              <a:ahLst/>
              <a:cxnLst/>
              <a:rect l="l" t="t" r="r" b="b"/>
              <a:pathLst>
                <a:path w="9180" h="8730" extrusionOk="0">
                  <a:moveTo>
                    <a:pt x="9029" y="0"/>
                  </a:moveTo>
                  <a:lnTo>
                    <a:pt x="0" y="8568"/>
                  </a:lnTo>
                  <a:lnTo>
                    <a:pt x="150" y="8730"/>
                  </a:lnTo>
                  <a:lnTo>
                    <a:pt x="9179" y="150"/>
                  </a:lnTo>
                  <a:lnTo>
                    <a:pt x="9029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50" name="Google Shape;1750;p48"/>
            <p:cNvSpPr/>
            <p:nvPr/>
          </p:nvSpPr>
          <p:spPr>
            <a:xfrm>
              <a:off x="5331425" y="3602025"/>
              <a:ext cx="521351" cy="359649"/>
            </a:xfrm>
            <a:custGeom>
              <a:avLst/>
              <a:gdLst/>
              <a:ahLst/>
              <a:cxnLst/>
              <a:rect l="l" t="t" r="r" b="b"/>
              <a:pathLst>
                <a:path w="10414" h="7184" extrusionOk="0">
                  <a:moveTo>
                    <a:pt x="10301" y="0"/>
                  </a:moveTo>
                  <a:lnTo>
                    <a:pt x="0" y="7009"/>
                  </a:lnTo>
                  <a:lnTo>
                    <a:pt x="125" y="7183"/>
                  </a:lnTo>
                  <a:lnTo>
                    <a:pt x="10414" y="187"/>
                  </a:lnTo>
                  <a:lnTo>
                    <a:pt x="10301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51" name="Google Shape;1751;p48"/>
            <p:cNvSpPr/>
            <p:nvPr/>
          </p:nvSpPr>
          <p:spPr>
            <a:xfrm>
              <a:off x="5332026" y="3689384"/>
              <a:ext cx="570062" cy="272891"/>
            </a:xfrm>
            <a:custGeom>
              <a:avLst/>
              <a:gdLst/>
              <a:ahLst/>
              <a:cxnLst/>
              <a:rect l="l" t="t" r="r" b="b"/>
              <a:pathLst>
                <a:path w="11387" h="5451" extrusionOk="0">
                  <a:moveTo>
                    <a:pt x="11287" y="1"/>
                  </a:moveTo>
                  <a:lnTo>
                    <a:pt x="1" y="5239"/>
                  </a:lnTo>
                  <a:lnTo>
                    <a:pt x="101" y="5451"/>
                  </a:lnTo>
                  <a:lnTo>
                    <a:pt x="11387" y="213"/>
                  </a:lnTo>
                  <a:lnTo>
                    <a:pt x="11287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52" name="Google Shape;1752;p48"/>
            <p:cNvSpPr/>
            <p:nvPr/>
          </p:nvSpPr>
          <p:spPr>
            <a:xfrm>
              <a:off x="5332676" y="3783701"/>
              <a:ext cx="603754" cy="178573"/>
            </a:xfrm>
            <a:custGeom>
              <a:avLst/>
              <a:gdLst/>
              <a:ahLst/>
              <a:cxnLst/>
              <a:rect l="l" t="t" r="r" b="b"/>
              <a:pathLst>
                <a:path w="12060" h="3567" extrusionOk="0">
                  <a:moveTo>
                    <a:pt x="11997" y="0"/>
                  </a:moveTo>
                  <a:lnTo>
                    <a:pt x="0" y="3355"/>
                  </a:lnTo>
                  <a:lnTo>
                    <a:pt x="63" y="3567"/>
                  </a:lnTo>
                  <a:lnTo>
                    <a:pt x="12060" y="212"/>
                  </a:lnTo>
                  <a:lnTo>
                    <a:pt x="11997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53" name="Google Shape;1753;p48"/>
            <p:cNvSpPr/>
            <p:nvPr/>
          </p:nvSpPr>
          <p:spPr>
            <a:xfrm>
              <a:off x="5333928" y="3882325"/>
              <a:ext cx="621226" cy="80601"/>
            </a:xfrm>
            <a:custGeom>
              <a:avLst/>
              <a:gdLst/>
              <a:ahLst/>
              <a:cxnLst/>
              <a:rect l="l" t="t" r="r" b="b"/>
              <a:pathLst>
                <a:path w="12409" h="1610" extrusionOk="0">
                  <a:moveTo>
                    <a:pt x="12371" y="1"/>
                  </a:moveTo>
                  <a:lnTo>
                    <a:pt x="0" y="1385"/>
                  </a:lnTo>
                  <a:lnTo>
                    <a:pt x="25" y="1609"/>
                  </a:lnTo>
                  <a:lnTo>
                    <a:pt x="12409" y="225"/>
                  </a:lnTo>
                  <a:lnTo>
                    <a:pt x="12371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54" name="Google Shape;1754;p48"/>
            <p:cNvSpPr/>
            <p:nvPr/>
          </p:nvSpPr>
          <p:spPr>
            <a:xfrm>
              <a:off x="5334529" y="3951611"/>
              <a:ext cx="623128" cy="42503"/>
            </a:xfrm>
            <a:custGeom>
              <a:avLst/>
              <a:gdLst/>
              <a:ahLst/>
              <a:cxnLst/>
              <a:rect l="l" t="t" r="r" b="b"/>
              <a:pathLst>
                <a:path w="12447" h="849" extrusionOk="0">
                  <a:moveTo>
                    <a:pt x="13" y="1"/>
                  </a:moveTo>
                  <a:lnTo>
                    <a:pt x="1" y="225"/>
                  </a:lnTo>
                  <a:lnTo>
                    <a:pt x="12434" y="849"/>
                  </a:lnTo>
                  <a:lnTo>
                    <a:pt x="12447" y="624"/>
                  </a:lnTo>
                  <a:lnTo>
                    <a:pt x="13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55" name="Google Shape;1755;p48"/>
            <p:cNvSpPr/>
            <p:nvPr/>
          </p:nvSpPr>
          <p:spPr>
            <a:xfrm>
              <a:off x="5333277" y="3952262"/>
              <a:ext cx="611914" cy="141777"/>
            </a:xfrm>
            <a:custGeom>
              <a:avLst/>
              <a:gdLst/>
              <a:ahLst/>
              <a:cxnLst/>
              <a:rect l="l" t="t" r="r" b="b"/>
              <a:pathLst>
                <a:path w="12223" h="2832" extrusionOk="0">
                  <a:moveTo>
                    <a:pt x="51" y="0"/>
                  </a:moveTo>
                  <a:lnTo>
                    <a:pt x="1" y="212"/>
                  </a:lnTo>
                  <a:lnTo>
                    <a:pt x="12185" y="2831"/>
                  </a:lnTo>
                  <a:lnTo>
                    <a:pt x="12222" y="2619"/>
                  </a:lnTo>
                  <a:lnTo>
                    <a:pt x="51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56" name="Google Shape;1756;p48"/>
            <p:cNvSpPr/>
            <p:nvPr/>
          </p:nvSpPr>
          <p:spPr>
            <a:xfrm>
              <a:off x="5332676" y="3951611"/>
              <a:ext cx="583779" cy="237947"/>
            </a:xfrm>
            <a:custGeom>
              <a:avLst/>
              <a:gdLst/>
              <a:ahLst/>
              <a:cxnLst/>
              <a:rect l="l" t="t" r="r" b="b"/>
              <a:pathLst>
                <a:path w="11661" h="4753" extrusionOk="0">
                  <a:moveTo>
                    <a:pt x="88" y="1"/>
                  </a:moveTo>
                  <a:lnTo>
                    <a:pt x="0" y="225"/>
                  </a:lnTo>
                  <a:lnTo>
                    <a:pt x="11586" y="4752"/>
                  </a:lnTo>
                  <a:lnTo>
                    <a:pt x="11661" y="4553"/>
                  </a:lnTo>
                  <a:lnTo>
                    <a:pt x="88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57" name="Google Shape;1757;p48"/>
            <p:cNvSpPr/>
            <p:nvPr/>
          </p:nvSpPr>
          <p:spPr>
            <a:xfrm>
              <a:off x="5331425" y="3952863"/>
              <a:ext cx="541977" cy="327859"/>
            </a:xfrm>
            <a:custGeom>
              <a:avLst/>
              <a:gdLst/>
              <a:ahLst/>
              <a:cxnLst/>
              <a:rect l="l" t="t" r="r" b="b"/>
              <a:pathLst>
                <a:path w="10826" h="6549" extrusionOk="0">
                  <a:moveTo>
                    <a:pt x="113" y="1"/>
                  </a:moveTo>
                  <a:lnTo>
                    <a:pt x="0" y="188"/>
                  </a:lnTo>
                  <a:lnTo>
                    <a:pt x="10713" y="6548"/>
                  </a:lnTo>
                  <a:lnTo>
                    <a:pt x="10825" y="6361"/>
                  </a:lnTo>
                  <a:lnTo>
                    <a:pt x="113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58" name="Google Shape;1758;p48"/>
            <p:cNvSpPr/>
            <p:nvPr/>
          </p:nvSpPr>
          <p:spPr>
            <a:xfrm>
              <a:off x="5330774" y="3952863"/>
              <a:ext cx="485156" cy="409011"/>
            </a:xfrm>
            <a:custGeom>
              <a:avLst/>
              <a:gdLst/>
              <a:ahLst/>
              <a:cxnLst/>
              <a:rect l="l" t="t" r="r" b="b"/>
              <a:pathLst>
                <a:path w="9691" h="8170" extrusionOk="0">
                  <a:moveTo>
                    <a:pt x="138" y="1"/>
                  </a:moveTo>
                  <a:lnTo>
                    <a:pt x="1" y="175"/>
                  </a:lnTo>
                  <a:lnTo>
                    <a:pt x="9554" y="8169"/>
                  </a:lnTo>
                  <a:lnTo>
                    <a:pt x="9691" y="8007"/>
                  </a:lnTo>
                  <a:lnTo>
                    <a:pt x="138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59" name="Google Shape;1759;p48"/>
            <p:cNvSpPr/>
            <p:nvPr/>
          </p:nvSpPr>
          <p:spPr>
            <a:xfrm>
              <a:off x="5330774" y="3953513"/>
              <a:ext cx="415268" cy="479499"/>
            </a:xfrm>
            <a:custGeom>
              <a:avLst/>
              <a:gdLst/>
              <a:ahLst/>
              <a:cxnLst/>
              <a:rect l="l" t="t" r="r" b="b"/>
              <a:pathLst>
                <a:path w="8295" h="9578" extrusionOk="0">
                  <a:moveTo>
                    <a:pt x="163" y="0"/>
                  </a:moveTo>
                  <a:lnTo>
                    <a:pt x="1" y="150"/>
                  </a:lnTo>
                  <a:lnTo>
                    <a:pt x="8132" y="9578"/>
                  </a:lnTo>
                  <a:lnTo>
                    <a:pt x="8294" y="9441"/>
                  </a:lnTo>
                  <a:lnTo>
                    <a:pt x="163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60" name="Google Shape;1760;p48"/>
            <p:cNvSpPr/>
            <p:nvPr/>
          </p:nvSpPr>
          <p:spPr>
            <a:xfrm>
              <a:off x="5330173" y="3954114"/>
              <a:ext cx="335319" cy="537621"/>
            </a:xfrm>
            <a:custGeom>
              <a:avLst/>
              <a:gdLst/>
              <a:ahLst/>
              <a:cxnLst/>
              <a:rect l="l" t="t" r="r" b="b"/>
              <a:pathLst>
                <a:path w="6698" h="10739" extrusionOk="0">
                  <a:moveTo>
                    <a:pt x="187" y="1"/>
                  </a:moveTo>
                  <a:lnTo>
                    <a:pt x="0" y="125"/>
                  </a:lnTo>
                  <a:lnTo>
                    <a:pt x="6510" y="10738"/>
                  </a:lnTo>
                  <a:lnTo>
                    <a:pt x="6697" y="10626"/>
                  </a:lnTo>
                  <a:lnTo>
                    <a:pt x="187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61" name="Google Shape;1761;p48"/>
            <p:cNvSpPr/>
            <p:nvPr/>
          </p:nvSpPr>
          <p:spPr>
            <a:xfrm>
              <a:off x="5329522" y="3954765"/>
              <a:ext cx="246057" cy="581926"/>
            </a:xfrm>
            <a:custGeom>
              <a:avLst/>
              <a:gdLst/>
              <a:ahLst/>
              <a:cxnLst/>
              <a:rect l="l" t="t" r="r" b="b"/>
              <a:pathLst>
                <a:path w="4915" h="11624" extrusionOk="0">
                  <a:moveTo>
                    <a:pt x="213" y="0"/>
                  </a:moveTo>
                  <a:lnTo>
                    <a:pt x="1" y="100"/>
                  </a:lnTo>
                  <a:lnTo>
                    <a:pt x="4715" y="11623"/>
                  </a:lnTo>
                  <a:lnTo>
                    <a:pt x="4914" y="11523"/>
                  </a:lnTo>
                  <a:lnTo>
                    <a:pt x="213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62" name="Google Shape;1762;p48"/>
            <p:cNvSpPr/>
            <p:nvPr/>
          </p:nvSpPr>
          <p:spPr>
            <a:xfrm>
              <a:off x="5329522" y="3956017"/>
              <a:ext cx="150538" cy="610012"/>
            </a:xfrm>
            <a:custGeom>
              <a:avLst/>
              <a:gdLst/>
              <a:ahLst/>
              <a:cxnLst/>
              <a:rect l="l" t="t" r="r" b="b"/>
              <a:pathLst>
                <a:path w="3007" h="12185" extrusionOk="0">
                  <a:moveTo>
                    <a:pt x="213" y="0"/>
                  </a:moveTo>
                  <a:lnTo>
                    <a:pt x="1" y="50"/>
                  </a:lnTo>
                  <a:lnTo>
                    <a:pt x="2794" y="12184"/>
                  </a:lnTo>
                  <a:lnTo>
                    <a:pt x="3006" y="12147"/>
                  </a:lnTo>
                  <a:lnTo>
                    <a:pt x="213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63" name="Google Shape;1763;p48"/>
            <p:cNvSpPr/>
            <p:nvPr/>
          </p:nvSpPr>
          <p:spPr>
            <a:xfrm>
              <a:off x="5328922" y="3956617"/>
              <a:ext cx="51865" cy="622527"/>
            </a:xfrm>
            <a:custGeom>
              <a:avLst/>
              <a:gdLst/>
              <a:ahLst/>
              <a:cxnLst/>
              <a:rect l="l" t="t" r="r" b="b"/>
              <a:pathLst>
                <a:path w="1036" h="12435" extrusionOk="0">
                  <a:moveTo>
                    <a:pt x="225" y="1"/>
                  </a:moveTo>
                  <a:lnTo>
                    <a:pt x="0" y="13"/>
                  </a:lnTo>
                  <a:lnTo>
                    <a:pt x="811" y="12434"/>
                  </a:lnTo>
                  <a:lnTo>
                    <a:pt x="1036" y="12422"/>
                  </a:lnTo>
                  <a:lnTo>
                    <a:pt x="225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64" name="Google Shape;1764;p48"/>
            <p:cNvSpPr/>
            <p:nvPr/>
          </p:nvSpPr>
          <p:spPr>
            <a:xfrm>
              <a:off x="5268346" y="3956617"/>
              <a:ext cx="71239" cy="621276"/>
            </a:xfrm>
            <a:custGeom>
              <a:avLst/>
              <a:gdLst/>
              <a:ahLst/>
              <a:cxnLst/>
              <a:rect l="l" t="t" r="r" b="b"/>
              <a:pathLst>
                <a:path w="1423" h="12410" extrusionOk="0">
                  <a:moveTo>
                    <a:pt x="1210" y="1"/>
                  </a:moveTo>
                  <a:lnTo>
                    <a:pt x="1" y="12397"/>
                  </a:lnTo>
                  <a:lnTo>
                    <a:pt x="213" y="12409"/>
                  </a:lnTo>
                  <a:lnTo>
                    <a:pt x="1422" y="26"/>
                  </a:lnTo>
                  <a:lnTo>
                    <a:pt x="1210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65" name="Google Shape;1765;p48"/>
            <p:cNvSpPr/>
            <p:nvPr/>
          </p:nvSpPr>
          <p:spPr>
            <a:xfrm>
              <a:off x="5169723" y="3955366"/>
              <a:ext cx="170463" cy="605656"/>
            </a:xfrm>
            <a:custGeom>
              <a:avLst/>
              <a:gdLst/>
              <a:ahLst/>
              <a:cxnLst/>
              <a:rect l="l" t="t" r="r" b="b"/>
              <a:pathLst>
                <a:path w="3405" h="12098" extrusionOk="0">
                  <a:moveTo>
                    <a:pt x="3193" y="1"/>
                  </a:moveTo>
                  <a:lnTo>
                    <a:pt x="0" y="12035"/>
                  </a:lnTo>
                  <a:lnTo>
                    <a:pt x="212" y="12098"/>
                  </a:lnTo>
                  <a:lnTo>
                    <a:pt x="3405" y="51"/>
                  </a:lnTo>
                  <a:lnTo>
                    <a:pt x="3193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66" name="Google Shape;1766;p48"/>
            <p:cNvSpPr/>
            <p:nvPr/>
          </p:nvSpPr>
          <p:spPr>
            <a:xfrm>
              <a:off x="5074804" y="3954114"/>
              <a:ext cx="264781" cy="573816"/>
            </a:xfrm>
            <a:custGeom>
              <a:avLst/>
              <a:gdLst/>
              <a:ahLst/>
              <a:cxnLst/>
              <a:rect l="l" t="t" r="r" b="b"/>
              <a:pathLst>
                <a:path w="5289" h="11462" extrusionOk="0">
                  <a:moveTo>
                    <a:pt x="5089" y="1"/>
                  </a:moveTo>
                  <a:lnTo>
                    <a:pt x="1" y="11374"/>
                  </a:lnTo>
                  <a:lnTo>
                    <a:pt x="200" y="11462"/>
                  </a:lnTo>
                  <a:lnTo>
                    <a:pt x="5288" y="88"/>
                  </a:lnTo>
                  <a:lnTo>
                    <a:pt x="5089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67" name="Google Shape;1767;p48"/>
            <p:cNvSpPr/>
            <p:nvPr/>
          </p:nvSpPr>
          <p:spPr>
            <a:xfrm>
              <a:off x="4987395" y="3953513"/>
              <a:ext cx="350938" cy="527609"/>
            </a:xfrm>
            <a:custGeom>
              <a:avLst/>
              <a:gdLst/>
              <a:ahLst/>
              <a:cxnLst/>
              <a:rect l="l" t="t" r="r" b="b"/>
              <a:pathLst>
                <a:path w="7010" h="10539" extrusionOk="0">
                  <a:moveTo>
                    <a:pt x="6822" y="0"/>
                  </a:moveTo>
                  <a:lnTo>
                    <a:pt x="1" y="10426"/>
                  </a:lnTo>
                  <a:lnTo>
                    <a:pt x="188" y="10538"/>
                  </a:lnTo>
                  <a:lnTo>
                    <a:pt x="7009" y="125"/>
                  </a:lnTo>
                  <a:lnTo>
                    <a:pt x="6822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68" name="Google Shape;1768;p48"/>
            <p:cNvSpPr/>
            <p:nvPr/>
          </p:nvSpPr>
          <p:spPr>
            <a:xfrm>
              <a:off x="4908096" y="3952863"/>
              <a:ext cx="430237" cy="466432"/>
            </a:xfrm>
            <a:custGeom>
              <a:avLst/>
              <a:gdLst/>
              <a:ahLst/>
              <a:cxnLst/>
              <a:rect l="l" t="t" r="r" b="b"/>
              <a:pathLst>
                <a:path w="8594" h="9317" extrusionOk="0">
                  <a:moveTo>
                    <a:pt x="8431" y="1"/>
                  </a:moveTo>
                  <a:lnTo>
                    <a:pt x="1" y="9167"/>
                  </a:lnTo>
                  <a:lnTo>
                    <a:pt x="163" y="9317"/>
                  </a:lnTo>
                  <a:lnTo>
                    <a:pt x="8593" y="150"/>
                  </a:lnTo>
                  <a:lnTo>
                    <a:pt x="8431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69" name="Google Shape;1769;p48"/>
            <p:cNvSpPr/>
            <p:nvPr/>
          </p:nvSpPr>
          <p:spPr>
            <a:xfrm>
              <a:off x="4840712" y="3952262"/>
              <a:ext cx="497621" cy="393391"/>
            </a:xfrm>
            <a:custGeom>
              <a:avLst/>
              <a:gdLst/>
              <a:ahLst/>
              <a:cxnLst/>
              <a:rect l="l" t="t" r="r" b="b"/>
              <a:pathLst>
                <a:path w="9940" h="7858" extrusionOk="0">
                  <a:moveTo>
                    <a:pt x="9802" y="0"/>
                  </a:moveTo>
                  <a:lnTo>
                    <a:pt x="0" y="7682"/>
                  </a:lnTo>
                  <a:lnTo>
                    <a:pt x="137" y="7857"/>
                  </a:lnTo>
                  <a:lnTo>
                    <a:pt x="9939" y="175"/>
                  </a:lnTo>
                  <a:lnTo>
                    <a:pt x="9802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70" name="Google Shape;1770;p48"/>
            <p:cNvSpPr/>
            <p:nvPr/>
          </p:nvSpPr>
          <p:spPr>
            <a:xfrm>
              <a:off x="4785744" y="3951611"/>
              <a:ext cx="551338" cy="310337"/>
            </a:xfrm>
            <a:custGeom>
              <a:avLst/>
              <a:gdLst/>
              <a:ahLst/>
              <a:cxnLst/>
              <a:rect l="l" t="t" r="r" b="b"/>
              <a:pathLst>
                <a:path w="11013" h="6199" extrusionOk="0">
                  <a:moveTo>
                    <a:pt x="10913" y="1"/>
                  </a:moveTo>
                  <a:lnTo>
                    <a:pt x="1" y="6012"/>
                  </a:lnTo>
                  <a:lnTo>
                    <a:pt x="100" y="6199"/>
                  </a:lnTo>
                  <a:lnTo>
                    <a:pt x="11013" y="200"/>
                  </a:lnTo>
                  <a:lnTo>
                    <a:pt x="10913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71" name="Google Shape;1771;p48"/>
            <p:cNvSpPr/>
            <p:nvPr/>
          </p:nvSpPr>
          <p:spPr>
            <a:xfrm>
              <a:off x="4745143" y="3952262"/>
              <a:ext cx="591939" cy="216671"/>
            </a:xfrm>
            <a:custGeom>
              <a:avLst/>
              <a:gdLst/>
              <a:ahLst/>
              <a:cxnLst/>
              <a:rect l="l" t="t" r="r" b="b"/>
              <a:pathLst>
                <a:path w="11824" h="4328" extrusionOk="0">
                  <a:moveTo>
                    <a:pt x="11761" y="0"/>
                  </a:moveTo>
                  <a:lnTo>
                    <a:pt x="1" y="4128"/>
                  </a:lnTo>
                  <a:lnTo>
                    <a:pt x="76" y="4328"/>
                  </a:lnTo>
                  <a:lnTo>
                    <a:pt x="11824" y="200"/>
                  </a:lnTo>
                  <a:lnTo>
                    <a:pt x="11761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72" name="Google Shape;1772;p48"/>
            <p:cNvSpPr/>
            <p:nvPr/>
          </p:nvSpPr>
          <p:spPr>
            <a:xfrm>
              <a:off x="4720212" y="3951611"/>
              <a:ext cx="615018" cy="121802"/>
            </a:xfrm>
            <a:custGeom>
              <a:avLst/>
              <a:gdLst/>
              <a:ahLst/>
              <a:cxnLst/>
              <a:rect l="l" t="t" r="r" b="b"/>
              <a:pathLst>
                <a:path w="12285" h="2433" extrusionOk="0">
                  <a:moveTo>
                    <a:pt x="12259" y="1"/>
                  </a:moveTo>
                  <a:lnTo>
                    <a:pt x="0" y="2221"/>
                  </a:lnTo>
                  <a:lnTo>
                    <a:pt x="50" y="2433"/>
                  </a:lnTo>
                  <a:lnTo>
                    <a:pt x="12284" y="225"/>
                  </a:lnTo>
                  <a:lnTo>
                    <a:pt x="12259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73" name="Google Shape;1773;p48"/>
            <p:cNvSpPr/>
            <p:nvPr/>
          </p:nvSpPr>
          <p:spPr>
            <a:xfrm>
              <a:off x="4711451" y="3951611"/>
              <a:ext cx="623128" cy="21927"/>
            </a:xfrm>
            <a:custGeom>
              <a:avLst/>
              <a:gdLst/>
              <a:ahLst/>
              <a:cxnLst/>
              <a:rect l="l" t="t" r="r" b="b"/>
              <a:pathLst>
                <a:path w="12447" h="438" extrusionOk="0">
                  <a:moveTo>
                    <a:pt x="12447" y="1"/>
                  </a:moveTo>
                  <a:lnTo>
                    <a:pt x="1" y="225"/>
                  </a:lnTo>
                  <a:lnTo>
                    <a:pt x="1" y="437"/>
                  </a:lnTo>
                  <a:lnTo>
                    <a:pt x="12447" y="225"/>
                  </a:lnTo>
                  <a:lnTo>
                    <a:pt x="12447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74" name="Google Shape;1774;p48"/>
            <p:cNvSpPr/>
            <p:nvPr/>
          </p:nvSpPr>
          <p:spPr>
            <a:xfrm>
              <a:off x="4716457" y="3862350"/>
              <a:ext cx="618772" cy="99925"/>
            </a:xfrm>
            <a:custGeom>
              <a:avLst/>
              <a:gdLst/>
              <a:ahLst/>
              <a:cxnLst/>
              <a:rect l="l" t="t" r="r" b="b"/>
              <a:pathLst>
                <a:path w="12360" h="1996" extrusionOk="0">
                  <a:moveTo>
                    <a:pt x="38" y="0"/>
                  </a:moveTo>
                  <a:lnTo>
                    <a:pt x="0" y="212"/>
                  </a:lnTo>
                  <a:lnTo>
                    <a:pt x="12334" y="1996"/>
                  </a:lnTo>
                  <a:lnTo>
                    <a:pt x="12359" y="1784"/>
                  </a:lnTo>
                  <a:lnTo>
                    <a:pt x="38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75" name="Google Shape;1775;p48"/>
            <p:cNvSpPr/>
            <p:nvPr/>
          </p:nvSpPr>
          <p:spPr>
            <a:xfrm>
              <a:off x="4738284" y="3764327"/>
              <a:ext cx="598197" cy="198598"/>
            </a:xfrm>
            <a:custGeom>
              <a:avLst/>
              <a:gdLst/>
              <a:ahLst/>
              <a:cxnLst/>
              <a:rect l="l" t="t" r="r" b="b"/>
              <a:pathLst>
                <a:path w="11949" h="3967" extrusionOk="0">
                  <a:moveTo>
                    <a:pt x="63" y="0"/>
                  </a:moveTo>
                  <a:lnTo>
                    <a:pt x="1" y="213"/>
                  </a:lnTo>
                  <a:lnTo>
                    <a:pt x="11873" y="3966"/>
                  </a:lnTo>
                  <a:lnTo>
                    <a:pt x="11948" y="3754"/>
                  </a:lnTo>
                  <a:lnTo>
                    <a:pt x="63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76" name="Google Shape;1776;p48"/>
            <p:cNvSpPr/>
            <p:nvPr/>
          </p:nvSpPr>
          <p:spPr>
            <a:xfrm>
              <a:off x="4776382" y="3671311"/>
              <a:ext cx="561351" cy="290963"/>
            </a:xfrm>
            <a:custGeom>
              <a:avLst/>
              <a:gdLst/>
              <a:ahLst/>
              <a:cxnLst/>
              <a:rect l="l" t="t" r="r" b="b"/>
              <a:pathLst>
                <a:path w="11213" h="5812" extrusionOk="0">
                  <a:moveTo>
                    <a:pt x="100" y="0"/>
                  </a:moveTo>
                  <a:lnTo>
                    <a:pt x="1" y="187"/>
                  </a:lnTo>
                  <a:lnTo>
                    <a:pt x="11112" y="5812"/>
                  </a:lnTo>
                  <a:lnTo>
                    <a:pt x="11212" y="5612"/>
                  </a:lnTo>
                  <a:lnTo>
                    <a:pt x="100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77" name="Google Shape;1777;p48"/>
            <p:cNvSpPr/>
            <p:nvPr/>
          </p:nvSpPr>
          <p:spPr>
            <a:xfrm>
              <a:off x="4826945" y="3585754"/>
              <a:ext cx="510788" cy="375919"/>
            </a:xfrm>
            <a:custGeom>
              <a:avLst/>
              <a:gdLst/>
              <a:ahLst/>
              <a:cxnLst/>
              <a:rect l="l" t="t" r="r" b="b"/>
              <a:pathLst>
                <a:path w="10203" h="7509" extrusionOk="0">
                  <a:moveTo>
                    <a:pt x="138" y="1"/>
                  </a:moveTo>
                  <a:lnTo>
                    <a:pt x="1" y="175"/>
                  </a:lnTo>
                  <a:lnTo>
                    <a:pt x="10065" y="7508"/>
                  </a:lnTo>
                  <a:lnTo>
                    <a:pt x="10202" y="7334"/>
                  </a:lnTo>
                  <a:lnTo>
                    <a:pt x="138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78" name="Google Shape;1778;p48"/>
            <p:cNvSpPr/>
            <p:nvPr/>
          </p:nvSpPr>
          <p:spPr>
            <a:xfrm>
              <a:off x="4892527" y="3510210"/>
              <a:ext cx="445807" cy="450813"/>
            </a:xfrm>
            <a:custGeom>
              <a:avLst/>
              <a:gdLst/>
              <a:ahLst/>
              <a:cxnLst/>
              <a:rect l="l" t="t" r="r" b="b"/>
              <a:pathLst>
                <a:path w="8905" h="9005" extrusionOk="0">
                  <a:moveTo>
                    <a:pt x="162" y="1"/>
                  </a:moveTo>
                  <a:lnTo>
                    <a:pt x="0" y="150"/>
                  </a:lnTo>
                  <a:lnTo>
                    <a:pt x="8755" y="9005"/>
                  </a:lnTo>
                  <a:lnTo>
                    <a:pt x="8904" y="8855"/>
                  </a:lnTo>
                  <a:lnTo>
                    <a:pt x="162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79" name="Google Shape;1779;p48"/>
            <p:cNvSpPr/>
            <p:nvPr/>
          </p:nvSpPr>
          <p:spPr>
            <a:xfrm>
              <a:off x="4969323" y="3445930"/>
              <a:ext cx="369611" cy="514492"/>
            </a:xfrm>
            <a:custGeom>
              <a:avLst/>
              <a:gdLst/>
              <a:ahLst/>
              <a:cxnLst/>
              <a:rect l="l" t="t" r="r" b="b"/>
              <a:pathLst>
                <a:path w="7383" h="10277" extrusionOk="0">
                  <a:moveTo>
                    <a:pt x="175" y="0"/>
                  </a:moveTo>
                  <a:lnTo>
                    <a:pt x="0" y="125"/>
                  </a:lnTo>
                  <a:lnTo>
                    <a:pt x="7208" y="10276"/>
                  </a:lnTo>
                  <a:lnTo>
                    <a:pt x="7383" y="10152"/>
                  </a:lnTo>
                  <a:lnTo>
                    <a:pt x="175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80" name="Google Shape;1780;p48"/>
            <p:cNvSpPr/>
            <p:nvPr/>
          </p:nvSpPr>
          <p:spPr>
            <a:xfrm>
              <a:off x="5054830" y="3395367"/>
              <a:ext cx="284105" cy="564405"/>
            </a:xfrm>
            <a:custGeom>
              <a:avLst/>
              <a:gdLst/>
              <a:ahLst/>
              <a:cxnLst/>
              <a:rect l="l" t="t" r="r" b="b"/>
              <a:pathLst>
                <a:path w="5675" h="11274" extrusionOk="0">
                  <a:moveTo>
                    <a:pt x="200" y="0"/>
                  </a:moveTo>
                  <a:lnTo>
                    <a:pt x="1" y="100"/>
                  </a:lnTo>
                  <a:lnTo>
                    <a:pt x="5488" y="11274"/>
                  </a:lnTo>
                  <a:lnTo>
                    <a:pt x="5675" y="11187"/>
                  </a:lnTo>
                  <a:lnTo>
                    <a:pt x="200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81" name="Google Shape;1781;p48"/>
            <p:cNvSpPr/>
            <p:nvPr/>
          </p:nvSpPr>
          <p:spPr>
            <a:xfrm>
              <a:off x="5148496" y="3358521"/>
              <a:ext cx="191089" cy="599999"/>
            </a:xfrm>
            <a:custGeom>
              <a:avLst/>
              <a:gdLst/>
              <a:ahLst/>
              <a:cxnLst/>
              <a:rect l="l" t="t" r="r" b="b"/>
              <a:pathLst>
                <a:path w="3817" h="11985" extrusionOk="0">
                  <a:moveTo>
                    <a:pt x="200" y="0"/>
                  </a:moveTo>
                  <a:lnTo>
                    <a:pt x="0" y="63"/>
                  </a:lnTo>
                  <a:lnTo>
                    <a:pt x="3604" y="11985"/>
                  </a:lnTo>
                  <a:lnTo>
                    <a:pt x="3816" y="11923"/>
                  </a:lnTo>
                  <a:lnTo>
                    <a:pt x="200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82" name="Google Shape;1782;p48"/>
            <p:cNvSpPr/>
            <p:nvPr/>
          </p:nvSpPr>
          <p:spPr>
            <a:xfrm>
              <a:off x="5246519" y="3339146"/>
              <a:ext cx="93066" cy="619373"/>
            </a:xfrm>
            <a:custGeom>
              <a:avLst/>
              <a:gdLst/>
              <a:ahLst/>
              <a:cxnLst/>
              <a:rect l="l" t="t" r="r" b="b"/>
              <a:pathLst>
                <a:path w="1859" h="12372" extrusionOk="0">
                  <a:moveTo>
                    <a:pt x="212" y="1"/>
                  </a:moveTo>
                  <a:lnTo>
                    <a:pt x="0" y="26"/>
                  </a:lnTo>
                  <a:lnTo>
                    <a:pt x="1646" y="12372"/>
                  </a:lnTo>
                  <a:lnTo>
                    <a:pt x="1858" y="12347"/>
                  </a:lnTo>
                  <a:lnTo>
                    <a:pt x="212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83" name="Google Shape;1783;p48"/>
            <p:cNvSpPr/>
            <p:nvPr/>
          </p:nvSpPr>
          <p:spPr>
            <a:xfrm>
              <a:off x="5226544" y="3844227"/>
              <a:ext cx="216671" cy="216070"/>
            </a:xfrm>
            <a:custGeom>
              <a:avLst/>
              <a:gdLst/>
              <a:ahLst/>
              <a:cxnLst/>
              <a:rect l="l" t="t" r="r" b="b"/>
              <a:pathLst>
                <a:path w="4328" h="4316" extrusionOk="0">
                  <a:moveTo>
                    <a:pt x="2170" y="1"/>
                  </a:moveTo>
                  <a:cubicBezTo>
                    <a:pt x="973" y="1"/>
                    <a:pt x="0" y="961"/>
                    <a:pt x="0" y="2146"/>
                  </a:cubicBezTo>
                  <a:cubicBezTo>
                    <a:pt x="0" y="2719"/>
                    <a:pt x="225" y="3268"/>
                    <a:pt x="624" y="3680"/>
                  </a:cubicBezTo>
                  <a:cubicBezTo>
                    <a:pt x="1035" y="4079"/>
                    <a:pt x="1584" y="4316"/>
                    <a:pt x="2158" y="4316"/>
                  </a:cubicBezTo>
                  <a:cubicBezTo>
                    <a:pt x="3342" y="4316"/>
                    <a:pt x="4303" y="3355"/>
                    <a:pt x="4328" y="2158"/>
                  </a:cubicBezTo>
                  <a:cubicBezTo>
                    <a:pt x="4328" y="961"/>
                    <a:pt x="3355" y="1"/>
                    <a:pt x="2170" y="1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84" name="Google Shape;1784;p48"/>
            <p:cNvSpPr/>
            <p:nvPr/>
          </p:nvSpPr>
          <p:spPr>
            <a:xfrm>
              <a:off x="5284566" y="3902950"/>
              <a:ext cx="99975" cy="98673"/>
            </a:xfrm>
            <a:custGeom>
              <a:avLst/>
              <a:gdLst/>
              <a:ahLst/>
              <a:cxnLst/>
              <a:rect l="l" t="t" r="r" b="b"/>
              <a:pathLst>
                <a:path w="1997" h="1971" extrusionOk="0">
                  <a:moveTo>
                    <a:pt x="999" y="0"/>
                  </a:moveTo>
                  <a:cubicBezTo>
                    <a:pt x="450" y="0"/>
                    <a:pt x="1" y="437"/>
                    <a:pt x="1" y="973"/>
                  </a:cubicBezTo>
                  <a:cubicBezTo>
                    <a:pt x="1" y="1247"/>
                    <a:pt x="113" y="1497"/>
                    <a:pt x="275" y="1684"/>
                  </a:cubicBezTo>
                  <a:cubicBezTo>
                    <a:pt x="462" y="1871"/>
                    <a:pt x="712" y="1970"/>
                    <a:pt x="986" y="1970"/>
                  </a:cubicBezTo>
                  <a:cubicBezTo>
                    <a:pt x="1522" y="1970"/>
                    <a:pt x="1984" y="1534"/>
                    <a:pt x="1984" y="998"/>
                  </a:cubicBezTo>
                  <a:cubicBezTo>
                    <a:pt x="1996" y="449"/>
                    <a:pt x="1547" y="0"/>
                    <a:pt x="999" y="0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85" name="Google Shape;1785;p48"/>
            <p:cNvSpPr/>
            <p:nvPr/>
          </p:nvSpPr>
          <p:spPr>
            <a:xfrm>
              <a:off x="4664642" y="3282325"/>
              <a:ext cx="1341725" cy="1339873"/>
            </a:xfrm>
            <a:custGeom>
              <a:avLst/>
              <a:gdLst/>
              <a:ahLst/>
              <a:cxnLst/>
              <a:rect l="l" t="t" r="r" b="b"/>
              <a:pathLst>
                <a:path w="26801" h="26764" extrusionOk="0">
                  <a:moveTo>
                    <a:pt x="13408" y="126"/>
                  </a:moveTo>
                  <a:cubicBezTo>
                    <a:pt x="13416" y="126"/>
                    <a:pt x="13424" y="126"/>
                    <a:pt x="13432" y="126"/>
                  </a:cubicBezTo>
                  <a:cubicBezTo>
                    <a:pt x="20740" y="138"/>
                    <a:pt x="26663" y="6112"/>
                    <a:pt x="26638" y="13420"/>
                  </a:cubicBezTo>
                  <a:cubicBezTo>
                    <a:pt x="26626" y="20720"/>
                    <a:pt x="20677" y="26639"/>
                    <a:pt x="13367" y="26639"/>
                  </a:cubicBezTo>
                  <a:cubicBezTo>
                    <a:pt x="13360" y="26639"/>
                    <a:pt x="13352" y="26639"/>
                    <a:pt x="13344" y="26639"/>
                  </a:cubicBezTo>
                  <a:cubicBezTo>
                    <a:pt x="9802" y="26627"/>
                    <a:pt x="6473" y="25242"/>
                    <a:pt x="3978" y="22723"/>
                  </a:cubicBezTo>
                  <a:cubicBezTo>
                    <a:pt x="1484" y="20216"/>
                    <a:pt x="112" y="16874"/>
                    <a:pt x="125" y="13345"/>
                  </a:cubicBezTo>
                  <a:cubicBezTo>
                    <a:pt x="150" y="6045"/>
                    <a:pt x="6098" y="126"/>
                    <a:pt x="13408" y="126"/>
                  </a:cubicBezTo>
                  <a:close/>
                  <a:moveTo>
                    <a:pt x="13421" y="1"/>
                  </a:moveTo>
                  <a:cubicBezTo>
                    <a:pt x="6061" y="1"/>
                    <a:pt x="38" y="5970"/>
                    <a:pt x="25" y="13345"/>
                  </a:cubicBezTo>
                  <a:cubicBezTo>
                    <a:pt x="0" y="16924"/>
                    <a:pt x="1372" y="20279"/>
                    <a:pt x="3904" y="22823"/>
                  </a:cubicBezTo>
                  <a:cubicBezTo>
                    <a:pt x="6410" y="25342"/>
                    <a:pt x="9778" y="26751"/>
                    <a:pt x="13344" y="26764"/>
                  </a:cubicBezTo>
                  <a:cubicBezTo>
                    <a:pt x="13352" y="26764"/>
                    <a:pt x="13360" y="26764"/>
                    <a:pt x="13367" y="26764"/>
                  </a:cubicBezTo>
                  <a:cubicBezTo>
                    <a:pt x="20727" y="26764"/>
                    <a:pt x="26738" y="20782"/>
                    <a:pt x="26788" y="13420"/>
                  </a:cubicBezTo>
                  <a:cubicBezTo>
                    <a:pt x="26801" y="6049"/>
                    <a:pt x="20814" y="13"/>
                    <a:pt x="13444" y="1"/>
                  </a:cubicBezTo>
                  <a:cubicBezTo>
                    <a:pt x="13436" y="1"/>
                    <a:pt x="13429" y="1"/>
                    <a:pt x="13421" y="1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86" name="Google Shape;1786;p48"/>
            <p:cNvSpPr/>
            <p:nvPr/>
          </p:nvSpPr>
          <p:spPr>
            <a:xfrm>
              <a:off x="4684617" y="3302300"/>
              <a:ext cx="1302376" cy="1300574"/>
            </a:xfrm>
            <a:custGeom>
              <a:avLst/>
              <a:gdLst/>
              <a:ahLst/>
              <a:cxnLst/>
              <a:rect l="l" t="t" r="r" b="b"/>
              <a:pathLst>
                <a:path w="26015" h="25979" extrusionOk="0">
                  <a:moveTo>
                    <a:pt x="13009" y="624"/>
                  </a:moveTo>
                  <a:cubicBezTo>
                    <a:pt x="13017" y="624"/>
                    <a:pt x="13025" y="624"/>
                    <a:pt x="13033" y="624"/>
                  </a:cubicBezTo>
                  <a:cubicBezTo>
                    <a:pt x="19829" y="662"/>
                    <a:pt x="25354" y="6212"/>
                    <a:pt x="25329" y="13021"/>
                  </a:cubicBezTo>
                  <a:cubicBezTo>
                    <a:pt x="25292" y="19822"/>
                    <a:pt x="19754" y="25342"/>
                    <a:pt x="12956" y="25342"/>
                  </a:cubicBezTo>
                  <a:cubicBezTo>
                    <a:pt x="12948" y="25342"/>
                    <a:pt x="12940" y="25342"/>
                    <a:pt x="12933" y="25342"/>
                  </a:cubicBezTo>
                  <a:cubicBezTo>
                    <a:pt x="9640" y="25317"/>
                    <a:pt x="6548" y="24033"/>
                    <a:pt x="4215" y="21688"/>
                  </a:cubicBezTo>
                  <a:cubicBezTo>
                    <a:pt x="1896" y="19356"/>
                    <a:pt x="624" y="16251"/>
                    <a:pt x="636" y="12946"/>
                  </a:cubicBezTo>
                  <a:cubicBezTo>
                    <a:pt x="661" y="6144"/>
                    <a:pt x="6198" y="624"/>
                    <a:pt x="13009" y="624"/>
                  </a:cubicBezTo>
                  <a:close/>
                  <a:moveTo>
                    <a:pt x="12999" y="1"/>
                  </a:moveTo>
                  <a:cubicBezTo>
                    <a:pt x="5849" y="1"/>
                    <a:pt x="25" y="5803"/>
                    <a:pt x="13" y="12946"/>
                  </a:cubicBezTo>
                  <a:cubicBezTo>
                    <a:pt x="0" y="16425"/>
                    <a:pt x="1335" y="19680"/>
                    <a:pt x="3779" y="22137"/>
                  </a:cubicBezTo>
                  <a:cubicBezTo>
                    <a:pt x="6236" y="24606"/>
                    <a:pt x="9491" y="25966"/>
                    <a:pt x="12945" y="25978"/>
                  </a:cubicBezTo>
                  <a:cubicBezTo>
                    <a:pt x="12953" y="25978"/>
                    <a:pt x="12961" y="25978"/>
                    <a:pt x="12968" y="25978"/>
                  </a:cubicBezTo>
                  <a:cubicBezTo>
                    <a:pt x="20116" y="25978"/>
                    <a:pt x="25953" y="20171"/>
                    <a:pt x="26002" y="13033"/>
                  </a:cubicBezTo>
                  <a:cubicBezTo>
                    <a:pt x="26015" y="5862"/>
                    <a:pt x="20203" y="26"/>
                    <a:pt x="13045" y="1"/>
                  </a:cubicBezTo>
                  <a:cubicBezTo>
                    <a:pt x="13030" y="1"/>
                    <a:pt x="13014" y="1"/>
                    <a:pt x="12999" y="1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87" name="Google Shape;1787;p48"/>
            <p:cNvSpPr/>
            <p:nvPr/>
          </p:nvSpPr>
          <p:spPr>
            <a:xfrm>
              <a:off x="4678360" y="4206980"/>
              <a:ext cx="455819" cy="861626"/>
            </a:xfrm>
            <a:custGeom>
              <a:avLst/>
              <a:gdLst/>
              <a:ahLst/>
              <a:cxnLst/>
              <a:rect l="l" t="t" r="r" b="b"/>
              <a:pathLst>
                <a:path w="9105" h="17211" extrusionOk="0">
                  <a:moveTo>
                    <a:pt x="1" y="0"/>
                  </a:moveTo>
                  <a:lnTo>
                    <a:pt x="1" y="17210"/>
                  </a:lnTo>
                  <a:lnTo>
                    <a:pt x="9104" y="17210"/>
                  </a:lnTo>
                  <a:lnTo>
                    <a:pt x="9104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88" name="Google Shape;1788;p48"/>
            <p:cNvSpPr/>
            <p:nvPr/>
          </p:nvSpPr>
          <p:spPr>
            <a:xfrm>
              <a:off x="4678360" y="4235716"/>
              <a:ext cx="455819" cy="18123"/>
            </a:xfrm>
            <a:custGeom>
              <a:avLst/>
              <a:gdLst/>
              <a:ahLst/>
              <a:cxnLst/>
              <a:rect l="l" t="t" r="r" b="b"/>
              <a:pathLst>
                <a:path w="9105" h="362" extrusionOk="0">
                  <a:moveTo>
                    <a:pt x="1" y="0"/>
                  </a:moveTo>
                  <a:lnTo>
                    <a:pt x="1" y="362"/>
                  </a:lnTo>
                  <a:lnTo>
                    <a:pt x="9104" y="362"/>
                  </a:lnTo>
                  <a:lnTo>
                    <a:pt x="9104" y="0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89" name="Google Shape;1789;p48"/>
            <p:cNvSpPr/>
            <p:nvPr/>
          </p:nvSpPr>
          <p:spPr>
            <a:xfrm>
              <a:off x="4678360" y="4815089"/>
              <a:ext cx="455819" cy="27484"/>
            </a:xfrm>
            <a:custGeom>
              <a:avLst/>
              <a:gdLst/>
              <a:ahLst/>
              <a:cxnLst/>
              <a:rect l="l" t="t" r="r" b="b"/>
              <a:pathLst>
                <a:path w="9105" h="549" extrusionOk="0">
                  <a:moveTo>
                    <a:pt x="1" y="0"/>
                  </a:moveTo>
                  <a:lnTo>
                    <a:pt x="1" y="549"/>
                  </a:lnTo>
                  <a:lnTo>
                    <a:pt x="9104" y="549"/>
                  </a:lnTo>
                  <a:lnTo>
                    <a:pt x="9104" y="0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90" name="Google Shape;1790;p48"/>
            <p:cNvSpPr/>
            <p:nvPr/>
          </p:nvSpPr>
          <p:spPr>
            <a:xfrm>
              <a:off x="4678360" y="4308757"/>
              <a:ext cx="455819" cy="133016"/>
            </a:xfrm>
            <a:custGeom>
              <a:avLst/>
              <a:gdLst/>
              <a:ahLst/>
              <a:cxnLst/>
              <a:rect l="l" t="t" r="r" b="b"/>
              <a:pathLst>
                <a:path w="9105" h="2657" extrusionOk="0">
                  <a:moveTo>
                    <a:pt x="4552" y="0"/>
                  </a:moveTo>
                  <a:lnTo>
                    <a:pt x="1" y="2657"/>
                  </a:lnTo>
                  <a:lnTo>
                    <a:pt x="9104" y="2657"/>
                  </a:lnTo>
                  <a:lnTo>
                    <a:pt x="4552" y="0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91" name="Google Shape;1791;p48"/>
            <p:cNvSpPr/>
            <p:nvPr/>
          </p:nvSpPr>
          <p:spPr>
            <a:xfrm>
              <a:off x="4678360" y="4441723"/>
              <a:ext cx="455819" cy="34393"/>
            </a:xfrm>
            <a:custGeom>
              <a:avLst/>
              <a:gdLst/>
              <a:ahLst/>
              <a:cxnLst/>
              <a:rect l="l" t="t" r="r" b="b"/>
              <a:pathLst>
                <a:path w="9105" h="687" extrusionOk="0">
                  <a:moveTo>
                    <a:pt x="1" y="1"/>
                  </a:moveTo>
                  <a:lnTo>
                    <a:pt x="1" y="686"/>
                  </a:lnTo>
                  <a:lnTo>
                    <a:pt x="9104" y="686"/>
                  </a:lnTo>
                  <a:lnTo>
                    <a:pt x="9104" y="1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92" name="Google Shape;1792;p48"/>
            <p:cNvSpPr/>
            <p:nvPr/>
          </p:nvSpPr>
          <p:spPr>
            <a:xfrm>
              <a:off x="4749548" y="4534739"/>
              <a:ext cx="46858" cy="234793"/>
            </a:xfrm>
            <a:custGeom>
              <a:avLst/>
              <a:gdLst/>
              <a:ahLst/>
              <a:cxnLst/>
              <a:rect l="l" t="t" r="r" b="b"/>
              <a:pathLst>
                <a:path w="936" h="4690" extrusionOk="0">
                  <a:moveTo>
                    <a:pt x="0" y="1"/>
                  </a:moveTo>
                  <a:lnTo>
                    <a:pt x="0" y="4690"/>
                  </a:lnTo>
                  <a:lnTo>
                    <a:pt x="936" y="4690"/>
                  </a:lnTo>
                  <a:lnTo>
                    <a:pt x="936" y="1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93" name="Google Shape;1793;p48"/>
            <p:cNvSpPr/>
            <p:nvPr/>
          </p:nvSpPr>
          <p:spPr>
            <a:xfrm>
              <a:off x="4838209" y="4534739"/>
              <a:ext cx="46858" cy="234793"/>
            </a:xfrm>
            <a:custGeom>
              <a:avLst/>
              <a:gdLst/>
              <a:ahLst/>
              <a:cxnLst/>
              <a:rect l="l" t="t" r="r" b="b"/>
              <a:pathLst>
                <a:path w="936" h="4690" extrusionOk="0">
                  <a:moveTo>
                    <a:pt x="0" y="1"/>
                  </a:moveTo>
                  <a:lnTo>
                    <a:pt x="0" y="4690"/>
                  </a:lnTo>
                  <a:lnTo>
                    <a:pt x="935" y="4690"/>
                  </a:lnTo>
                  <a:lnTo>
                    <a:pt x="935" y="1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94" name="Google Shape;1794;p48"/>
            <p:cNvSpPr/>
            <p:nvPr/>
          </p:nvSpPr>
          <p:spPr>
            <a:xfrm>
              <a:off x="4926870" y="4534739"/>
              <a:ext cx="46858" cy="234793"/>
            </a:xfrm>
            <a:custGeom>
              <a:avLst/>
              <a:gdLst/>
              <a:ahLst/>
              <a:cxnLst/>
              <a:rect l="l" t="t" r="r" b="b"/>
              <a:pathLst>
                <a:path w="936" h="4690" extrusionOk="0">
                  <a:moveTo>
                    <a:pt x="0" y="1"/>
                  </a:moveTo>
                  <a:lnTo>
                    <a:pt x="0" y="4690"/>
                  </a:lnTo>
                  <a:lnTo>
                    <a:pt x="935" y="4690"/>
                  </a:lnTo>
                  <a:lnTo>
                    <a:pt x="935" y="1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95" name="Google Shape;1795;p48"/>
            <p:cNvSpPr/>
            <p:nvPr/>
          </p:nvSpPr>
          <p:spPr>
            <a:xfrm>
              <a:off x="5014880" y="4534739"/>
              <a:ext cx="46858" cy="234793"/>
            </a:xfrm>
            <a:custGeom>
              <a:avLst/>
              <a:gdLst/>
              <a:ahLst/>
              <a:cxnLst/>
              <a:rect l="l" t="t" r="r" b="b"/>
              <a:pathLst>
                <a:path w="936" h="4690" extrusionOk="0">
                  <a:moveTo>
                    <a:pt x="0" y="1"/>
                  </a:moveTo>
                  <a:lnTo>
                    <a:pt x="0" y="4690"/>
                  </a:lnTo>
                  <a:lnTo>
                    <a:pt x="936" y="4690"/>
                  </a:lnTo>
                  <a:lnTo>
                    <a:pt x="936" y="1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96" name="Google Shape;1796;p48"/>
            <p:cNvSpPr/>
            <p:nvPr/>
          </p:nvSpPr>
          <p:spPr>
            <a:xfrm>
              <a:off x="4853779" y="4883775"/>
              <a:ext cx="105582" cy="184831"/>
            </a:xfrm>
            <a:custGeom>
              <a:avLst/>
              <a:gdLst/>
              <a:ahLst/>
              <a:cxnLst/>
              <a:rect l="l" t="t" r="r" b="b"/>
              <a:pathLst>
                <a:path w="2109" h="3692" extrusionOk="0">
                  <a:moveTo>
                    <a:pt x="874" y="0"/>
                  </a:moveTo>
                  <a:cubicBezTo>
                    <a:pt x="388" y="0"/>
                    <a:pt x="1" y="387"/>
                    <a:pt x="1" y="873"/>
                  </a:cubicBezTo>
                  <a:lnTo>
                    <a:pt x="1" y="3691"/>
                  </a:lnTo>
                  <a:lnTo>
                    <a:pt x="2109" y="3691"/>
                  </a:lnTo>
                  <a:lnTo>
                    <a:pt x="2109" y="873"/>
                  </a:lnTo>
                  <a:cubicBezTo>
                    <a:pt x="2109" y="387"/>
                    <a:pt x="1709" y="0"/>
                    <a:pt x="1236" y="0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97" name="Google Shape;1797;p48"/>
            <p:cNvSpPr/>
            <p:nvPr/>
          </p:nvSpPr>
          <p:spPr>
            <a:xfrm>
              <a:off x="3424694" y="4321873"/>
              <a:ext cx="394643" cy="746081"/>
            </a:xfrm>
            <a:custGeom>
              <a:avLst/>
              <a:gdLst/>
              <a:ahLst/>
              <a:cxnLst/>
              <a:rect l="l" t="t" r="r" b="b"/>
              <a:pathLst>
                <a:path w="7883" h="14903" extrusionOk="0">
                  <a:moveTo>
                    <a:pt x="1" y="0"/>
                  </a:moveTo>
                  <a:lnTo>
                    <a:pt x="1" y="14903"/>
                  </a:lnTo>
                  <a:lnTo>
                    <a:pt x="7882" y="14903"/>
                  </a:lnTo>
                  <a:lnTo>
                    <a:pt x="7882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98" name="Google Shape;1798;p48"/>
            <p:cNvSpPr/>
            <p:nvPr/>
          </p:nvSpPr>
          <p:spPr>
            <a:xfrm>
              <a:off x="3424694" y="4347455"/>
              <a:ext cx="394643" cy="15670"/>
            </a:xfrm>
            <a:custGeom>
              <a:avLst/>
              <a:gdLst/>
              <a:ahLst/>
              <a:cxnLst/>
              <a:rect l="l" t="t" r="r" b="b"/>
              <a:pathLst>
                <a:path w="7883" h="313" extrusionOk="0">
                  <a:moveTo>
                    <a:pt x="1" y="0"/>
                  </a:moveTo>
                  <a:lnTo>
                    <a:pt x="1" y="312"/>
                  </a:lnTo>
                  <a:lnTo>
                    <a:pt x="7882" y="312"/>
                  </a:lnTo>
                  <a:lnTo>
                    <a:pt x="7882" y="0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99" name="Google Shape;1799;p48"/>
            <p:cNvSpPr/>
            <p:nvPr/>
          </p:nvSpPr>
          <p:spPr>
            <a:xfrm>
              <a:off x="3424694" y="4848180"/>
              <a:ext cx="394643" cy="23780"/>
            </a:xfrm>
            <a:custGeom>
              <a:avLst/>
              <a:gdLst/>
              <a:ahLst/>
              <a:cxnLst/>
              <a:rect l="l" t="t" r="r" b="b"/>
              <a:pathLst>
                <a:path w="7883" h="475" extrusionOk="0">
                  <a:moveTo>
                    <a:pt x="1" y="0"/>
                  </a:moveTo>
                  <a:lnTo>
                    <a:pt x="1" y="474"/>
                  </a:lnTo>
                  <a:lnTo>
                    <a:pt x="7882" y="474"/>
                  </a:lnTo>
                  <a:lnTo>
                    <a:pt x="7882" y="0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00" name="Google Shape;1800;p48"/>
            <p:cNvSpPr/>
            <p:nvPr/>
          </p:nvSpPr>
          <p:spPr>
            <a:xfrm>
              <a:off x="3424694" y="4409883"/>
              <a:ext cx="395243" cy="116195"/>
            </a:xfrm>
            <a:custGeom>
              <a:avLst/>
              <a:gdLst/>
              <a:ahLst/>
              <a:cxnLst/>
              <a:rect l="l" t="t" r="r" b="b"/>
              <a:pathLst>
                <a:path w="7895" h="2321" extrusionOk="0">
                  <a:moveTo>
                    <a:pt x="3941" y="1"/>
                  </a:moveTo>
                  <a:lnTo>
                    <a:pt x="1" y="2320"/>
                  </a:lnTo>
                  <a:lnTo>
                    <a:pt x="7895" y="2320"/>
                  </a:lnTo>
                  <a:lnTo>
                    <a:pt x="3941" y="1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01" name="Google Shape;1801;p48"/>
            <p:cNvSpPr/>
            <p:nvPr/>
          </p:nvSpPr>
          <p:spPr>
            <a:xfrm>
              <a:off x="3424694" y="4526028"/>
              <a:ext cx="394643" cy="29987"/>
            </a:xfrm>
            <a:custGeom>
              <a:avLst/>
              <a:gdLst/>
              <a:ahLst/>
              <a:cxnLst/>
              <a:rect l="l" t="t" r="r" b="b"/>
              <a:pathLst>
                <a:path w="7883" h="599" extrusionOk="0">
                  <a:moveTo>
                    <a:pt x="1" y="0"/>
                  </a:moveTo>
                  <a:lnTo>
                    <a:pt x="1" y="599"/>
                  </a:lnTo>
                  <a:lnTo>
                    <a:pt x="7882" y="599"/>
                  </a:lnTo>
                  <a:lnTo>
                    <a:pt x="7882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02" name="Google Shape;1802;p48"/>
            <p:cNvSpPr/>
            <p:nvPr/>
          </p:nvSpPr>
          <p:spPr>
            <a:xfrm>
              <a:off x="3486522" y="4605928"/>
              <a:ext cx="40601" cy="203554"/>
            </a:xfrm>
            <a:custGeom>
              <a:avLst/>
              <a:gdLst/>
              <a:ahLst/>
              <a:cxnLst/>
              <a:rect l="l" t="t" r="r" b="b"/>
              <a:pathLst>
                <a:path w="811" h="4066" extrusionOk="0">
                  <a:moveTo>
                    <a:pt x="0" y="0"/>
                  </a:moveTo>
                  <a:lnTo>
                    <a:pt x="0" y="4066"/>
                  </a:lnTo>
                  <a:lnTo>
                    <a:pt x="811" y="4066"/>
                  </a:lnTo>
                  <a:lnTo>
                    <a:pt x="811" y="0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03" name="Google Shape;1803;p48"/>
            <p:cNvSpPr/>
            <p:nvPr/>
          </p:nvSpPr>
          <p:spPr>
            <a:xfrm>
              <a:off x="3563918" y="4605928"/>
              <a:ext cx="40651" cy="203554"/>
            </a:xfrm>
            <a:custGeom>
              <a:avLst/>
              <a:gdLst/>
              <a:ahLst/>
              <a:cxnLst/>
              <a:rect l="l" t="t" r="r" b="b"/>
              <a:pathLst>
                <a:path w="812" h="4066" extrusionOk="0">
                  <a:moveTo>
                    <a:pt x="1" y="0"/>
                  </a:moveTo>
                  <a:lnTo>
                    <a:pt x="1" y="4066"/>
                  </a:lnTo>
                  <a:lnTo>
                    <a:pt x="811" y="4066"/>
                  </a:lnTo>
                  <a:lnTo>
                    <a:pt x="811" y="0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04" name="Google Shape;1804;p48"/>
            <p:cNvSpPr/>
            <p:nvPr/>
          </p:nvSpPr>
          <p:spPr>
            <a:xfrm>
              <a:off x="3640113" y="4605928"/>
              <a:ext cx="40601" cy="203554"/>
            </a:xfrm>
            <a:custGeom>
              <a:avLst/>
              <a:gdLst/>
              <a:ahLst/>
              <a:cxnLst/>
              <a:rect l="l" t="t" r="r" b="b"/>
              <a:pathLst>
                <a:path w="811" h="4066" extrusionOk="0">
                  <a:moveTo>
                    <a:pt x="0" y="0"/>
                  </a:moveTo>
                  <a:lnTo>
                    <a:pt x="0" y="4066"/>
                  </a:lnTo>
                  <a:lnTo>
                    <a:pt x="811" y="4066"/>
                  </a:lnTo>
                  <a:lnTo>
                    <a:pt x="811" y="0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05" name="Google Shape;1805;p48"/>
            <p:cNvSpPr/>
            <p:nvPr/>
          </p:nvSpPr>
          <p:spPr>
            <a:xfrm>
              <a:off x="3717510" y="4605928"/>
              <a:ext cx="40651" cy="203554"/>
            </a:xfrm>
            <a:custGeom>
              <a:avLst/>
              <a:gdLst/>
              <a:ahLst/>
              <a:cxnLst/>
              <a:rect l="l" t="t" r="r" b="b"/>
              <a:pathLst>
                <a:path w="812" h="4066" extrusionOk="0">
                  <a:moveTo>
                    <a:pt x="1" y="0"/>
                  </a:moveTo>
                  <a:lnTo>
                    <a:pt x="1" y="4066"/>
                  </a:lnTo>
                  <a:lnTo>
                    <a:pt x="811" y="4066"/>
                  </a:lnTo>
                  <a:lnTo>
                    <a:pt x="811" y="0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06" name="Google Shape;1806;p48"/>
            <p:cNvSpPr/>
            <p:nvPr/>
          </p:nvSpPr>
          <p:spPr>
            <a:xfrm>
              <a:off x="3577035" y="4908706"/>
              <a:ext cx="90563" cy="159900"/>
            </a:xfrm>
            <a:custGeom>
              <a:avLst/>
              <a:gdLst/>
              <a:ahLst/>
              <a:cxnLst/>
              <a:rect l="l" t="t" r="r" b="b"/>
              <a:pathLst>
                <a:path w="1809" h="3194" extrusionOk="0">
                  <a:moveTo>
                    <a:pt x="749" y="1"/>
                  </a:moveTo>
                  <a:cubicBezTo>
                    <a:pt x="337" y="1"/>
                    <a:pt x="1" y="325"/>
                    <a:pt x="1" y="749"/>
                  </a:cubicBezTo>
                  <a:lnTo>
                    <a:pt x="1" y="3193"/>
                  </a:lnTo>
                  <a:lnTo>
                    <a:pt x="1809" y="3193"/>
                  </a:lnTo>
                  <a:lnTo>
                    <a:pt x="1809" y="749"/>
                  </a:lnTo>
                  <a:cubicBezTo>
                    <a:pt x="1809" y="338"/>
                    <a:pt x="1460" y="1"/>
                    <a:pt x="1061" y="1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07" name="Google Shape;1807;p48"/>
            <p:cNvSpPr/>
            <p:nvPr/>
          </p:nvSpPr>
          <p:spPr>
            <a:xfrm>
              <a:off x="3818636" y="4492937"/>
              <a:ext cx="859173" cy="575018"/>
            </a:xfrm>
            <a:custGeom>
              <a:avLst/>
              <a:gdLst/>
              <a:ahLst/>
              <a:cxnLst/>
              <a:rect l="l" t="t" r="r" b="b"/>
              <a:pathLst>
                <a:path w="17162" h="11486" extrusionOk="0">
                  <a:moveTo>
                    <a:pt x="1" y="0"/>
                  </a:moveTo>
                  <a:lnTo>
                    <a:pt x="1" y="11486"/>
                  </a:lnTo>
                  <a:lnTo>
                    <a:pt x="17161" y="11486"/>
                  </a:lnTo>
                  <a:lnTo>
                    <a:pt x="17161" y="0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08" name="Google Shape;1808;p48"/>
            <p:cNvSpPr/>
            <p:nvPr/>
          </p:nvSpPr>
          <p:spPr>
            <a:xfrm>
              <a:off x="3818636" y="4492937"/>
              <a:ext cx="859173" cy="32491"/>
            </a:xfrm>
            <a:custGeom>
              <a:avLst/>
              <a:gdLst/>
              <a:ahLst/>
              <a:cxnLst/>
              <a:rect l="l" t="t" r="r" b="b"/>
              <a:pathLst>
                <a:path w="17162" h="649" extrusionOk="0">
                  <a:moveTo>
                    <a:pt x="1" y="0"/>
                  </a:moveTo>
                  <a:lnTo>
                    <a:pt x="1" y="649"/>
                  </a:lnTo>
                  <a:lnTo>
                    <a:pt x="17161" y="649"/>
                  </a:lnTo>
                  <a:lnTo>
                    <a:pt x="1716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09" name="Google Shape;1809;p48"/>
            <p:cNvSpPr/>
            <p:nvPr/>
          </p:nvSpPr>
          <p:spPr>
            <a:xfrm>
              <a:off x="3818636" y="4775139"/>
              <a:ext cx="859173" cy="23129"/>
            </a:xfrm>
            <a:custGeom>
              <a:avLst/>
              <a:gdLst/>
              <a:ahLst/>
              <a:cxnLst/>
              <a:rect l="l" t="t" r="r" b="b"/>
              <a:pathLst>
                <a:path w="17162" h="462" extrusionOk="0">
                  <a:moveTo>
                    <a:pt x="1" y="0"/>
                  </a:moveTo>
                  <a:lnTo>
                    <a:pt x="1" y="462"/>
                  </a:lnTo>
                  <a:lnTo>
                    <a:pt x="17161" y="462"/>
                  </a:lnTo>
                  <a:lnTo>
                    <a:pt x="1716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10" name="Google Shape;1810;p48"/>
            <p:cNvSpPr/>
            <p:nvPr/>
          </p:nvSpPr>
          <p:spPr>
            <a:xfrm>
              <a:off x="3818636" y="4381147"/>
              <a:ext cx="859773" cy="112440"/>
            </a:xfrm>
            <a:custGeom>
              <a:avLst/>
              <a:gdLst/>
              <a:ahLst/>
              <a:cxnLst/>
              <a:rect l="l" t="t" r="r" b="b"/>
              <a:pathLst>
                <a:path w="17174" h="2246" extrusionOk="0">
                  <a:moveTo>
                    <a:pt x="2458" y="338"/>
                  </a:moveTo>
                  <a:lnTo>
                    <a:pt x="2458" y="1211"/>
                  </a:lnTo>
                  <a:lnTo>
                    <a:pt x="1872" y="1211"/>
                  </a:lnTo>
                  <a:lnTo>
                    <a:pt x="1872" y="338"/>
                  </a:lnTo>
                  <a:close/>
                  <a:moveTo>
                    <a:pt x="16338" y="338"/>
                  </a:moveTo>
                  <a:lnTo>
                    <a:pt x="16338" y="1211"/>
                  </a:lnTo>
                  <a:lnTo>
                    <a:pt x="15764" y="1211"/>
                  </a:lnTo>
                  <a:lnTo>
                    <a:pt x="15764" y="338"/>
                  </a:lnTo>
                  <a:close/>
                  <a:moveTo>
                    <a:pt x="1597" y="363"/>
                  </a:moveTo>
                  <a:lnTo>
                    <a:pt x="1597" y="1236"/>
                  </a:lnTo>
                  <a:lnTo>
                    <a:pt x="1023" y="1236"/>
                  </a:lnTo>
                  <a:lnTo>
                    <a:pt x="1023" y="363"/>
                  </a:lnTo>
                  <a:close/>
                  <a:moveTo>
                    <a:pt x="3331" y="363"/>
                  </a:moveTo>
                  <a:lnTo>
                    <a:pt x="3331" y="1236"/>
                  </a:lnTo>
                  <a:lnTo>
                    <a:pt x="2744" y="1236"/>
                  </a:lnTo>
                  <a:lnTo>
                    <a:pt x="2744" y="363"/>
                  </a:lnTo>
                  <a:close/>
                  <a:moveTo>
                    <a:pt x="4191" y="363"/>
                  </a:moveTo>
                  <a:lnTo>
                    <a:pt x="4191" y="1236"/>
                  </a:lnTo>
                  <a:lnTo>
                    <a:pt x="3617" y="1236"/>
                  </a:lnTo>
                  <a:lnTo>
                    <a:pt x="3617" y="363"/>
                  </a:lnTo>
                  <a:close/>
                  <a:moveTo>
                    <a:pt x="5052" y="363"/>
                  </a:moveTo>
                  <a:lnTo>
                    <a:pt x="5052" y="1236"/>
                  </a:lnTo>
                  <a:lnTo>
                    <a:pt x="4478" y="1236"/>
                  </a:lnTo>
                  <a:lnTo>
                    <a:pt x="4478" y="363"/>
                  </a:lnTo>
                  <a:close/>
                  <a:moveTo>
                    <a:pt x="5925" y="363"/>
                  </a:moveTo>
                  <a:lnTo>
                    <a:pt x="5925" y="1236"/>
                  </a:lnTo>
                  <a:lnTo>
                    <a:pt x="5351" y="1236"/>
                  </a:lnTo>
                  <a:lnTo>
                    <a:pt x="5351" y="363"/>
                  </a:lnTo>
                  <a:close/>
                  <a:moveTo>
                    <a:pt x="6798" y="363"/>
                  </a:moveTo>
                  <a:lnTo>
                    <a:pt x="6798" y="1236"/>
                  </a:lnTo>
                  <a:lnTo>
                    <a:pt x="6224" y="1236"/>
                  </a:lnTo>
                  <a:lnTo>
                    <a:pt x="6224" y="363"/>
                  </a:lnTo>
                  <a:close/>
                  <a:moveTo>
                    <a:pt x="7658" y="363"/>
                  </a:moveTo>
                  <a:lnTo>
                    <a:pt x="7658" y="1236"/>
                  </a:lnTo>
                  <a:lnTo>
                    <a:pt x="7084" y="1236"/>
                  </a:lnTo>
                  <a:lnTo>
                    <a:pt x="7084" y="363"/>
                  </a:lnTo>
                  <a:close/>
                  <a:moveTo>
                    <a:pt x="8531" y="363"/>
                  </a:moveTo>
                  <a:lnTo>
                    <a:pt x="8531" y="1236"/>
                  </a:lnTo>
                  <a:lnTo>
                    <a:pt x="7957" y="1236"/>
                  </a:lnTo>
                  <a:lnTo>
                    <a:pt x="7957" y="363"/>
                  </a:lnTo>
                  <a:close/>
                  <a:moveTo>
                    <a:pt x="9404" y="363"/>
                  </a:moveTo>
                  <a:lnTo>
                    <a:pt x="9404" y="1236"/>
                  </a:lnTo>
                  <a:lnTo>
                    <a:pt x="8830" y="1236"/>
                  </a:lnTo>
                  <a:lnTo>
                    <a:pt x="8830" y="363"/>
                  </a:lnTo>
                  <a:close/>
                  <a:moveTo>
                    <a:pt x="10265" y="363"/>
                  </a:moveTo>
                  <a:lnTo>
                    <a:pt x="10265" y="1236"/>
                  </a:lnTo>
                  <a:lnTo>
                    <a:pt x="9691" y="1236"/>
                  </a:lnTo>
                  <a:lnTo>
                    <a:pt x="9691" y="363"/>
                  </a:lnTo>
                  <a:close/>
                  <a:moveTo>
                    <a:pt x="11138" y="363"/>
                  </a:moveTo>
                  <a:lnTo>
                    <a:pt x="11138" y="1236"/>
                  </a:lnTo>
                  <a:lnTo>
                    <a:pt x="10564" y="1236"/>
                  </a:lnTo>
                  <a:lnTo>
                    <a:pt x="10564" y="363"/>
                  </a:lnTo>
                  <a:close/>
                  <a:moveTo>
                    <a:pt x="12011" y="363"/>
                  </a:moveTo>
                  <a:lnTo>
                    <a:pt x="12011" y="1236"/>
                  </a:lnTo>
                  <a:lnTo>
                    <a:pt x="11437" y="1236"/>
                  </a:lnTo>
                  <a:lnTo>
                    <a:pt x="11437" y="363"/>
                  </a:lnTo>
                  <a:close/>
                  <a:moveTo>
                    <a:pt x="12871" y="363"/>
                  </a:moveTo>
                  <a:lnTo>
                    <a:pt x="12871" y="1236"/>
                  </a:lnTo>
                  <a:lnTo>
                    <a:pt x="12285" y="1236"/>
                  </a:lnTo>
                  <a:lnTo>
                    <a:pt x="12285" y="363"/>
                  </a:lnTo>
                  <a:close/>
                  <a:moveTo>
                    <a:pt x="13744" y="363"/>
                  </a:moveTo>
                  <a:lnTo>
                    <a:pt x="13744" y="1236"/>
                  </a:lnTo>
                  <a:lnTo>
                    <a:pt x="13158" y="1236"/>
                  </a:lnTo>
                  <a:lnTo>
                    <a:pt x="13158" y="363"/>
                  </a:lnTo>
                  <a:close/>
                  <a:moveTo>
                    <a:pt x="14617" y="363"/>
                  </a:moveTo>
                  <a:lnTo>
                    <a:pt x="14617" y="1236"/>
                  </a:lnTo>
                  <a:lnTo>
                    <a:pt x="14031" y="1236"/>
                  </a:lnTo>
                  <a:lnTo>
                    <a:pt x="14031" y="363"/>
                  </a:lnTo>
                  <a:close/>
                  <a:moveTo>
                    <a:pt x="15465" y="363"/>
                  </a:moveTo>
                  <a:lnTo>
                    <a:pt x="15465" y="1236"/>
                  </a:lnTo>
                  <a:lnTo>
                    <a:pt x="14891" y="1236"/>
                  </a:lnTo>
                  <a:lnTo>
                    <a:pt x="14891" y="363"/>
                  </a:lnTo>
                  <a:close/>
                  <a:moveTo>
                    <a:pt x="1" y="1"/>
                  </a:moveTo>
                  <a:lnTo>
                    <a:pt x="1" y="363"/>
                  </a:lnTo>
                  <a:lnTo>
                    <a:pt x="724" y="363"/>
                  </a:lnTo>
                  <a:lnTo>
                    <a:pt x="724" y="1236"/>
                  </a:lnTo>
                  <a:lnTo>
                    <a:pt x="1" y="1236"/>
                  </a:lnTo>
                  <a:lnTo>
                    <a:pt x="1" y="2246"/>
                  </a:lnTo>
                  <a:lnTo>
                    <a:pt x="17174" y="2246"/>
                  </a:lnTo>
                  <a:lnTo>
                    <a:pt x="17174" y="1236"/>
                  </a:lnTo>
                  <a:lnTo>
                    <a:pt x="16637" y="1236"/>
                  </a:lnTo>
                  <a:lnTo>
                    <a:pt x="16637" y="363"/>
                  </a:lnTo>
                  <a:lnTo>
                    <a:pt x="17174" y="363"/>
                  </a:lnTo>
                  <a:lnTo>
                    <a:pt x="17174" y="1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11" name="Google Shape;1811;p48"/>
            <p:cNvSpPr/>
            <p:nvPr/>
          </p:nvSpPr>
          <p:spPr>
            <a:xfrm>
              <a:off x="4195757" y="4883775"/>
              <a:ext cx="105532" cy="184831"/>
            </a:xfrm>
            <a:custGeom>
              <a:avLst/>
              <a:gdLst/>
              <a:ahLst/>
              <a:cxnLst/>
              <a:rect l="l" t="t" r="r" b="b"/>
              <a:pathLst>
                <a:path w="2108" h="3692" extrusionOk="0">
                  <a:moveTo>
                    <a:pt x="873" y="0"/>
                  </a:moveTo>
                  <a:cubicBezTo>
                    <a:pt x="387" y="0"/>
                    <a:pt x="0" y="387"/>
                    <a:pt x="0" y="873"/>
                  </a:cubicBezTo>
                  <a:lnTo>
                    <a:pt x="0" y="3691"/>
                  </a:lnTo>
                  <a:lnTo>
                    <a:pt x="2108" y="3691"/>
                  </a:lnTo>
                  <a:lnTo>
                    <a:pt x="2108" y="873"/>
                  </a:lnTo>
                  <a:cubicBezTo>
                    <a:pt x="2108" y="387"/>
                    <a:pt x="1721" y="0"/>
                    <a:pt x="1235" y="0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12" name="Google Shape;1812;p48"/>
            <p:cNvSpPr/>
            <p:nvPr/>
          </p:nvSpPr>
          <p:spPr>
            <a:xfrm>
              <a:off x="3889224" y="4575940"/>
              <a:ext cx="81802" cy="155544"/>
            </a:xfrm>
            <a:custGeom>
              <a:avLst/>
              <a:gdLst/>
              <a:ahLst/>
              <a:cxnLst/>
              <a:rect l="l" t="t" r="r" b="b"/>
              <a:pathLst>
                <a:path w="1634" h="3107" extrusionOk="0">
                  <a:moveTo>
                    <a:pt x="0" y="1"/>
                  </a:moveTo>
                  <a:lnTo>
                    <a:pt x="0" y="3106"/>
                  </a:lnTo>
                  <a:lnTo>
                    <a:pt x="1634" y="3106"/>
                  </a:lnTo>
                  <a:lnTo>
                    <a:pt x="1634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13" name="Google Shape;1813;p48"/>
            <p:cNvSpPr/>
            <p:nvPr/>
          </p:nvSpPr>
          <p:spPr>
            <a:xfrm>
              <a:off x="4048423" y="4575940"/>
              <a:ext cx="81802" cy="155544"/>
            </a:xfrm>
            <a:custGeom>
              <a:avLst/>
              <a:gdLst/>
              <a:ahLst/>
              <a:cxnLst/>
              <a:rect l="l" t="t" r="r" b="b"/>
              <a:pathLst>
                <a:path w="1634" h="3107" extrusionOk="0">
                  <a:moveTo>
                    <a:pt x="0" y="1"/>
                  </a:moveTo>
                  <a:lnTo>
                    <a:pt x="0" y="3106"/>
                  </a:lnTo>
                  <a:lnTo>
                    <a:pt x="1634" y="3106"/>
                  </a:lnTo>
                  <a:lnTo>
                    <a:pt x="1634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14" name="Google Shape;1814;p48"/>
            <p:cNvSpPr/>
            <p:nvPr/>
          </p:nvSpPr>
          <p:spPr>
            <a:xfrm>
              <a:off x="4207622" y="4575940"/>
              <a:ext cx="81852" cy="155544"/>
            </a:xfrm>
            <a:custGeom>
              <a:avLst/>
              <a:gdLst/>
              <a:ahLst/>
              <a:cxnLst/>
              <a:rect l="l" t="t" r="r" b="b"/>
              <a:pathLst>
                <a:path w="1635" h="3107" extrusionOk="0">
                  <a:moveTo>
                    <a:pt x="0" y="1"/>
                  </a:moveTo>
                  <a:lnTo>
                    <a:pt x="0" y="3106"/>
                  </a:lnTo>
                  <a:lnTo>
                    <a:pt x="1634" y="3106"/>
                  </a:lnTo>
                  <a:lnTo>
                    <a:pt x="1634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15" name="Google Shape;1815;p48"/>
            <p:cNvSpPr/>
            <p:nvPr/>
          </p:nvSpPr>
          <p:spPr>
            <a:xfrm>
              <a:off x="4366821" y="4575940"/>
              <a:ext cx="81852" cy="155544"/>
            </a:xfrm>
            <a:custGeom>
              <a:avLst/>
              <a:gdLst/>
              <a:ahLst/>
              <a:cxnLst/>
              <a:rect l="l" t="t" r="r" b="b"/>
              <a:pathLst>
                <a:path w="1635" h="3107" extrusionOk="0">
                  <a:moveTo>
                    <a:pt x="0" y="1"/>
                  </a:moveTo>
                  <a:lnTo>
                    <a:pt x="0" y="3106"/>
                  </a:lnTo>
                  <a:lnTo>
                    <a:pt x="1634" y="3106"/>
                  </a:lnTo>
                  <a:lnTo>
                    <a:pt x="1634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16" name="Google Shape;1816;p48"/>
            <p:cNvSpPr/>
            <p:nvPr/>
          </p:nvSpPr>
          <p:spPr>
            <a:xfrm>
              <a:off x="4526019" y="4575940"/>
              <a:ext cx="81852" cy="155544"/>
            </a:xfrm>
            <a:custGeom>
              <a:avLst/>
              <a:gdLst/>
              <a:ahLst/>
              <a:cxnLst/>
              <a:rect l="l" t="t" r="r" b="b"/>
              <a:pathLst>
                <a:path w="1635" h="3107" extrusionOk="0">
                  <a:moveTo>
                    <a:pt x="1" y="1"/>
                  </a:moveTo>
                  <a:lnTo>
                    <a:pt x="1" y="3106"/>
                  </a:lnTo>
                  <a:lnTo>
                    <a:pt x="1634" y="3106"/>
                  </a:lnTo>
                  <a:lnTo>
                    <a:pt x="1634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17" name="Google Shape;1817;p48"/>
            <p:cNvSpPr/>
            <p:nvPr/>
          </p:nvSpPr>
          <p:spPr>
            <a:xfrm>
              <a:off x="4048423" y="4862548"/>
              <a:ext cx="81802" cy="155494"/>
            </a:xfrm>
            <a:custGeom>
              <a:avLst/>
              <a:gdLst/>
              <a:ahLst/>
              <a:cxnLst/>
              <a:rect l="l" t="t" r="r" b="b"/>
              <a:pathLst>
                <a:path w="1634" h="3106" extrusionOk="0">
                  <a:moveTo>
                    <a:pt x="0" y="0"/>
                  </a:moveTo>
                  <a:lnTo>
                    <a:pt x="0" y="3105"/>
                  </a:lnTo>
                  <a:lnTo>
                    <a:pt x="1634" y="3105"/>
                  </a:lnTo>
                  <a:lnTo>
                    <a:pt x="1634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18" name="Google Shape;1818;p48"/>
            <p:cNvSpPr/>
            <p:nvPr/>
          </p:nvSpPr>
          <p:spPr>
            <a:xfrm>
              <a:off x="4366821" y="4862548"/>
              <a:ext cx="81852" cy="155494"/>
            </a:xfrm>
            <a:custGeom>
              <a:avLst/>
              <a:gdLst/>
              <a:ahLst/>
              <a:cxnLst/>
              <a:rect l="l" t="t" r="r" b="b"/>
              <a:pathLst>
                <a:path w="1635" h="3106" extrusionOk="0">
                  <a:moveTo>
                    <a:pt x="0" y="0"/>
                  </a:moveTo>
                  <a:lnTo>
                    <a:pt x="0" y="3105"/>
                  </a:lnTo>
                  <a:lnTo>
                    <a:pt x="1634" y="3105"/>
                  </a:lnTo>
                  <a:lnTo>
                    <a:pt x="1634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19" name="Google Shape;1819;p48"/>
            <p:cNvSpPr/>
            <p:nvPr/>
          </p:nvSpPr>
          <p:spPr>
            <a:xfrm>
              <a:off x="3889224" y="4862548"/>
              <a:ext cx="81802" cy="155494"/>
            </a:xfrm>
            <a:custGeom>
              <a:avLst/>
              <a:gdLst/>
              <a:ahLst/>
              <a:cxnLst/>
              <a:rect l="l" t="t" r="r" b="b"/>
              <a:pathLst>
                <a:path w="1634" h="3106" extrusionOk="0">
                  <a:moveTo>
                    <a:pt x="0" y="0"/>
                  </a:moveTo>
                  <a:lnTo>
                    <a:pt x="0" y="3105"/>
                  </a:lnTo>
                  <a:lnTo>
                    <a:pt x="1634" y="3105"/>
                  </a:lnTo>
                  <a:lnTo>
                    <a:pt x="1634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20" name="Google Shape;1820;p48"/>
            <p:cNvSpPr/>
            <p:nvPr/>
          </p:nvSpPr>
          <p:spPr>
            <a:xfrm>
              <a:off x="4526019" y="4862548"/>
              <a:ext cx="81852" cy="155494"/>
            </a:xfrm>
            <a:custGeom>
              <a:avLst/>
              <a:gdLst/>
              <a:ahLst/>
              <a:cxnLst/>
              <a:rect l="l" t="t" r="r" b="b"/>
              <a:pathLst>
                <a:path w="1635" h="3106" extrusionOk="0">
                  <a:moveTo>
                    <a:pt x="1" y="0"/>
                  </a:moveTo>
                  <a:lnTo>
                    <a:pt x="1" y="3105"/>
                  </a:lnTo>
                  <a:lnTo>
                    <a:pt x="1634" y="3105"/>
                  </a:lnTo>
                  <a:lnTo>
                    <a:pt x="1634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21" name="Google Shape;1821;p48"/>
            <p:cNvSpPr/>
            <p:nvPr/>
          </p:nvSpPr>
          <p:spPr>
            <a:xfrm>
              <a:off x="5993201" y="4321873"/>
              <a:ext cx="394643" cy="746081"/>
            </a:xfrm>
            <a:custGeom>
              <a:avLst/>
              <a:gdLst/>
              <a:ahLst/>
              <a:cxnLst/>
              <a:rect l="l" t="t" r="r" b="b"/>
              <a:pathLst>
                <a:path w="7883" h="14903" extrusionOk="0">
                  <a:moveTo>
                    <a:pt x="1" y="0"/>
                  </a:moveTo>
                  <a:lnTo>
                    <a:pt x="1" y="14903"/>
                  </a:lnTo>
                  <a:lnTo>
                    <a:pt x="7882" y="14903"/>
                  </a:lnTo>
                  <a:lnTo>
                    <a:pt x="7882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22" name="Google Shape;1822;p48"/>
            <p:cNvSpPr/>
            <p:nvPr/>
          </p:nvSpPr>
          <p:spPr>
            <a:xfrm>
              <a:off x="5993201" y="4347455"/>
              <a:ext cx="394643" cy="15670"/>
            </a:xfrm>
            <a:custGeom>
              <a:avLst/>
              <a:gdLst/>
              <a:ahLst/>
              <a:cxnLst/>
              <a:rect l="l" t="t" r="r" b="b"/>
              <a:pathLst>
                <a:path w="7883" h="313" extrusionOk="0">
                  <a:moveTo>
                    <a:pt x="1" y="0"/>
                  </a:moveTo>
                  <a:lnTo>
                    <a:pt x="1" y="312"/>
                  </a:lnTo>
                  <a:lnTo>
                    <a:pt x="7882" y="312"/>
                  </a:lnTo>
                  <a:lnTo>
                    <a:pt x="7882" y="0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23" name="Google Shape;1823;p48"/>
            <p:cNvSpPr/>
            <p:nvPr/>
          </p:nvSpPr>
          <p:spPr>
            <a:xfrm>
              <a:off x="5993201" y="4848180"/>
              <a:ext cx="394643" cy="23780"/>
            </a:xfrm>
            <a:custGeom>
              <a:avLst/>
              <a:gdLst/>
              <a:ahLst/>
              <a:cxnLst/>
              <a:rect l="l" t="t" r="r" b="b"/>
              <a:pathLst>
                <a:path w="7883" h="475" extrusionOk="0">
                  <a:moveTo>
                    <a:pt x="1" y="0"/>
                  </a:moveTo>
                  <a:lnTo>
                    <a:pt x="1" y="474"/>
                  </a:lnTo>
                  <a:lnTo>
                    <a:pt x="7882" y="474"/>
                  </a:lnTo>
                  <a:lnTo>
                    <a:pt x="7882" y="0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24" name="Google Shape;1824;p48"/>
            <p:cNvSpPr/>
            <p:nvPr/>
          </p:nvSpPr>
          <p:spPr>
            <a:xfrm>
              <a:off x="5993201" y="4409883"/>
              <a:ext cx="395243" cy="116195"/>
            </a:xfrm>
            <a:custGeom>
              <a:avLst/>
              <a:gdLst/>
              <a:ahLst/>
              <a:cxnLst/>
              <a:rect l="l" t="t" r="r" b="b"/>
              <a:pathLst>
                <a:path w="7895" h="2321" extrusionOk="0">
                  <a:moveTo>
                    <a:pt x="3942" y="1"/>
                  </a:moveTo>
                  <a:lnTo>
                    <a:pt x="1" y="2320"/>
                  </a:lnTo>
                  <a:lnTo>
                    <a:pt x="7895" y="2320"/>
                  </a:lnTo>
                  <a:lnTo>
                    <a:pt x="3942" y="1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25" name="Google Shape;1825;p48"/>
            <p:cNvSpPr/>
            <p:nvPr/>
          </p:nvSpPr>
          <p:spPr>
            <a:xfrm>
              <a:off x="5993201" y="4526028"/>
              <a:ext cx="394643" cy="29987"/>
            </a:xfrm>
            <a:custGeom>
              <a:avLst/>
              <a:gdLst/>
              <a:ahLst/>
              <a:cxnLst/>
              <a:rect l="l" t="t" r="r" b="b"/>
              <a:pathLst>
                <a:path w="7883" h="599" extrusionOk="0">
                  <a:moveTo>
                    <a:pt x="1" y="0"/>
                  </a:moveTo>
                  <a:lnTo>
                    <a:pt x="1" y="599"/>
                  </a:lnTo>
                  <a:lnTo>
                    <a:pt x="7882" y="599"/>
                  </a:lnTo>
                  <a:lnTo>
                    <a:pt x="7882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26" name="Google Shape;1826;p48"/>
            <p:cNvSpPr/>
            <p:nvPr/>
          </p:nvSpPr>
          <p:spPr>
            <a:xfrm>
              <a:off x="6055629" y="4605928"/>
              <a:ext cx="40651" cy="203554"/>
            </a:xfrm>
            <a:custGeom>
              <a:avLst/>
              <a:gdLst/>
              <a:ahLst/>
              <a:cxnLst/>
              <a:rect l="l" t="t" r="r" b="b"/>
              <a:pathLst>
                <a:path w="812" h="4066" extrusionOk="0">
                  <a:moveTo>
                    <a:pt x="1" y="0"/>
                  </a:moveTo>
                  <a:lnTo>
                    <a:pt x="1" y="4066"/>
                  </a:lnTo>
                  <a:lnTo>
                    <a:pt x="811" y="4066"/>
                  </a:lnTo>
                  <a:lnTo>
                    <a:pt x="811" y="0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27" name="Google Shape;1827;p48"/>
            <p:cNvSpPr/>
            <p:nvPr/>
          </p:nvSpPr>
          <p:spPr>
            <a:xfrm>
              <a:off x="6131824" y="4605928"/>
              <a:ext cx="40601" cy="203554"/>
            </a:xfrm>
            <a:custGeom>
              <a:avLst/>
              <a:gdLst/>
              <a:ahLst/>
              <a:cxnLst/>
              <a:rect l="l" t="t" r="r" b="b"/>
              <a:pathLst>
                <a:path w="811" h="4066" extrusionOk="0">
                  <a:moveTo>
                    <a:pt x="0" y="0"/>
                  </a:moveTo>
                  <a:lnTo>
                    <a:pt x="0" y="4066"/>
                  </a:lnTo>
                  <a:lnTo>
                    <a:pt x="811" y="4066"/>
                  </a:lnTo>
                  <a:lnTo>
                    <a:pt x="811" y="0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28" name="Google Shape;1828;p48"/>
            <p:cNvSpPr/>
            <p:nvPr/>
          </p:nvSpPr>
          <p:spPr>
            <a:xfrm>
              <a:off x="6209221" y="4605928"/>
              <a:ext cx="40651" cy="203554"/>
            </a:xfrm>
            <a:custGeom>
              <a:avLst/>
              <a:gdLst/>
              <a:ahLst/>
              <a:cxnLst/>
              <a:rect l="l" t="t" r="r" b="b"/>
              <a:pathLst>
                <a:path w="812" h="4066" extrusionOk="0">
                  <a:moveTo>
                    <a:pt x="1" y="0"/>
                  </a:moveTo>
                  <a:lnTo>
                    <a:pt x="1" y="4066"/>
                  </a:lnTo>
                  <a:lnTo>
                    <a:pt x="811" y="4066"/>
                  </a:lnTo>
                  <a:lnTo>
                    <a:pt x="811" y="0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29" name="Google Shape;1829;p48"/>
            <p:cNvSpPr/>
            <p:nvPr/>
          </p:nvSpPr>
          <p:spPr>
            <a:xfrm>
              <a:off x="6285416" y="4605928"/>
              <a:ext cx="40601" cy="203554"/>
            </a:xfrm>
            <a:custGeom>
              <a:avLst/>
              <a:gdLst/>
              <a:ahLst/>
              <a:cxnLst/>
              <a:rect l="l" t="t" r="r" b="b"/>
              <a:pathLst>
                <a:path w="811" h="4066" extrusionOk="0">
                  <a:moveTo>
                    <a:pt x="0" y="0"/>
                  </a:moveTo>
                  <a:lnTo>
                    <a:pt x="0" y="4066"/>
                  </a:lnTo>
                  <a:lnTo>
                    <a:pt x="811" y="4066"/>
                  </a:lnTo>
                  <a:lnTo>
                    <a:pt x="811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30" name="Google Shape;1830;p48"/>
            <p:cNvSpPr/>
            <p:nvPr/>
          </p:nvSpPr>
          <p:spPr>
            <a:xfrm>
              <a:off x="6145541" y="4908706"/>
              <a:ext cx="89962" cy="159900"/>
            </a:xfrm>
            <a:custGeom>
              <a:avLst/>
              <a:gdLst/>
              <a:ahLst/>
              <a:cxnLst/>
              <a:rect l="l" t="t" r="r" b="b"/>
              <a:pathLst>
                <a:path w="1797" h="3194" extrusionOk="0">
                  <a:moveTo>
                    <a:pt x="749" y="1"/>
                  </a:moveTo>
                  <a:cubicBezTo>
                    <a:pt x="337" y="1"/>
                    <a:pt x="1" y="325"/>
                    <a:pt x="1" y="749"/>
                  </a:cubicBezTo>
                  <a:lnTo>
                    <a:pt x="1" y="3193"/>
                  </a:lnTo>
                  <a:lnTo>
                    <a:pt x="1796" y="3193"/>
                  </a:lnTo>
                  <a:lnTo>
                    <a:pt x="1796" y="749"/>
                  </a:lnTo>
                  <a:cubicBezTo>
                    <a:pt x="1796" y="338"/>
                    <a:pt x="1460" y="1"/>
                    <a:pt x="1061" y="1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31" name="Google Shape;1831;p48"/>
            <p:cNvSpPr/>
            <p:nvPr/>
          </p:nvSpPr>
          <p:spPr>
            <a:xfrm>
              <a:off x="5134129" y="4492937"/>
              <a:ext cx="859123" cy="575018"/>
            </a:xfrm>
            <a:custGeom>
              <a:avLst/>
              <a:gdLst/>
              <a:ahLst/>
              <a:cxnLst/>
              <a:rect l="l" t="t" r="r" b="b"/>
              <a:pathLst>
                <a:path w="17161" h="11486" extrusionOk="0">
                  <a:moveTo>
                    <a:pt x="0" y="0"/>
                  </a:moveTo>
                  <a:lnTo>
                    <a:pt x="0" y="11486"/>
                  </a:lnTo>
                  <a:lnTo>
                    <a:pt x="17161" y="11486"/>
                  </a:lnTo>
                  <a:lnTo>
                    <a:pt x="17161" y="0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32" name="Google Shape;1832;p48"/>
            <p:cNvSpPr/>
            <p:nvPr/>
          </p:nvSpPr>
          <p:spPr>
            <a:xfrm>
              <a:off x="5134129" y="4492937"/>
              <a:ext cx="859123" cy="32491"/>
            </a:xfrm>
            <a:custGeom>
              <a:avLst/>
              <a:gdLst/>
              <a:ahLst/>
              <a:cxnLst/>
              <a:rect l="l" t="t" r="r" b="b"/>
              <a:pathLst>
                <a:path w="17161" h="649" extrusionOk="0">
                  <a:moveTo>
                    <a:pt x="0" y="0"/>
                  </a:moveTo>
                  <a:lnTo>
                    <a:pt x="0" y="649"/>
                  </a:lnTo>
                  <a:lnTo>
                    <a:pt x="17161" y="649"/>
                  </a:lnTo>
                  <a:lnTo>
                    <a:pt x="1716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33" name="Google Shape;1833;p48"/>
            <p:cNvSpPr/>
            <p:nvPr/>
          </p:nvSpPr>
          <p:spPr>
            <a:xfrm>
              <a:off x="5134129" y="4775139"/>
              <a:ext cx="859123" cy="23129"/>
            </a:xfrm>
            <a:custGeom>
              <a:avLst/>
              <a:gdLst/>
              <a:ahLst/>
              <a:cxnLst/>
              <a:rect l="l" t="t" r="r" b="b"/>
              <a:pathLst>
                <a:path w="17161" h="462" extrusionOk="0">
                  <a:moveTo>
                    <a:pt x="0" y="0"/>
                  </a:moveTo>
                  <a:lnTo>
                    <a:pt x="0" y="462"/>
                  </a:lnTo>
                  <a:lnTo>
                    <a:pt x="17161" y="462"/>
                  </a:lnTo>
                  <a:lnTo>
                    <a:pt x="1716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34" name="Google Shape;1834;p48"/>
            <p:cNvSpPr/>
            <p:nvPr/>
          </p:nvSpPr>
          <p:spPr>
            <a:xfrm>
              <a:off x="5134129" y="4381147"/>
              <a:ext cx="859123" cy="112440"/>
            </a:xfrm>
            <a:custGeom>
              <a:avLst/>
              <a:gdLst/>
              <a:ahLst/>
              <a:cxnLst/>
              <a:rect l="l" t="t" r="r" b="b"/>
              <a:pathLst>
                <a:path w="17161" h="2246" extrusionOk="0">
                  <a:moveTo>
                    <a:pt x="2457" y="338"/>
                  </a:moveTo>
                  <a:lnTo>
                    <a:pt x="2457" y="1211"/>
                  </a:lnTo>
                  <a:lnTo>
                    <a:pt x="1884" y="1211"/>
                  </a:lnTo>
                  <a:lnTo>
                    <a:pt x="1884" y="338"/>
                  </a:lnTo>
                  <a:close/>
                  <a:moveTo>
                    <a:pt x="16325" y="338"/>
                  </a:moveTo>
                  <a:lnTo>
                    <a:pt x="16325" y="1211"/>
                  </a:lnTo>
                  <a:lnTo>
                    <a:pt x="15751" y="1211"/>
                  </a:lnTo>
                  <a:lnTo>
                    <a:pt x="15751" y="338"/>
                  </a:lnTo>
                  <a:close/>
                  <a:moveTo>
                    <a:pt x="1584" y="363"/>
                  </a:moveTo>
                  <a:lnTo>
                    <a:pt x="1584" y="1236"/>
                  </a:lnTo>
                  <a:lnTo>
                    <a:pt x="1011" y="1236"/>
                  </a:lnTo>
                  <a:lnTo>
                    <a:pt x="1011" y="363"/>
                  </a:lnTo>
                  <a:close/>
                  <a:moveTo>
                    <a:pt x="3318" y="363"/>
                  </a:moveTo>
                  <a:lnTo>
                    <a:pt x="3318" y="1236"/>
                  </a:lnTo>
                  <a:lnTo>
                    <a:pt x="2744" y="1236"/>
                  </a:lnTo>
                  <a:lnTo>
                    <a:pt x="2744" y="363"/>
                  </a:lnTo>
                  <a:close/>
                  <a:moveTo>
                    <a:pt x="4191" y="363"/>
                  </a:moveTo>
                  <a:lnTo>
                    <a:pt x="4191" y="1236"/>
                  </a:lnTo>
                  <a:lnTo>
                    <a:pt x="3617" y="1236"/>
                  </a:lnTo>
                  <a:lnTo>
                    <a:pt x="3617" y="363"/>
                  </a:lnTo>
                  <a:close/>
                  <a:moveTo>
                    <a:pt x="5064" y="363"/>
                  </a:moveTo>
                  <a:lnTo>
                    <a:pt x="5064" y="1236"/>
                  </a:lnTo>
                  <a:lnTo>
                    <a:pt x="4490" y="1236"/>
                  </a:lnTo>
                  <a:lnTo>
                    <a:pt x="4490" y="363"/>
                  </a:lnTo>
                  <a:close/>
                  <a:moveTo>
                    <a:pt x="5924" y="363"/>
                  </a:moveTo>
                  <a:lnTo>
                    <a:pt x="5924" y="1236"/>
                  </a:lnTo>
                  <a:lnTo>
                    <a:pt x="5338" y="1236"/>
                  </a:lnTo>
                  <a:lnTo>
                    <a:pt x="5338" y="363"/>
                  </a:lnTo>
                  <a:close/>
                  <a:moveTo>
                    <a:pt x="6797" y="363"/>
                  </a:moveTo>
                  <a:lnTo>
                    <a:pt x="6797" y="1236"/>
                  </a:lnTo>
                  <a:lnTo>
                    <a:pt x="6211" y="1236"/>
                  </a:lnTo>
                  <a:lnTo>
                    <a:pt x="6211" y="363"/>
                  </a:lnTo>
                  <a:close/>
                  <a:moveTo>
                    <a:pt x="7670" y="363"/>
                  </a:moveTo>
                  <a:lnTo>
                    <a:pt x="7670" y="1236"/>
                  </a:lnTo>
                  <a:lnTo>
                    <a:pt x="7084" y="1236"/>
                  </a:lnTo>
                  <a:lnTo>
                    <a:pt x="7084" y="363"/>
                  </a:lnTo>
                  <a:close/>
                  <a:moveTo>
                    <a:pt x="8518" y="363"/>
                  </a:moveTo>
                  <a:lnTo>
                    <a:pt x="8518" y="1236"/>
                  </a:lnTo>
                  <a:lnTo>
                    <a:pt x="7945" y="1236"/>
                  </a:lnTo>
                  <a:lnTo>
                    <a:pt x="7945" y="363"/>
                  </a:lnTo>
                  <a:close/>
                  <a:moveTo>
                    <a:pt x="9391" y="363"/>
                  </a:moveTo>
                  <a:lnTo>
                    <a:pt x="9391" y="1236"/>
                  </a:lnTo>
                  <a:lnTo>
                    <a:pt x="8817" y="1236"/>
                  </a:lnTo>
                  <a:lnTo>
                    <a:pt x="8817" y="363"/>
                  </a:lnTo>
                  <a:close/>
                  <a:moveTo>
                    <a:pt x="10264" y="363"/>
                  </a:moveTo>
                  <a:lnTo>
                    <a:pt x="10264" y="1236"/>
                  </a:lnTo>
                  <a:lnTo>
                    <a:pt x="9690" y="1236"/>
                  </a:lnTo>
                  <a:lnTo>
                    <a:pt x="9690" y="363"/>
                  </a:lnTo>
                  <a:close/>
                  <a:moveTo>
                    <a:pt x="11125" y="363"/>
                  </a:moveTo>
                  <a:lnTo>
                    <a:pt x="11125" y="1236"/>
                  </a:lnTo>
                  <a:lnTo>
                    <a:pt x="10551" y="1236"/>
                  </a:lnTo>
                  <a:lnTo>
                    <a:pt x="10551" y="363"/>
                  </a:lnTo>
                  <a:close/>
                  <a:moveTo>
                    <a:pt x="11998" y="363"/>
                  </a:moveTo>
                  <a:lnTo>
                    <a:pt x="11998" y="1236"/>
                  </a:lnTo>
                  <a:lnTo>
                    <a:pt x="11424" y="1236"/>
                  </a:lnTo>
                  <a:lnTo>
                    <a:pt x="11424" y="363"/>
                  </a:lnTo>
                  <a:close/>
                  <a:moveTo>
                    <a:pt x="12871" y="363"/>
                  </a:moveTo>
                  <a:lnTo>
                    <a:pt x="12871" y="1236"/>
                  </a:lnTo>
                  <a:lnTo>
                    <a:pt x="12297" y="1236"/>
                  </a:lnTo>
                  <a:lnTo>
                    <a:pt x="12297" y="363"/>
                  </a:lnTo>
                  <a:close/>
                  <a:moveTo>
                    <a:pt x="13731" y="363"/>
                  </a:moveTo>
                  <a:lnTo>
                    <a:pt x="13731" y="1236"/>
                  </a:lnTo>
                  <a:lnTo>
                    <a:pt x="13157" y="1236"/>
                  </a:lnTo>
                  <a:lnTo>
                    <a:pt x="13157" y="363"/>
                  </a:lnTo>
                  <a:close/>
                  <a:moveTo>
                    <a:pt x="14604" y="363"/>
                  </a:moveTo>
                  <a:lnTo>
                    <a:pt x="14604" y="1236"/>
                  </a:lnTo>
                  <a:lnTo>
                    <a:pt x="14030" y="1236"/>
                  </a:lnTo>
                  <a:lnTo>
                    <a:pt x="14030" y="363"/>
                  </a:lnTo>
                  <a:close/>
                  <a:moveTo>
                    <a:pt x="15477" y="363"/>
                  </a:moveTo>
                  <a:lnTo>
                    <a:pt x="15477" y="1236"/>
                  </a:lnTo>
                  <a:lnTo>
                    <a:pt x="14903" y="1236"/>
                  </a:lnTo>
                  <a:lnTo>
                    <a:pt x="14903" y="363"/>
                  </a:lnTo>
                  <a:close/>
                  <a:moveTo>
                    <a:pt x="0" y="1"/>
                  </a:moveTo>
                  <a:lnTo>
                    <a:pt x="0" y="363"/>
                  </a:lnTo>
                  <a:lnTo>
                    <a:pt x="711" y="363"/>
                  </a:lnTo>
                  <a:lnTo>
                    <a:pt x="711" y="1236"/>
                  </a:lnTo>
                  <a:lnTo>
                    <a:pt x="0" y="1236"/>
                  </a:lnTo>
                  <a:lnTo>
                    <a:pt x="0" y="2246"/>
                  </a:lnTo>
                  <a:lnTo>
                    <a:pt x="17161" y="2246"/>
                  </a:lnTo>
                  <a:lnTo>
                    <a:pt x="17161" y="1236"/>
                  </a:lnTo>
                  <a:lnTo>
                    <a:pt x="16624" y="1236"/>
                  </a:lnTo>
                  <a:lnTo>
                    <a:pt x="16624" y="363"/>
                  </a:lnTo>
                  <a:lnTo>
                    <a:pt x="17161" y="363"/>
                  </a:lnTo>
                  <a:lnTo>
                    <a:pt x="17161" y="1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35" name="Google Shape;1835;p48"/>
            <p:cNvSpPr/>
            <p:nvPr/>
          </p:nvSpPr>
          <p:spPr>
            <a:xfrm>
              <a:off x="5510599" y="4883775"/>
              <a:ext cx="105582" cy="184831"/>
            </a:xfrm>
            <a:custGeom>
              <a:avLst/>
              <a:gdLst/>
              <a:ahLst/>
              <a:cxnLst/>
              <a:rect l="l" t="t" r="r" b="b"/>
              <a:pathLst>
                <a:path w="2109" h="3692" extrusionOk="0">
                  <a:moveTo>
                    <a:pt x="873" y="0"/>
                  </a:moveTo>
                  <a:cubicBezTo>
                    <a:pt x="400" y="0"/>
                    <a:pt x="0" y="387"/>
                    <a:pt x="0" y="873"/>
                  </a:cubicBezTo>
                  <a:lnTo>
                    <a:pt x="0" y="3691"/>
                  </a:lnTo>
                  <a:lnTo>
                    <a:pt x="2108" y="3691"/>
                  </a:lnTo>
                  <a:lnTo>
                    <a:pt x="2108" y="873"/>
                  </a:lnTo>
                  <a:cubicBezTo>
                    <a:pt x="2108" y="387"/>
                    <a:pt x="1722" y="0"/>
                    <a:pt x="1235" y="0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36" name="Google Shape;1836;p48"/>
            <p:cNvSpPr/>
            <p:nvPr/>
          </p:nvSpPr>
          <p:spPr>
            <a:xfrm>
              <a:off x="5204066" y="4575940"/>
              <a:ext cx="81802" cy="155544"/>
            </a:xfrm>
            <a:custGeom>
              <a:avLst/>
              <a:gdLst/>
              <a:ahLst/>
              <a:cxnLst/>
              <a:rect l="l" t="t" r="r" b="b"/>
              <a:pathLst>
                <a:path w="1634" h="3107" extrusionOk="0">
                  <a:moveTo>
                    <a:pt x="0" y="1"/>
                  </a:moveTo>
                  <a:lnTo>
                    <a:pt x="0" y="3106"/>
                  </a:lnTo>
                  <a:lnTo>
                    <a:pt x="1634" y="3106"/>
                  </a:lnTo>
                  <a:lnTo>
                    <a:pt x="1634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37" name="Google Shape;1837;p48"/>
            <p:cNvSpPr/>
            <p:nvPr/>
          </p:nvSpPr>
          <p:spPr>
            <a:xfrm>
              <a:off x="5363265" y="4575940"/>
              <a:ext cx="81852" cy="155544"/>
            </a:xfrm>
            <a:custGeom>
              <a:avLst/>
              <a:gdLst/>
              <a:ahLst/>
              <a:cxnLst/>
              <a:rect l="l" t="t" r="r" b="b"/>
              <a:pathLst>
                <a:path w="1635" h="3107" extrusionOk="0">
                  <a:moveTo>
                    <a:pt x="0" y="1"/>
                  </a:moveTo>
                  <a:lnTo>
                    <a:pt x="0" y="3106"/>
                  </a:lnTo>
                  <a:lnTo>
                    <a:pt x="1634" y="3106"/>
                  </a:lnTo>
                  <a:lnTo>
                    <a:pt x="1634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38" name="Google Shape;1838;p48"/>
            <p:cNvSpPr/>
            <p:nvPr/>
          </p:nvSpPr>
          <p:spPr>
            <a:xfrm>
              <a:off x="5522463" y="4575940"/>
              <a:ext cx="81852" cy="155544"/>
            </a:xfrm>
            <a:custGeom>
              <a:avLst/>
              <a:gdLst/>
              <a:ahLst/>
              <a:cxnLst/>
              <a:rect l="l" t="t" r="r" b="b"/>
              <a:pathLst>
                <a:path w="1635" h="3107" extrusionOk="0">
                  <a:moveTo>
                    <a:pt x="0" y="1"/>
                  </a:moveTo>
                  <a:lnTo>
                    <a:pt x="0" y="3106"/>
                  </a:lnTo>
                  <a:lnTo>
                    <a:pt x="1634" y="3106"/>
                  </a:lnTo>
                  <a:lnTo>
                    <a:pt x="1634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39" name="Google Shape;1839;p48"/>
            <p:cNvSpPr/>
            <p:nvPr/>
          </p:nvSpPr>
          <p:spPr>
            <a:xfrm>
              <a:off x="5681662" y="4575940"/>
              <a:ext cx="81852" cy="155544"/>
            </a:xfrm>
            <a:custGeom>
              <a:avLst/>
              <a:gdLst/>
              <a:ahLst/>
              <a:cxnLst/>
              <a:rect l="l" t="t" r="r" b="b"/>
              <a:pathLst>
                <a:path w="1635" h="3107" extrusionOk="0">
                  <a:moveTo>
                    <a:pt x="1" y="1"/>
                  </a:moveTo>
                  <a:lnTo>
                    <a:pt x="1" y="3106"/>
                  </a:lnTo>
                  <a:lnTo>
                    <a:pt x="1634" y="3106"/>
                  </a:lnTo>
                  <a:lnTo>
                    <a:pt x="1634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40" name="Google Shape;1840;p48"/>
            <p:cNvSpPr/>
            <p:nvPr/>
          </p:nvSpPr>
          <p:spPr>
            <a:xfrm>
              <a:off x="5840861" y="4575940"/>
              <a:ext cx="81852" cy="155544"/>
            </a:xfrm>
            <a:custGeom>
              <a:avLst/>
              <a:gdLst/>
              <a:ahLst/>
              <a:cxnLst/>
              <a:rect l="l" t="t" r="r" b="b"/>
              <a:pathLst>
                <a:path w="1635" h="3107" extrusionOk="0">
                  <a:moveTo>
                    <a:pt x="1" y="1"/>
                  </a:moveTo>
                  <a:lnTo>
                    <a:pt x="1" y="3106"/>
                  </a:lnTo>
                  <a:lnTo>
                    <a:pt x="1634" y="3106"/>
                  </a:lnTo>
                  <a:lnTo>
                    <a:pt x="1634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41" name="Google Shape;1841;p48"/>
            <p:cNvSpPr/>
            <p:nvPr/>
          </p:nvSpPr>
          <p:spPr>
            <a:xfrm>
              <a:off x="5363265" y="4862548"/>
              <a:ext cx="81852" cy="155494"/>
            </a:xfrm>
            <a:custGeom>
              <a:avLst/>
              <a:gdLst/>
              <a:ahLst/>
              <a:cxnLst/>
              <a:rect l="l" t="t" r="r" b="b"/>
              <a:pathLst>
                <a:path w="1635" h="3106" extrusionOk="0">
                  <a:moveTo>
                    <a:pt x="0" y="0"/>
                  </a:moveTo>
                  <a:lnTo>
                    <a:pt x="0" y="3105"/>
                  </a:lnTo>
                  <a:lnTo>
                    <a:pt x="1634" y="3105"/>
                  </a:lnTo>
                  <a:lnTo>
                    <a:pt x="1634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42" name="Google Shape;1842;p48"/>
            <p:cNvSpPr/>
            <p:nvPr/>
          </p:nvSpPr>
          <p:spPr>
            <a:xfrm>
              <a:off x="5681662" y="4862548"/>
              <a:ext cx="81852" cy="155494"/>
            </a:xfrm>
            <a:custGeom>
              <a:avLst/>
              <a:gdLst/>
              <a:ahLst/>
              <a:cxnLst/>
              <a:rect l="l" t="t" r="r" b="b"/>
              <a:pathLst>
                <a:path w="1635" h="3106" extrusionOk="0">
                  <a:moveTo>
                    <a:pt x="1" y="0"/>
                  </a:moveTo>
                  <a:lnTo>
                    <a:pt x="1" y="3105"/>
                  </a:lnTo>
                  <a:lnTo>
                    <a:pt x="1634" y="3105"/>
                  </a:lnTo>
                  <a:lnTo>
                    <a:pt x="1634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43" name="Google Shape;1843;p48"/>
            <p:cNvSpPr/>
            <p:nvPr/>
          </p:nvSpPr>
          <p:spPr>
            <a:xfrm>
              <a:off x="5204066" y="4862548"/>
              <a:ext cx="81802" cy="155494"/>
            </a:xfrm>
            <a:custGeom>
              <a:avLst/>
              <a:gdLst/>
              <a:ahLst/>
              <a:cxnLst/>
              <a:rect l="l" t="t" r="r" b="b"/>
              <a:pathLst>
                <a:path w="1634" h="3106" extrusionOk="0">
                  <a:moveTo>
                    <a:pt x="0" y="0"/>
                  </a:moveTo>
                  <a:lnTo>
                    <a:pt x="0" y="3105"/>
                  </a:lnTo>
                  <a:lnTo>
                    <a:pt x="1634" y="3105"/>
                  </a:lnTo>
                  <a:lnTo>
                    <a:pt x="1634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44" name="Google Shape;1844;p48"/>
            <p:cNvSpPr/>
            <p:nvPr/>
          </p:nvSpPr>
          <p:spPr>
            <a:xfrm>
              <a:off x="5840861" y="4862548"/>
              <a:ext cx="81852" cy="155494"/>
            </a:xfrm>
            <a:custGeom>
              <a:avLst/>
              <a:gdLst/>
              <a:ahLst/>
              <a:cxnLst/>
              <a:rect l="l" t="t" r="r" b="b"/>
              <a:pathLst>
                <a:path w="1635" h="3106" extrusionOk="0">
                  <a:moveTo>
                    <a:pt x="1" y="0"/>
                  </a:moveTo>
                  <a:lnTo>
                    <a:pt x="1" y="3105"/>
                  </a:lnTo>
                  <a:lnTo>
                    <a:pt x="1634" y="3105"/>
                  </a:lnTo>
                  <a:lnTo>
                    <a:pt x="1634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45" name="Google Shape;1845;p48"/>
            <p:cNvSpPr/>
            <p:nvPr/>
          </p:nvSpPr>
          <p:spPr>
            <a:xfrm>
              <a:off x="6256680" y="4951810"/>
              <a:ext cx="174868" cy="117397"/>
            </a:xfrm>
            <a:custGeom>
              <a:avLst/>
              <a:gdLst/>
              <a:ahLst/>
              <a:cxnLst/>
              <a:rect l="l" t="t" r="r" b="b"/>
              <a:pathLst>
                <a:path w="3493" h="2345" extrusionOk="0">
                  <a:moveTo>
                    <a:pt x="1746" y="0"/>
                  </a:moveTo>
                  <a:cubicBezTo>
                    <a:pt x="786" y="0"/>
                    <a:pt x="0" y="774"/>
                    <a:pt x="0" y="1746"/>
                  </a:cubicBezTo>
                  <a:lnTo>
                    <a:pt x="0" y="2345"/>
                  </a:lnTo>
                  <a:lnTo>
                    <a:pt x="287" y="2071"/>
                  </a:lnTo>
                  <a:lnTo>
                    <a:pt x="3230" y="2071"/>
                  </a:lnTo>
                  <a:lnTo>
                    <a:pt x="3492" y="2345"/>
                  </a:lnTo>
                  <a:lnTo>
                    <a:pt x="3492" y="1784"/>
                  </a:lnTo>
                  <a:lnTo>
                    <a:pt x="3492" y="1746"/>
                  </a:lnTo>
                  <a:cubicBezTo>
                    <a:pt x="3492" y="774"/>
                    <a:pt x="2719" y="0"/>
                    <a:pt x="1746" y="0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46" name="Google Shape;1846;p48"/>
            <p:cNvSpPr/>
            <p:nvPr/>
          </p:nvSpPr>
          <p:spPr>
            <a:xfrm>
              <a:off x="6269796" y="4965527"/>
              <a:ext cx="149887" cy="149887"/>
            </a:xfrm>
            <a:custGeom>
              <a:avLst/>
              <a:gdLst/>
              <a:ahLst/>
              <a:cxnLst/>
              <a:rect l="l" t="t" r="r" b="b"/>
              <a:pathLst>
                <a:path w="2994" h="2994" extrusionOk="0">
                  <a:moveTo>
                    <a:pt x="1497" y="1"/>
                  </a:moveTo>
                  <a:cubicBezTo>
                    <a:pt x="674" y="1"/>
                    <a:pt x="0" y="674"/>
                    <a:pt x="0" y="1497"/>
                  </a:cubicBezTo>
                  <a:cubicBezTo>
                    <a:pt x="0" y="2320"/>
                    <a:pt x="674" y="2994"/>
                    <a:pt x="1497" y="2994"/>
                  </a:cubicBezTo>
                  <a:cubicBezTo>
                    <a:pt x="2332" y="2994"/>
                    <a:pt x="2993" y="2320"/>
                    <a:pt x="2993" y="1497"/>
                  </a:cubicBezTo>
                  <a:cubicBezTo>
                    <a:pt x="2993" y="674"/>
                    <a:pt x="2332" y="1"/>
                    <a:pt x="1497" y="1"/>
                  </a:cubicBez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47" name="Google Shape;1847;p48"/>
            <p:cNvSpPr/>
            <p:nvPr/>
          </p:nvSpPr>
          <p:spPr>
            <a:xfrm>
              <a:off x="6296029" y="4991159"/>
              <a:ext cx="97422" cy="98072"/>
            </a:xfrm>
            <a:custGeom>
              <a:avLst/>
              <a:gdLst/>
              <a:ahLst/>
              <a:cxnLst/>
              <a:rect l="l" t="t" r="r" b="b"/>
              <a:pathLst>
                <a:path w="1946" h="1959" extrusionOk="0">
                  <a:moveTo>
                    <a:pt x="973" y="0"/>
                  </a:moveTo>
                  <a:cubicBezTo>
                    <a:pt x="437" y="0"/>
                    <a:pt x="0" y="437"/>
                    <a:pt x="0" y="985"/>
                  </a:cubicBezTo>
                  <a:cubicBezTo>
                    <a:pt x="0" y="1509"/>
                    <a:pt x="437" y="1958"/>
                    <a:pt x="973" y="1958"/>
                  </a:cubicBezTo>
                  <a:cubicBezTo>
                    <a:pt x="1509" y="1958"/>
                    <a:pt x="1946" y="1509"/>
                    <a:pt x="1946" y="985"/>
                  </a:cubicBezTo>
                  <a:cubicBezTo>
                    <a:pt x="1946" y="461"/>
                    <a:pt x="1509" y="25"/>
                    <a:pt x="973" y="0"/>
                  </a:cubicBez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48" name="Google Shape;1848;p48"/>
            <p:cNvSpPr/>
            <p:nvPr/>
          </p:nvSpPr>
          <p:spPr>
            <a:xfrm>
              <a:off x="6308495" y="5003624"/>
              <a:ext cx="73091" cy="73742"/>
            </a:xfrm>
            <a:custGeom>
              <a:avLst/>
              <a:gdLst/>
              <a:ahLst/>
              <a:cxnLst/>
              <a:rect l="l" t="t" r="r" b="b"/>
              <a:pathLst>
                <a:path w="1460" h="1473" extrusionOk="0">
                  <a:moveTo>
                    <a:pt x="724" y="0"/>
                  </a:moveTo>
                  <a:cubicBezTo>
                    <a:pt x="325" y="0"/>
                    <a:pt x="1" y="325"/>
                    <a:pt x="1" y="736"/>
                  </a:cubicBezTo>
                  <a:cubicBezTo>
                    <a:pt x="1" y="1135"/>
                    <a:pt x="325" y="1472"/>
                    <a:pt x="724" y="1472"/>
                  </a:cubicBezTo>
                  <a:cubicBezTo>
                    <a:pt x="1135" y="1472"/>
                    <a:pt x="1460" y="1148"/>
                    <a:pt x="1460" y="736"/>
                  </a:cubicBezTo>
                  <a:cubicBezTo>
                    <a:pt x="1460" y="337"/>
                    <a:pt x="1135" y="0"/>
                    <a:pt x="724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49" name="Google Shape;1849;p48"/>
            <p:cNvSpPr/>
            <p:nvPr/>
          </p:nvSpPr>
          <p:spPr>
            <a:xfrm>
              <a:off x="6316004" y="5011735"/>
              <a:ext cx="58123" cy="57472"/>
            </a:xfrm>
            <a:custGeom>
              <a:avLst/>
              <a:gdLst/>
              <a:ahLst/>
              <a:cxnLst/>
              <a:rect l="l" t="t" r="r" b="b"/>
              <a:pathLst>
                <a:path w="1161" h="1148" extrusionOk="0">
                  <a:moveTo>
                    <a:pt x="574" y="1"/>
                  </a:moveTo>
                  <a:cubicBezTo>
                    <a:pt x="262" y="1"/>
                    <a:pt x="0" y="263"/>
                    <a:pt x="0" y="574"/>
                  </a:cubicBezTo>
                  <a:cubicBezTo>
                    <a:pt x="0" y="886"/>
                    <a:pt x="262" y="1148"/>
                    <a:pt x="574" y="1148"/>
                  </a:cubicBezTo>
                  <a:cubicBezTo>
                    <a:pt x="886" y="1148"/>
                    <a:pt x="1160" y="886"/>
                    <a:pt x="1160" y="574"/>
                  </a:cubicBezTo>
                  <a:cubicBezTo>
                    <a:pt x="1160" y="263"/>
                    <a:pt x="898" y="1"/>
                    <a:pt x="574" y="1"/>
                  </a:cubicBezTo>
                  <a:close/>
                </a:path>
              </a:pathLst>
            </a:custGeom>
            <a:solidFill>
              <a:srgbClr val="24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50" name="Google Shape;1850;p48"/>
            <p:cNvSpPr/>
            <p:nvPr/>
          </p:nvSpPr>
          <p:spPr>
            <a:xfrm>
              <a:off x="6317256" y="5011134"/>
              <a:ext cx="56871" cy="58072"/>
            </a:xfrm>
            <a:custGeom>
              <a:avLst/>
              <a:gdLst/>
              <a:ahLst/>
              <a:cxnLst/>
              <a:rect l="l" t="t" r="r" b="b"/>
              <a:pathLst>
                <a:path w="1136" h="1160" extrusionOk="0">
                  <a:moveTo>
                    <a:pt x="898" y="898"/>
                  </a:moveTo>
                  <a:cubicBezTo>
                    <a:pt x="948" y="898"/>
                    <a:pt x="998" y="911"/>
                    <a:pt x="1023" y="935"/>
                  </a:cubicBezTo>
                  <a:cubicBezTo>
                    <a:pt x="1085" y="836"/>
                    <a:pt x="1135" y="711"/>
                    <a:pt x="1135" y="586"/>
                  </a:cubicBezTo>
                  <a:lnTo>
                    <a:pt x="1135" y="524"/>
                  </a:lnTo>
                  <a:cubicBezTo>
                    <a:pt x="998" y="511"/>
                    <a:pt x="886" y="387"/>
                    <a:pt x="886" y="225"/>
                  </a:cubicBezTo>
                  <a:cubicBezTo>
                    <a:pt x="886" y="187"/>
                    <a:pt x="898" y="150"/>
                    <a:pt x="911" y="125"/>
                  </a:cubicBezTo>
                  <a:cubicBezTo>
                    <a:pt x="823" y="38"/>
                    <a:pt x="699" y="0"/>
                    <a:pt x="574" y="0"/>
                  </a:cubicBezTo>
                  <a:lnTo>
                    <a:pt x="524" y="0"/>
                  </a:lnTo>
                  <a:cubicBezTo>
                    <a:pt x="511" y="150"/>
                    <a:pt x="387" y="275"/>
                    <a:pt x="225" y="275"/>
                  </a:cubicBezTo>
                  <a:cubicBezTo>
                    <a:pt x="187" y="275"/>
                    <a:pt x="137" y="262"/>
                    <a:pt x="100" y="250"/>
                  </a:cubicBezTo>
                  <a:cubicBezTo>
                    <a:pt x="38" y="337"/>
                    <a:pt x="0" y="449"/>
                    <a:pt x="0" y="574"/>
                  </a:cubicBezTo>
                  <a:lnTo>
                    <a:pt x="0" y="636"/>
                  </a:lnTo>
                  <a:cubicBezTo>
                    <a:pt x="150" y="649"/>
                    <a:pt x="275" y="773"/>
                    <a:pt x="275" y="935"/>
                  </a:cubicBezTo>
                  <a:cubicBezTo>
                    <a:pt x="275" y="973"/>
                    <a:pt x="262" y="1023"/>
                    <a:pt x="237" y="1060"/>
                  </a:cubicBezTo>
                  <a:cubicBezTo>
                    <a:pt x="337" y="1123"/>
                    <a:pt x="449" y="1160"/>
                    <a:pt x="574" y="1160"/>
                  </a:cubicBezTo>
                  <a:lnTo>
                    <a:pt x="636" y="1160"/>
                  </a:lnTo>
                  <a:cubicBezTo>
                    <a:pt x="624" y="1023"/>
                    <a:pt x="748" y="898"/>
                    <a:pt x="898" y="898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51" name="Google Shape;1851;p48"/>
            <p:cNvSpPr/>
            <p:nvPr/>
          </p:nvSpPr>
          <p:spPr>
            <a:xfrm>
              <a:off x="6346592" y="5025452"/>
              <a:ext cx="9412" cy="9462"/>
            </a:xfrm>
            <a:custGeom>
              <a:avLst/>
              <a:gdLst/>
              <a:ahLst/>
              <a:cxnLst/>
              <a:rect l="l" t="t" r="r" b="b"/>
              <a:pathLst>
                <a:path w="188" h="189" extrusionOk="0">
                  <a:moveTo>
                    <a:pt x="100" y="1"/>
                  </a:moveTo>
                  <a:cubicBezTo>
                    <a:pt x="50" y="1"/>
                    <a:pt x="0" y="51"/>
                    <a:pt x="0" y="101"/>
                  </a:cubicBezTo>
                  <a:cubicBezTo>
                    <a:pt x="0" y="151"/>
                    <a:pt x="50" y="188"/>
                    <a:pt x="100" y="188"/>
                  </a:cubicBezTo>
                  <a:cubicBezTo>
                    <a:pt x="137" y="188"/>
                    <a:pt x="187" y="151"/>
                    <a:pt x="187" y="101"/>
                  </a:cubicBezTo>
                  <a:cubicBezTo>
                    <a:pt x="187" y="51"/>
                    <a:pt x="137" y="1"/>
                    <a:pt x="100" y="1"/>
                  </a:cubicBezTo>
                  <a:close/>
                </a:path>
              </a:pathLst>
            </a:custGeom>
            <a:solidFill>
              <a:srgbClr val="24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52" name="Google Shape;1852;p48"/>
            <p:cNvSpPr/>
            <p:nvPr/>
          </p:nvSpPr>
          <p:spPr>
            <a:xfrm>
              <a:off x="6346592" y="5046077"/>
              <a:ext cx="9412" cy="9412"/>
            </a:xfrm>
            <a:custGeom>
              <a:avLst/>
              <a:gdLst/>
              <a:ahLst/>
              <a:cxnLst/>
              <a:rect l="l" t="t" r="r" b="b"/>
              <a:pathLst>
                <a:path w="188" h="188" extrusionOk="0">
                  <a:moveTo>
                    <a:pt x="100" y="1"/>
                  </a:moveTo>
                  <a:cubicBezTo>
                    <a:pt x="50" y="1"/>
                    <a:pt x="0" y="50"/>
                    <a:pt x="0" y="88"/>
                  </a:cubicBezTo>
                  <a:cubicBezTo>
                    <a:pt x="0" y="138"/>
                    <a:pt x="50" y="188"/>
                    <a:pt x="100" y="188"/>
                  </a:cubicBezTo>
                  <a:cubicBezTo>
                    <a:pt x="137" y="188"/>
                    <a:pt x="187" y="138"/>
                    <a:pt x="187" y="88"/>
                  </a:cubicBezTo>
                  <a:cubicBezTo>
                    <a:pt x="187" y="50"/>
                    <a:pt x="137" y="1"/>
                    <a:pt x="100" y="1"/>
                  </a:cubicBezTo>
                  <a:close/>
                </a:path>
              </a:pathLst>
            </a:custGeom>
            <a:solidFill>
              <a:srgbClr val="24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53" name="Google Shape;1853;p48"/>
            <p:cNvSpPr/>
            <p:nvPr/>
          </p:nvSpPr>
          <p:spPr>
            <a:xfrm>
              <a:off x="6352800" y="5035464"/>
              <a:ext cx="9462" cy="10063"/>
            </a:xfrm>
            <a:custGeom>
              <a:avLst/>
              <a:gdLst/>
              <a:ahLst/>
              <a:cxnLst/>
              <a:rect l="l" t="t" r="r" b="b"/>
              <a:pathLst>
                <a:path w="189" h="201" extrusionOk="0">
                  <a:moveTo>
                    <a:pt x="88" y="1"/>
                  </a:moveTo>
                  <a:cubicBezTo>
                    <a:pt x="51" y="1"/>
                    <a:pt x="1" y="50"/>
                    <a:pt x="1" y="100"/>
                  </a:cubicBezTo>
                  <a:cubicBezTo>
                    <a:pt x="1" y="150"/>
                    <a:pt x="51" y="200"/>
                    <a:pt x="88" y="200"/>
                  </a:cubicBezTo>
                  <a:cubicBezTo>
                    <a:pt x="138" y="200"/>
                    <a:pt x="188" y="150"/>
                    <a:pt x="188" y="100"/>
                  </a:cubicBezTo>
                  <a:cubicBezTo>
                    <a:pt x="188" y="50"/>
                    <a:pt x="138" y="13"/>
                    <a:pt x="88" y="1"/>
                  </a:cubicBezTo>
                  <a:close/>
                </a:path>
              </a:pathLst>
            </a:custGeom>
            <a:solidFill>
              <a:srgbClr val="24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54" name="Google Shape;1854;p48"/>
            <p:cNvSpPr/>
            <p:nvPr/>
          </p:nvSpPr>
          <p:spPr>
            <a:xfrm>
              <a:off x="6335979" y="5025452"/>
              <a:ext cx="9412" cy="9462"/>
            </a:xfrm>
            <a:custGeom>
              <a:avLst/>
              <a:gdLst/>
              <a:ahLst/>
              <a:cxnLst/>
              <a:rect l="l" t="t" r="r" b="b"/>
              <a:pathLst>
                <a:path w="188" h="189" extrusionOk="0">
                  <a:moveTo>
                    <a:pt x="88" y="1"/>
                  </a:moveTo>
                  <a:cubicBezTo>
                    <a:pt x="25" y="1"/>
                    <a:pt x="0" y="51"/>
                    <a:pt x="0" y="101"/>
                  </a:cubicBezTo>
                  <a:cubicBezTo>
                    <a:pt x="0" y="151"/>
                    <a:pt x="38" y="188"/>
                    <a:pt x="88" y="188"/>
                  </a:cubicBezTo>
                  <a:cubicBezTo>
                    <a:pt x="137" y="188"/>
                    <a:pt x="187" y="151"/>
                    <a:pt x="187" y="101"/>
                  </a:cubicBezTo>
                  <a:cubicBezTo>
                    <a:pt x="187" y="51"/>
                    <a:pt x="137" y="1"/>
                    <a:pt x="88" y="1"/>
                  </a:cubicBezTo>
                  <a:close/>
                </a:path>
              </a:pathLst>
            </a:custGeom>
            <a:solidFill>
              <a:srgbClr val="24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55" name="Google Shape;1855;p48"/>
            <p:cNvSpPr/>
            <p:nvPr/>
          </p:nvSpPr>
          <p:spPr>
            <a:xfrm>
              <a:off x="6335979" y="5046077"/>
              <a:ext cx="9412" cy="9412"/>
            </a:xfrm>
            <a:custGeom>
              <a:avLst/>
              <a:gdLst/>
              <a:ahLst/>
              <a:cxnLst/>
              <a:rect l="l" t="t" r="r" b="b"/>
              <a:pathLst>
                <a:path w="188" h="188" extrusionOk="0">
                  <a:moveTo>
                    <a:pt x="88" y="1"/>
                  </a:moveTo>
                  <a:cubicBezTo>
                    <a:pt x="25" y="1"/>
                    <a:pt x="0" y="50"/>
                    <a:pt x="0" y="88"/>
                  </a:cubicBezTo>
                  <a:cubicBezTo>
                    <a:pt x="0" y="138"/>
                    <a:pt x="38" y="188"/>
                    <a:pt x="88" y="188"/>
                  </a:cubicBezTo>
                  <a:cubicBezTo>
                    <a:pt x="137" y="188"/>
                    <a:pt x="187" y="138"/>
                    <a:pt x="187" y="88"/>
                  </a:cubicBezTo>
                  <a:cubicBezTo>
                    <a:pt x="187" y="50"/>
                    <a:pt x="137" y="1"/>
                    <a:pt x="88" y="1"/>
                  </a:cubicBezTo>
                  <a:close/>
                </a:path>
              </a:pathLst>
            </a:custGeom>
            <a:solidFill>
              <a:srgbClr val="24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56" name="Google Shape;1856;p48"/>
            <p:cNvSpPr/>
            <p:nvPr/>
          </p:nvSpPr>
          <p:spPr>
            <a:xfrm>
              <a:off x="6328470" y="5035464"/>
              <a:ext cx="9412" cy="10063"/>
            </a:xfrm>
            <a:custGeom>
              <a:avLst/>
              <a:gdLst/>
              <a:ahLst/>
              <a:cxnLst/>
              <a:rect l="l" t="t" r="r" b="b"/>
              <a:pathLst>
                <a:path w="188" h="201" extrusionOk="0">
                  <a:moveTo>
                    <a:pt x="100" y="1"/>
                  </a:moveTo>
                  <a:cubicBezTo>
                    <a:pt x="51" y="13"/>
                    <a:pt x="1" y="50"/>
                    <a:pt x="1" y="100"/>
                  </a:cubicBezTo>
                  <a:cubicBezTo>
                    <a:pt x="1" y="150"/>
                    <a:pt x="51" y="200"/>
                    <a:pt x="100" y="200"/>
                  </a:cubicBezTo>
                  <a:cubicBezTo>
                    <a:pt x="150" y="200"/>
                    <a:pt x="188" y="150"/>
                    <a:pt x="188" y="100"/>
                  </a:cubicBezTo>
                  <a:cubicBezTo>
                    <a:pt x="188" y="50"/>
                    <a:pt x="150" y="1"/>
                    <a:pt x="100" y="1"/>
                  </a:cubicBezTo>
                  <a:close/>
                </a:path>
              </a:pathLst>
            </a:custGeom>
            <a:solidFill>
              <a:srgbClr val="24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57" name="Google Shape;1857;p48"/>
            <p:cNvSpPr/>
            <p:nvPr/>
          </p:nvSpPr>
          <p:spPr>
            <a:xfrm>
              <a:off x="6955953" y="4951810"/>
              <a:ext cx="174818" cy="117397"/>
            </a:xfrm>
            <a:custGeom>
              <a:avLst/>
              <a:gdLst/>
              <a:ahLst/>
              <a:cxnLst/>
              <a:rect l="l" t="t" r="r" b="b"/>
              <a:pathLst>
                <a:path w="3492" h="2345" extrusionOk="0">
                  <a:moveTo>
                    <a:pt x="1746" y="0"/>
                  </a:moveTo>
                  <a:cubicBezTo>
                    <a:pt x="786" y="0"/>
                    <a:pt x="0" y="774"/>
                    <a:pt x="0" y="1746"/>
                  </a:cubicBezTo>
                  <a:lnTo>
                    <a:pt x="0" y="2345"/>
                  </a:lnTo>
                  <a:lnTo>
                    <a:pt x="287" y="2071"/>
                  </a:lnTo>
                  <a:lnTo>
                    <a:pt x="3230" y="2071"/>
                  </a:lnTo>
                  <a:lnTo>
                    <a:pt x="3492" y="2345"/>
                  </a:lnTo>
                  <a:lnTo>
                    <a:pt x="3492" y="1784"/>
                  </a:lnTo>
                  <a:lnTo>
                    <a:pt x="3492" y="1746"/>
                  </a:lnTo>
                  <a:cubicBezTo>
                    <a:pt x="3492" y="774"/>
                    <a:pt x="2719" y="0"/>
                    <a:pt x="1746" y="0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58" name="Google Shape;1858;p48"/>
            <p:cNvSpPr/>
            <p:nvPr/>
          </p:nvSpPr>
          <p:spPr>
            <a:xfrm>
              <a:off x="6969670" y="4965527"/>
              <a:ext cx="149887" cy="149887"/>
            </a:xfrm>
            <a:custGeom>
              <a:avLst/>
              <a:gdLst/>
              <a:ahLst/>
              <a:cxnLst/>
              <a:rect l="l" t="t" r="r" b="b"/>
              <a:pathLst>
                <a:path w="2994" h="2994" extrusionOk="0">
                  <a:moveTo>
                    <a:pt x="1497" y="1"/>
                  </a:moveTo>
                  <a:cubicBezTo>
                    <a:pt x="661" y="1"/>
                    <a:pt x="0" y="674"/>
                    <a:pt x="0" y="1497"/>
                  </a:cubicBezTo>
                  <a:cubicBezTo>
                    <a:pt x="0" y="2320"/>
                    <a:pt x="661" y="2994"/>
                    <a:pt x="1497" y="2994"/>
                  </a:cubicBezTo>
                  <a:cubicBezTo>
                    <a:pt x="2320" y="2994"/>
                    <a:pt x="2993" y="2320"/>
                    <a:pt x="2993" y="1497"/>
                  </a:cubicBezTo>
                  <a:cubicBezTo>
                    <a:pt x="2993" y="674"/>
                    <a:pt x="2320" y="1"/>
                    <a:pt x="1497" y="1"/>
                  </a:cubicBez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59" name="Google Shape;1859;p48"/>
            <p:cNvSpPr/>
            <p:nvPr/>
          </p:nvSpPr>
          <p:spPr>
            <a:xfrm>
              <a:off x="6995903" y="4991159"/>
              <a:ext cx="97422" cy="98072"/>
            </a:xfrm>
            <a:custGeom>
              <a:avLst/>
              <a:gdLst/>
              <a:ahLst/>
              <a:cxnLst/>
              <a:rect l="l" t="t" r="r" b="b"/>
              <a:pathLst>
                <a:path w="1946" h="1959" extrusionOk="0">
                  <a:moveTo>
                    <a:pt x="985" y="0"/>
                  </a:moveTo>
                  <a:cubicBezTo>
                    <a:pt x="437" y="0"/>
                    <a:pt x="0" y="437"/>
                    <a:pt x="0" y="985"/>
                  </a:cubicBezTo>
                  <a:cubicBezTo>
                    <a:pt x="0" y="1509"/>
                    <a:pt x="437" y="1958"/>
                    <a:pt x="985" y="1958"/>
                  </a:cubicBezTo>
                  <a:cubicBezTo>
                    <a:pt x="1509" y="1958"/>
                    <a:pt x="1946" y="1509"/>
                    <a:pt x="1946" y="985"/>
                  </a:cubicBezTo>
                  <a:cubicBezTo>
                    <a:pt x="1946" y="461"/>
                    <a:pt x="1509" y="25"/>
                    <a:pt x="985" y="0"/>
                  </a:cubicBez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60" name="Google Shape;1860;p48"/>
            <p:cNvSpPr/>
            <p:nvPr/>
          </p:nvSpPr>
          <p:spPr>
            <a:xfrm>
              <a:off x="7008368" y="5003624"/>
              <a:ext cx="73742" cy="73742"/>
            </a:xfrm>
            <a:custGeom>
              <a:avLst/>
              <a:gdLst/>
              <a:ahLst/>
              <a:cxnLst/>
              <a:rect l="l" t="t" r="r" b="b"/>
              <a:pathLst>
                <a:path w="1473" h="1473" extrusionOk="0">
                  <a:moveTo>
                    <a:pt x="736" y="0"/>
                  </a:moveTo>
                  <a:cubicBezTo>
                    <a:pt x="325" y="0"/>
                    <a:pt x="1" y="325"/>
                    <a:pt x="1" y="736"/>
                  </a:cubicBezTo>
                  <a:cubicBezTo>
                    <a:pt x="1" y="1135"/>
                    <a:pt x="325" y="1472"/>
                    <a:pt x="736" y="1472"/>
                  </a:cubicBezTo>
                  <a:cubicBezTo>
                    <a:pt x="1136" y="1472"/>
                    <a:pt x="1472" y="1148"/>
                    <a:pt x="1472" y="736"/>
                  </a:cubicBezTo>
                  <a:cubicBezTo>
                    <a:pt x="1472" y="337"/>
                    <a:pt x="1123" y="0"/>
                    <a:pt x="736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61" name="Google Shape;1861;p48"/>
            <p:cNvSpPr/>
            <p:nvPr/>
          </p:nvSpPr>
          <p:spPr>
            <a:xfrm>
              <a:off x="7015227" y="5011735"/>
              <a:ext cx="58123" cy="57472"/>
            </a:xfrm>
            <a:custGeom>
              <a:avLst/>
              <a:gdLst/>
              <a:ahLst/>
              <a:cxnLst/>
              <a:rect l="l" t="t" r="r" b="b"/>
              <a:pathLst>
                <a:path w="1161" h="1148" extrusionOk="0">
                  <a:moveTo>
                    <a:pt x="587" y="1"/>
                  </a:moveTo>
                  <a:cubicBezTo>
                    <a:pt x="275" y="1"/>
                    <a:pt x="1" y="263"/>
                    <a:pt x="1" y="574"/>
                  </a:cubicBezTo>
                  <a:cubicBezTo>
                    <a:pt x="1" y="886"/>
                    <a:pt x="275" y="1148"/>
                    <a:pt x="587" y="1148"/>
                  </a:cubicBezTo>
                  <a:cubicBezTo>
                    <a:pt x="899" y="1148"/>
                    <a:pt x="1161" y="886"/>
                    <a:pt x="1161" y="574"/>
                  </a:cubicBezTo>
                  <a:cubicBezTo>
                    <a:pt x="1161" y="263"/>
                    <a:pt x="911" y="1"/>
                    <a:pt x="587" y="1"/>
                  </a:cubicBezTo>
                  <a:close/>
                </a:path>
              </a:pathLst>
            </a:custGeom>
            <a:solidFill>
              <a:srgbClr val="24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62" name="Google Shape;1862;p48"/>
            <p:cNvSpPr/>
            <p:nvPr/>
          </p:nvSpPr>
          <p:spPr>
            <a:xfrm>
              <a:off x="7016479" y="5011134"/>
              <a:ext cx="56871" cy="58072"/>
            </a:xfrm>
            <a:custGeom>
              <a:avLst/>
              <a:gdLst/>
              <a:ahLst/>
              <a:cxnLst/>
              <a:rect l="l" t="t" r="r" b="b"/>
              <a:pathLst>
                <a:path w="1136" h="1160" extrusionOk="0">
                  <a:moveTo>
                    <a:pt x="899" y="898"/>
                  </a:moveTo>
                  <a:cubicBezTo>
                    <a:pt x="949" y="898"/>
                    <a:pt x="998" y="911"/>
                    <a:pt x="1023" y="935"/>
                  </a:cubicBezTo>
                  <a:cubicBezTo>
                    <a:pt x="1086" y="836"/>
                    <a:pt x="1136" y="711"/>
                    <a:pt x="1136" y="586"/>
                  </a:cubicBezTo>
                  <a:lnTo>
                    <a:pt x="1136" y="524"/>
                  </a:lnTo>
                  <a:cubicBezTo>
                    <a:pt x="998" y="511"/>
                    <a:pt x="886" y="387"/>
                    <a:pt x="886" y="225"/>
                  </a:cubicBezTo>
                  <a:cubicBezTo>
                    <a:pt x="886" y="187"/>
                    <a:pt x="899" y="150"/>
                    <a:pt x="911" y="125"/>
                  </a:cubicBezTo>
                  <a:cubicBezTo>
                    <a:pt x="824" y="38"/>
                    <a:pt x="699" y="0"/>
                    <a:pt x="574" y="0"/>
                  </a:cubicBezTo>
                  <a:lnTo>
                    <a:pt x="525" y="0"/>
                  </a:lnTo>
                  <a:cubicBezTo>
                    <a:pt x="512" y="150"/>
                    <a:pt x="387" y="275"/>
                    <a:pt x="225" y="275"/>
                  </a:cubicBezTo>
                  <a:cubicBezTo>
                    <a:pt x="188" y="275"/>
                    <a:pt x="138" y="262"/>
                    <a:pt x="101" y="250"/>
                  </a:cubicBezTo>
                  <a:cubicBezTo>
                    <a:pt x="38" y="337"/>
                    <a:pt x="1" y="449"/>
                    <a:pt x="1" y="574"/>
                  </a:cubicBezTo>
                  <a:lnTo>
                    <a:pt x="1" y="636"/>
                  </a:lnTo>
                  <a:cubicBezTo>
                    <a:pt x="150" y="649"/>
                    <a:pt x="275" y="773"/>
                    <a:pt x="275" y="935"/>
                  </a:cubicBezTo>
                  <a:cubicBezTo>
                    <a:pt x="275" y="973"/>
                    <a:pt x="263" y="1023"/>
                    <a:pt x="250" y="1060"/>
                  </a:cubicBezTo>
                  <a:cubicBezTo>
                    <a:pt x="337" y="1123"/>
                    <a:pt x="450" y="1160"/>
                    <a:pt x="574" y="1160"/>
                  </a:cubicBezTo>
                  <a:lnTo>
                    <a:pt x="637" y="1160"/>
                  </a:lnTo>
                  <a:cubicBezTo>
                    <a:pt x="637" y="1023"/>
                    <a:pt x="761" y="898"/>
                    <a:pt x="899" y="898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63" name="Google Shape;1863;p48"/>
            <p:cNvSpPr/>
            <p:nvPr/>
          </p:nvSpPr>
          <p:spPr>
            <a:xfrm>
              <a:off x="7045815" y="5025452"/>
              <a:ext cx="9412" cy="9462"/>
            </a:xfrm>
            <a:custGeom>
              <a:avLst/>
              <a:gdLst/>
              <a:ahLst/>
              <a:cxnLst/>
              <a:rect l="l" t="t" r="r" b="b"/>
              <a:pathLst>
                <a:path w="188" h="189" extrusionOk="0">
                  <a:moveTo>
                    <a:pt x="101" y="1"/>
                  </a:moveTo>
                  <a:cubicBezTo>
                    <a:pt x="51" y="1"/>
                    <a:pt x="1" y="51"/>
                    <a:pt x="1" y="101"/>
                  </a:cubicBezTo>
                  <a:cubicBezTo>
                    <a:pt x="1" y="151"/>
                    <a:pt x="51" y="188"/>
                    <a:pt x="101" y="188"/>
                  </a:cubicBezTo>
                  <a:cubicBezTo>
                    <a:pt x="138" y="188"/>
                    <a:pt x="188" y="151"/>
                    <a:pt x="188" y="101"/>
                  </a:cubicBezTo>
                  <a:cubicBezTo>
                    <a:pt x="188" y="51"/>
                    <a:pt x="138" y="1"/>
                    <a:pt x="101" y="1"/>
                  </a:cubicBezTo>
                  <a:close/>
                </a:path>
              </a:pathLst>
            </a:custGeom>
            <a:solidFill>
              <a:srgbClr val="24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64" name="Google Shape;1864;p48"/>
            <p:cNvSpPr/>
            <p:nvPr/>
          </p:nvSpPr>
          <p:spPr>
            <a:xfrm>
              <a:off x="7045815" y="5046077"/>
              <a:ext cx="9412" cy="9412"/>
            </a:xfrm>
            <a:custGeom>
              <a:avLst/>
              <a:gdLst/>
              <a:ahLst/>
              <a:cxnLst/>
              <a:rect l="l" t="t" r="r" b="b"/>
              <a:pathLst>
                <a:path w="188" h="188" extrusionOk="0">
                  <a:moveTo>
                    <a:pt x="101" y="1"/>
                  </a:moveTo>
                  <a:cubicBezTo>
                    <a:pt x="51" y="1"/>
                    <a:pt x="1" y="50"/>
                    <a:pt x="1" y="88"/>
                  </a:cubicBezTo>
                  <a:cubicBezTo>
                    <a:pt x="1" y="138"/>
                    <a:pt x="51" y="188"/>
                    <a:pt x="101" y="188"/>
                  </a:cubicBezTo>
                  <a:cubicBezTo>
                    <a:pt x="138" y="188"/>
                    <a:pt x="188" y="138"/>
                    <a:pt x="188" y="88"/>
                  </a:cubicBezTo>
                  <a:cubicBezTo>
                    <a:pt x="188" y="50"/>
                    <a:pt x="138" y="1"/>
                    <a:pt x="101" y="1"/>
                  </a:cubicBezTo>
                  <a:close/>
                </a:path>
              </a:pathLst>
            </a:custGeom>
            <a:solidFill>
              <a:srgbClr val="24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65" name="Google Shape;1865;p48"/>
            <p:cNvSpPr/>
            <p:nvPr/>
          </p:nvSpPr>
          <p:spPr>
            <a:xfrm>
              <a:off x="7052073" y="5035464"/>
              <a:ext cx="9412" cy="10063"/>
            </a:xfrm>
            <a:custGeom>
              <a:avLst/>
              <a:gdLst/>
              <a:ahLst/>
              <a:cxnLst/>
              <a:rect l="l" t="t" r="r" b="b"/>
              <a:pathLst>
                <a:path w="188" h="201" extrusionOk="0">
                  <a:moveTo>
                    <a:pt x="100" y="1"/>
                  </a:moveTo>
                  <a:cubicBezTo>
                    <a:pt x="50" y="1"/>
                    <a:pt x="1" y="50"/>
                    <a:pt x="1" y="100"/>
                  </a:cubicBezTo>
                  <a:cubicBezTo>
                    <a:pt x="1" y="150"/>
                    <a:pt x="50" y="200"/>
                    <a:pt x="100" y="200"/>
                  </a:cubicBezTo>
                  <a:cubicBezTo>
                    <a:pt x="138" y="200"/>
                    <a:pt x="188" y="150"/>
                    <a:pt x="188" y="100"/>
                  </a:cubicBezTo>
                  <a:cubicBezTo>
                    <a:pt x="188" y="50"/>
                    <a:pt x="163" y="13"/>
                    <a:pt x="100" y="1"/>
                  </a:cubicBezTo>
                  <a:close/>
                </a:path>
              </a:pathLst>
            </a:custGeom>
            <a:solidFill>
              <a:srgbClr val="24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66" name="Google Shape;1866;p48"/>
            <p:cNvSpPr/>
            <p:nvPr/>
          </p:nvSpPr>
          <p:spPr>
            <a:xfrm>
              <a:off x="7035202" y="5025452"/>
              <a:ext cx="9412" cy="9462"/>
            </a:xfrm>
            <a:custGeom>
              <a:avLst/>
              <a:gdLst/>
              <a:ahLst/>
              <a:cxnLst/>
              <a:rect l="l" t="t" r="r" b="b"/>
              <a:pathLst>
                <a:path w="188" h="189" extrusionOk="0">
                  <a:moveTo>
                    <a:pt x="88" y="1"/>
                  </a:moveTo>
                  <a:cubicBezTo>
                    <a:pt x="38" y="1"/>
                    <a:pt x="1" y="51"/>
                    <a:pt x="1" y="101"/>
                  </a:cubicBezTo>
                  <a:cubicBezTo>
                    <a:pt x="1" y="151"/>
                    <a:pt x="38" y="188"/>
                    <a:pt x="88" y="188"/>
                  </a:cubicBezTo>
                  <a:cubicBezTo>
                    <a:pt x="138" y="188"/>
                    <a:pt x="188" y="151"/>
                    <a:pt x="188" y="101"/>
                  </a:cubicBezTo>
                  <a:cubicBezTo>
                    <a:pt x="188" y="51"/>
                    <a:pt x="138" y="1"/>
                    <a:pt x="88" y="1"/>
                  </a:cubicBezTo>
                  <a:close/>
                </a:path>
              </a:pathLst>
            </a:custGeom>
            <a:solidFill>
              <a:srgbClr val="24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67" name="Google Shape;1867;p48"/>
            <p:cNvSpPr/>
            <p:nvPr/>
          </p:nvSpPr>
          <p:spPr>
            <a:xfrm>
              <a:off x="7035202" y="5046077"/>
              <a:ext cx="9412" cy="9412"/>
            </a:xfrm>
            <a:custGeom>
              <a:avLst/>
              <a:gdLst/>
              <a:ahLst/>
              <a:cxnLst/>
              <a:rect l="l" t="t" r="r" b="b"/>
              <a:pathLst>
                <a:path w="188" h="188" extrusionOk="0">
                  <a:moveTo>
                    <a:pt x="88" y="1"/>
                  </a:moveTo>
                  <a:cubicBezTo>
                    <a:pt x="38" y="1"/>
                    <a:pt x="1" y="50"/>
                    <a:pt x="1" y="88"/>
                  </a:cubicBezTo>
                  <a:cubicBezTo>
                    <a:pt x="1" y="138"/>
                    <a:pt x="38" y="188"/>
                    <a:pt x="88" y="188"/>
                  </a:cubicBezTo>
                  <a:cubicBezTo>
                    <a:pt x="138" y="188"/>
                    <a:pt x="188" y="138"/>
                    <a:pt x="188" y="88"/>
                  </a:cubicBezTo>
                  <a:cubicBezTo>
                    <a:pt x="188" y="50"/>
                    <a:pt x="138" y="1"/>
                    <a:pt x="88" y="1"/>
                  </a:cubicBezTo>
                  <a:close/>
                </a:path>
              </a:pathLst>
            </a:custGeom>
            <a:solidFill>
              <a:srgbClr val="24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68" name="Google Shape;1868;p48"/>
            <p:cNvSpPr/>
            <p:nvPr/>
          </p:nvSpPr>
          <p:spPr>
            <a:xfrm>
              <a:off x="7028994" y="5035464"/>
              <a:ext cx="9412" cy="10063"/>
            </a:xfrm>
            <a:custGeom>
              <a:avLst/>
              <a:gdLst/>
              <a:ahLst/>
              <a:cxnLst/>
              <a:rect l="l" t="t" r="r" b="b"/>
              <a:pathLst>
                <a:path w="188" h="201" extrusionOk="0">
                  <a:moveTo>
                    <a:pt x="87" y="1"/>
                  </a:moveTo>
                  <a:cubicBezTo>
                    <a:pt x="25" y="13"/>
                    <a:pt x="0" y="50"/>
                    <a:pt x="0" y="100"/>
                  </a:cubicBezTo>
                  <a:cubicBezTo>
                    <a:pt x="0" y="150"/>
                    <a:pt x="38" y="200"/>
                    <a:pt x="87" y="200"/>
                  </a:cubicBezTo>
                  <a:cubicBezTo>
                    <a:pt x="137" y="200"/>
                    <a:pt x="187" y="150"/>
                    <a:pt x="187" y="100"/>
                  </a:cubicBezTo>
                  <a:cubicBezTo>
                    <a:pt x="187" y="50"/>
                    <a:pt x="137" y="1"/>
                    <a:pt x="87" y="1"/>
                  </a:cubicBezTo>
                  <a:close/>
                </a:path>
              </a:pathLst>
            </a:custGeom>
            <a:solidFill>
              <a:srgbClr val="24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69" name="Google Shape;1869;p48"/>
            <p:cNvSpPr/>
            <p:nvPr/>
          </p:nvSpPr>
          <p:spPr>
            <a:xfrm>
              <a:off x="6205466" y="4955564"/>
              <a:ext cx="11314" cy="31239"/>
            </a:xfrm>
            <a:custGeom>
              <a:avLst/>
              <a:gdLst/>
              <a:ahLst/>
              <a:cxnLst/>
              <a:rect l="l" t="t" r="r" b="b"/>
              <a:pathLst>
                <a:path w="226" h="624" extrusionOk="0">
                  <a:moveTo>
                    <a:pt x="1" y="0"/>
                  </a:moveTo>
                  <a:lnTo>
                    <a:pt x="1" y="624"/>
                  </a:lnTo>
                  <a:lnTo>
                    <a:pt x="225" y="624"/>
                  </a:lnTo>
                  <a:lnTo>
                    <a:pt x="225" y="0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70" name="Google Shape;1870;p48"/>
            <p:cNvSpPr/>
            <p:nvPr/>
          </p:nvSpPr>
          <p:spPr>
            <a:xfrm>
              <a:off x="6233601" y="4799470"/>
              <a:ext cx="24380" cy="41251"/>
            </a:xfrm>
            <a:custGeom>
              <a:avLst/>
              <a:gdLst/>
              <a:ahLst/>
              <a:cxnLst/>
              <a:rect l="l" t="t" r="r" b="b"/>
              <a:pathLst>
                <a:path w="487" h="824" extrusionOk="0">
                  <a:moveTo>
                    <a:pt x="175" y="0"/>
                  </a:moveTo>
                  <a:cubicBezTo>
                    <a:pt x="112" y="0"/>
                    <a:pt x="0" y="50"/>
                    <a:pt x="0" y="175"/>
                  </a:cubicBezTo>
                  <a:lnTo>
                    <a:pt x="0" y="824"/>
                  </a:lnTo>
                  <a:lnTo>
                    <a:pt x="62" y="824"/>
                  </a:lnTo>
                  <a:lnTo>
                    <a:pt x="62" y="188"/>
                  </a:lnTo>
                  <a:cubicBezTo>
                    <a:pt x="62" y="88"/>
                    <a:pt x="150" y="75"/>
                    <a:pt x="175" y="75"/>
                  </a:cubicBezTo>
                  <a:lnTo>
                    <a:pt x="486" y="75"/>
                  </a:lnTo>
                  <a:lnTo>
                    <a:pt x="486" y="0"/>
                  </a:lnTo>
                  <a:close/>
                </a:path>
              </a:pathLst>
            </a:custGeom>
            <a:solidFill>
              <a:srgbClr val="0E0D1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71" name="Google Shape;1871;p48"/>
            <p:cNvSpPr/>
            <p:nvPr/>
          </p:nvSpPr>
          <p:spPr>
            <a:xfrm>
              <a:off x="6228595" y="4811334"/>
              <a:ext cx="8761" cy="34393"/>
            </a:xfrm>
            <a:custGeom>
              <a:avLst/>
              <a:gdLst/>
              <a:ahLst/>
              <a:cxnLst/>
              <a:rect l="l" t="t" r="r" b="b"/>
              <a:pathLst>
                <a:path w="175" h="687" extrusionOk="0">
                  <a:moveTo>
                    <a:pt x="0" y="0"/>
                  </a:moveTo>
                  <a:lnTo>
                    <a:pt x="0" y="686"/>
                  </a:lnTo>
                  <a:lnTo>
                    <a:pt x="175" y="686"/>
                  </a:lnTo>
                  <a:lnTo>
                    <a:pt x="175" y="0"/>
                  </a:lnTo>
                  <a:close/>
                </a:path>
              </a:pathLst>
            </a:custGeom>
            <a:solidFill>
              <a:srgbClr val="0E0D1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72" name="Google Shape;1872;p48"/>
            <p:cNvSpPr/>
            <p:nvPr/>
          </p:nvSpPr>
          <p:spPr>
            <a:xfrm>
              <a:off x="6212975" y="4564726"/>
              <a:ext cx="1108234" cy="504480"/>
            </a:xfrm>
            <a:custGeom>
              <a:avLst/>
              <a:gdLst/>
              <a:ahLst/>
              <a:cxnLst/>
              <a:rect l="l" t="t" r="r" b="b"/>
              <a:pathLst>
                <a:path w="22137" h="10077" extrusionOk="0">
                  <a:moveTo>
                    <a:pt x="2183" y="0"/>
                  </a:moveTo>
                  <a:cubicBezTo>
                    <a:pt x="1410" y="0"/>
                    <a:pt x="749" y="636"/>
                    <a:pt x="749" y="1435"/>
                  </a:cubicBezTo>
                  <a:lnTo>
                    <a:pt x="749" y="7071"/>
                  </a:lnTo>
                  <a:lnTo>
                    <a:pt x="749" y="7184"/>
                  </a:lnTo>
                  <a:cubicBezTo>
                    <a:pt x="0" y="7184"/>
                    <a:pt x="75" y="7832"/>
                    <a:pt x="75" y="7832"/>
                  </a:cubicBezTo>
                  <a:lnTo>
                    <a:pt x="75" y="10077"/>
                  </a:lnTo>
                  <a:lnTo>
                    <a:pt x="898" y="10077"/>
                  </a:lnTo>
                  <a:lnTo>
                    <a:pt x="898" y="9478"/>
                  </a:lnTo>
                  <a:cubicBezTo>
                    <a:pt x="898" y="8506"/>
                    <a:pt x="1672" y="7732"/>
                    <a:pt x="2644" y="7732"/>
                  </a:cubicBezTo>
                  <a:cubicBezTo>
                    <a:pt x="3605" y="7732"/>
                    <a:pt x="4390" y="8506"/>
                    <a:pt x="4390" y="9478"/>
                  </a:cubicBezTo>
                  <a:lnTo>
                    <a:pt x="4390" y="9503"/>
                  </a:lnTo>
                  <a:lnTo>
                    <a:pt x="4390" y="10064"/>
                  </a:lnTo>
                  <a:lnTo>
                    <a:pt x="14878" y="10064"/>
                  </a:lnTo>
                  <a:lnTo>
                    <a:pt x="14878" y="9453"/>
                  </a:lnTo>
                  <a:cubicBezTo>
                    <a:pt x="14878" y="8493"/>
                    <a:pt x="15652" y="7707"/>
                    <a:pt x="16624" y="7707"/>
                  </a:cubicBezTo>
                  <a:cubicBezTo>
                    <a:pt x="17585" y="7707"/>
                    <a:pt x="18370" y="8493"/>
                    <a:pt x="18370" y="9453"/>
                  </a:cubicBezTo>
                  <a:lnTo>
                    <a:pt x="18370" y="9491"/>
                  </a:lnTo>
                  <a:lnTo>
                    <a:pt x="18370" y="10052"/>
                  </a:lnTo>
                  <a:lnTo>
                    <a:pt x="22137" y="10052"/>
                  </a:lnTo>
                  <a:lnTo>
                    <a:pt x="22137" y="7146"/>
                  </a:lnTo>
                  <a:lnTo>
                    <a:pt x="22137" y="7046"/>
                  </a:lnTo>
                  <a:lnTo>
                    <a:pt x="22137" y="1435"/>
                  </a:lnTo>
                  <a:lnTo>
                    <a:pt x="22112" y="1435"/>
                  </a:lnTo>
                  <a:cubicBezTo>
                    <a:pt x="22112" y="649"/>
                    <a:pt x="21476" y="0"/>
                    <a:pt x="20678" y="0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73" name="Google Shape;1873;p48"/>
            <p:cNvSpPr/>
            <p:nvPr/>
          </p:nvSpPr>
          <p:spPr>
            <a:xfrm>
              <a:off x="6212375" y="5026703"/>
              <a:ext cx="46858" cy="42503"/>
            </a:xfrm>
            <a:custGeom>
              <a:avLst/>
              <a:gdLst/>
              <a:ahLst/>
              <a:cxnLst/>
              <a:rect l="l" t="t" r="r" b="b"/>
              <a:pathLst>
                <a:path w="936" h="849" extrusionOk="0">
                  <a:moveTo>
                    <a:pt x="200" y="1"/>
                  </a:moveTo>
                  <a:cubicBezTo>
                    <a:pt x="0" y="1"/>
                    <a:pt x="0" y="163"/>
                    <a:pt x="0" y="188"/>
                  </a:cubicBezTo>
                  <a:lnTo>
                    <a:pt x="0" y="849"/>
                  </a:lnTo>
                  <a:lnTo>
                    <a:pt x="935" y="849"/>
                  </a:lnTo>
                  <a:lnTo>
                    <a:pt x="935" y="1"/>
                  </a:ln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74" name="Google Shape;1874;p48"/>
            <p:cNvSpPr/>
            <p:nvPr/>
          </p:nvSpPr>
          <p:spPr>
            <a:xfrm>
              <a:off x="6450822" y="5002373"/>
              <a:ext cx="492064" cy="12516"/>
            </a:xfrm>
            <a:custGeom>
              <a:avLst/>
              <a:gdLst/>
              <a:ahLst/>
              <a:cxnLst/>
              <a:rect l="l" t="t" r="r" b="b"/>
              <a:pathLst>
                <a:path w="9829" h="250" extrusionOk="0">
                  <a:moveTo>
                    <a:pt x="1" y="1"/>
                  </a:moveTo>
                  <a:lnTo>
                    <a:pt x="1" y="250"/>
                  </a:lnTo>
                  <a:lnTo>
                    <a:pt x="9828" y="250"/>
                  </a:lnTo>
                  <a:lnTo>
                    <a:pt x="9828" y="1"/>
                  </a:ln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75" name="Google Shape;1875;p48"/>
            <p:cNvSpPr/>
            <p:nvPr/>
          </p:nvSpPr>
          <p:spPr>
            <a:xfrm>
              <a:off x="6450822" y="4962423"/>
              <a:ext cx="492064" cy="12516"/>
            </a:xfrm>
            <a:custGeom>
              <a:avLst/>
              <a:gdLst/>
              <a:ahLst/>
              <a:cxnLst/>
              <a:rect l="l" t="t" r="r" b="b"/>
              <a:pathLst>
                <a:path w="9829" h="250" extrusionOk="0">
                  <a:moveTo>
                    <a:pt x="1" y="0"/>
                  </a:moveTo>
                  <a:lnTo>
                    <a:pt x="1" y="250"/>
                  </a:lnTo>
                  <a:lnTo>
                    <a:pt x="9828" y="250"/>
                  </a:lnTo>
                  <a:lnTo>
                    <a:pt x="9828" y="0"/>
                  </a:ln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76" name="Google Shape;1876;p48"/>
            <p:cNvSpPr/>
            <p:nvPr/>
          </p:nvSpPr>
          <p:spPr>
            <a:xfrm>
              <a:off x="6296630" y="4715164"/>
              <a:ext cx="975868" cy="12566"/>
            </a:xfrm>
            <a:custGeom>
              <a:avLst/>
              <a:gdLst/>
              <a:ahLst/>
              <a:cxnLst/>
              <a:rect l="l" t="t" r="r" b="b"/>
              <a:pathLst>
                <a:path w="19493" h="251" extrusionOk="0">
                  <a:moveTo>
                    <a:pt x="1" y="1"/>
                  </a:moveTo>
                  <a:lnTo>
                    <a:pt x="1" y="250"/>
                  </a:lnTo>
                  <a:lnTo>
                    <a:pt x="19493" y="250"/>
                  </a:lnTo>
                  <a:lnTo>
                    <a:pt x="19493" y="1"/>
                  </a:ln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77" name="Google Shape;1877;p48"/>
            <p:cNvSpPr/>
            <p:nvPr/>
          </p:nvSpPr>
          <p:spPr>
            <a:xfrm>
              <a:off x="6250422" y="4762624"/>
              <a:ext cx="1069535" cy="19424"/>
            </a:xfrm>
            <a:custGeom>
              <a:avLst/>
              <a:gdLst/>
              <a:ahLst/>
              <a:cxnLst/>
              <a:rect l="l" t="t" r="r" b="b"/>
              <a:pathLst>
                <a:path w="21364" h="388" extrusionOk="0">
                  <a:moveTo>
                    <a:pt x="1" y="1"/>
                  </a:moveTo>
                  <a:lnTo>
                    <a:pt x="1" y="387"/>
                  </a:lnTo>
                  <a:lnTo>
                    <a:pt x="21364" y="387"/>
                  </a:lnTo>
                  <a:lnTo>
                    <a:pt x="21364" y="1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78" name="Google Shape;1878;p48"/>
            <p:cNvSpPr/>
            <p:nvPr/>
          </p:nvSpPr>
          <p:spPr>
            <a:xfrm>
              <a:off x="6300535" y="4600922"/>
              <a:ext cx="136621" cy="91214"/>
            </a:xfrm>
            <a:custGeom>
              <a:avLst/>
              <a:gdLst/>
              <a:ahLst/>
              <a:cxnLst/>
              <a:rect l="l" t="t" r="r" b="b"/>
              <a:pathLst>
                <a:path w="2729" h="1822" extrusionOk="0">
                  <a:moveTo>
                    <a:pt x="783" y="0"/>
                  </a:moveTo>
                  <a:cubicBezTo>
                    <a:pt x="647" y="0"/>
                    <a:pt x="0" y="30"/>
                    <a:pt x="22" y="599"/>
                  </a:cubicBezTo>
                  <a:lnTo>
                    <a:pt x="22" y="1821"/>
                  </a:lnTo>
                  <a:lnTo>
                    <a:pt x="2729" y="1821"/>
                  </a:lnTo>
                  <a:lnTo>
                    <a:pt x="2729" y="1"/>
                  </a:lnTo>
                  <a:lnTo>
                    <a:pt x="808" y="1"/>
                  </a:lnTo>
                  <a:cubicBezTo>
                    <a:pt x="808" y="1"/>
                    <a:pt x="799" y="0"/>
                    <a:pt x="783" y="0"/>
                  </a:cubicBez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79" name="Google Shape;1879;p48"/>
            <p:cNvSpPr/>
            <p:nvPr/>
          </p:nvSpPr>
          <p:spPr>
            <a:xfrm>
              <a:off x="6300985" y="4666504"/>
              <a:ext cx="136821" cy="25632"/>
            </a:xfrm>
            <a:custGeom>
              <a:avLst/>
              <a:gdLst/>
              <a:ahLst/>
              <a:cxnLst/>
              <a:rect l="l" t="t" r="r" b="b"/>
              <a:pathLst>
                <a:path w="2733" h="512" extrusionOk="0">
                  <a:moveTo>
                    <a:pt x="1" y="0"/>
                  </a:moveTo>
                  <a:lnTo>
                    <a:pt x="1" y="511"/>
                  </a:lnTo>
                  <a:lnTo>
                    <a:pt x="2732" y="511"/>
                  </a:lnTo>
                  <a:lnTo>
                    <a:pt x="2732" y="0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80" name="Google Shape;1880;p48"/>
            <p:cNvSpPr/>
            <p:nvPr/>
          </p:nvSpPr>
          <p:spPr>
            <a:xfrm>
              <a:off x="6462687" y="4600922"/>
              <a:ext cx="136821" cy="91815"/>
            </a:xfrm>
            <a:custGeom>
              <a:avLst/>
              <a:gdLst/>
              <a:ahLst/>
              <a:cxnLst/>
              <a:rect l="l" t="t" r="r" b="b"/>
              <a:pathLst>
                <a:path w="2733" h="1834" extrusionOk="0">
                  <a:moveTo>
                    <a:pt x="1" y="1"/>
                  </a:moveTo>
                  <a:lnTo>
                    <a:pt x="1" y="1834"/>
                  </a:lnTo>
                  <a:lnTo>
                    <a:pt x="2732" y="1834"/>
                  </a:lnTo>
                  <a:lnTo>
                    <a:pt x="2732" y="1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81" name="Google Shape;1881;p48"/>
            <p:cNvSpPr/>
            <p:nvPr/>
          </p:nvSpPr>
          <p:spPr>
            <a:xfrm>
              <a:off x="6462687" y="4666504"/>
              <a:ext cx="136821" cy="25632"/>
            </a:xfrm>
            <a:custGeom>
              <a:avLst/>
              <a:gdLst/>
              <a:ahLst/>
              <a:cxnLst/>
              <a:rect l="l" t="t" r="r" b="b"/>
              <a:pathLst>
                <a:path w="2733" h="512" extrusionOk="0">
                  <a:moveTo>
                    <a:pt x="1" y="0"/>
                  </a:moveTo>
                  <a:lnTo>
                    <a:pt x="1" y="511"/>
                  </a:lnTo>
                  <a:lnTo>
                    <a:pt x="2732" y="511"/>
                  </a:lnTo>
                  <a:lnTo>
                    <a:pt x="2732" y="0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82" name="Google Shape;1882;p48"/>
            <p:cNvSpPr/>
            <p:nvPr/>
          </p:nvSpPr>
          <p:spPr>
            <a:xfrm>
              <a:off x="6624389" y="4600922"/>
              <a:ext cx="136821" cy="91815"/>
            </a:xfrm>
            <a:custGeom>
              <a:avLst/>
              <a:gdLst/>
              <a:ahLst/>
              <a:cxnLst/>
              <a:rect l="l" t="t" r="r" b="b"/>
              <a:pathLst>
                <a:path w="2733" h="1834" extrusionOk="0">
                  <a:moveTo>
                    <a:pt x="1" y="1"/>
                  </a:moveTo>
                  <a:lnTo>
                    <a:pt x="1" y="1834"/>
                  </a:lnTo>
                  <a:lnTo>
                    <a:pt x="2732" y="1834"/>
                  </a:lnTo>
                  <a:lnTo>
                    <a:pt x="2732" y="1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83" name="Google Shape;1883;p48"/>
            <p:cNvSpPr/>
            <p:nvPr/>
          </p:nvSpPr>
          <p:spPr>
            <a:xfrm>
              <a:off x="6624389" y="4666504"/>
              <a:ext cx="136821" cy="25632"/>
            </a:xfrm>
            <a:custGeom>
              <a:avLst/>
              <a:gdLst/>
              <a:ahLst/>
              <a:cxnLst/>
              <a:rect l="l" t="t" r="r" b="b"/>
              <a:pathLst>
                <a:path w="2733" h="512" extrusionOk="0">
                  <a:moveTo>
                    <a:pt x="1" y="0"/>
                  </a:moveTo>
                  <a:lnTo>
                    <a:pt x="1" y="511"/>
                  </a:lnTo>
                  <a:lnTo>
                    <a:pt x="2732" y="511"/>
                  </a:lnTo>
                  <a:lnTo>
                    <a:pt x="2732" y="0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84" name="Google Shape;1884;p48"/>
            <p:cNvSpPr/>
            <p:nvPr/>
          </p:nvSpPr>
          <p:spPr>
            <a:xfrm>
              <a:off x="6786742" y="4600922"/>
              <a:ext cx="136771" cy="91815"/>
            </a:xfrm>
            <a:custGeom>
              <a:avLst/>
              <a:gdLst/>
              <a:ahLst/>
              <a:cxnLst/>
              <a:rect l="l" t="t" r="r" b="b"/>
              <a:pathLst>
                <a:path w="2732" h="1834" extrusionOk="0">
                  <a:moveTo>
                    <a:pt x="0" y="1"/>
                  </a:moveTo>
                  <a:lnTo>
                    <a:pt x="0" y="1834"/>
                  </a:lnTo>
                  <a:lnTo>
                    <a:pt x="2732" y="1834"/>
                  </a:lnTo>
                  <a:lnTo>
                    <a:pt x="2732" y="1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85" name="Google Shape;1885;p48"/>
            <p:cNvSpPr/>
            <p:nvPr/>
          </p:nvSpPr>
          <p:spPr>
            <a:xfrm>
              <a:off x="6786742" y="4666504"/>
              <a:ext cx="136771" cy="25632"/>
            </a:xfrm>
            <a:custGeom>
              <a:avLst/>
              <a:gdLst/>
              <a:ahLst/>
              <a:cxnLst/>
              <a:rect l="l" t="t" r="r" b="b"/>
              <a:pathLst>
                <a:path w="2732" h="512" extrusionOk="0">
                  <a:moveTo>
                    <a:pt x="0" y="0"/>
                  </a:moveTo>
                  <a:lnTo>
                    <a:pt x="0" y="511"/>
                  </a:lnTo>
                  <a:lnTo>
                    <a:pt x="2732" y="511"/>
                  </a:lnTo>
                  <a:lnTo>
                    <a:pt x="2732" y="0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86" name="Google Shape;1886;p48"/>
            <p:cNvSpPr/>
            <p:nvPr/>
          </p:nvSpPr>
          <p:spPr>
            <a:xfrm>
              <a:off x="6951547" y="4600922"/>
              <a:ext cx="136771" cy="91815"/>
            </a:xfrm>
            <a:custGeom>
              <a:avLst/>
              <a:gdLst/>
              <a:ahLst/>
              <a:cxnLst/>
              <a:rect l="l" t="t" r="r" b="b"/>
              <a:pathLst>
                <a:path w="2732" h="1834" extrusionOk="0">
                  <a:moveTo>
                    <a:pt x="1" y="1"/>
                  </a:moveTo>
                  <a:lnTo>
                    <a:pt x="1" y="1834"/>
                  </a:lnTo>
                  <a:lnTo>
                    <a:pt x="2732" y="1834"/>
                  </a:lnTo>
                  <a:lnTo>
                    <a:pt x="2732" y="1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87" name="Google Shape;1887;p48"/>
            <p:cNvSpPr/>
            <p:nvPr/>
          </p:nvSpPr>
          <p:spPr>
            <a:xfrm>
              <a:off x="6951547" y="4666504"/>
              <a:ext cx="136771" cy="25632"/>
            </a:xfrm>
            <a:custGeom>
              <a:avLst/>
              <a:gdLst/>
              <a:ahLst/>
              <a:cxnLst/>
              <a:rect l="l" t="t" r="r" b="b"/>
              <a:pathLst>
                <a:path w="2732" h="512" extrusionOk="0">
                  <a:moveTo>
                    <a:pt x="1" y="0"/>
                  </a:moveTo>
                  <a:lnTo>
                    <a:pt x="1" y="511"/>
                  </a:lnTo>
                  <a:lnTo>
                    <a:pt x="2732" y="511"/>
                  </a:lnTo>
                  <a:lnTo>
                    <a:pt x="2732" y="0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88" name="Google Shape;1888;p48"/>
            <p:cNvSpPr/>
            <p:nvPr/>
          </p:nvSpPr>
          <p:spPr>
            <a:xfrm>
              <a:off x="7116403" y="4600922"/>
              <a:ext cx="136120" cy="91214"/>
            </a:xfrm>
            <a:custGeom>
              <a:avLst/>
              <a:gdLst/>
              <a:ahLst/>
              <a:cxnLst/>
              <a:rect l="l" t="t" r="r" b="b"/>
              <a:pathLst>
                <a:path w="2719" h="1822" extrusionOk="0">
                  <a:moveTo>
                    <a:pt x="1933" y="0"/>
                  </a:moveTo>
                  <a:cubicBezTo>
                    <a:pt x="1917" y="0"/>
                    <a:pt x="1908" y="1"/>
                    <a:pt x="1908" y="1"/>
                  </a:cubicBezTo>
                  <a:lnTo>
                    <a:pt x="0" y="1"/>
                  </a:lnTo>
                  <a:lnTo>
                    <a:pt x="0" y="1821"/>
                  </a:lnTo>
                  <a:lnTo>
                    <a:pt x="2719" y="1821"/>
                  </a:lnTo>
                  <a:lnTo>
                    <a:pt x="2719" y="599"/>
                  </a:lnTo>
                  <a:cubicBezTo>
                    <a:pt x="2719" y="30"/>
                    <a:pt x="2070" y="0"/>
                    <a:pt x="1933" y="0"/>
                  </a:cubicBez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89" name="Google Shape;1889;p48"/>
            <p:cNvSpPr/>
            <p:nvPr/>
          </p:nvSpPr>
          <p:spPr>
            <a:xfrm>
              <a:off x="7116403" y="4666504"/>
              <a:ext cx="136120" cy="25632"/>
            </a:xfrm>
            <a:custGeom>
              <a:avLst/>
              <a:gdLst/>
              <a:ahLst/>
              <a:cxnLst/>
              <a:rect l="l" t="t" r="r" b="b"/>
              <a:pathLst>
                <a:path w="2719" h="512" extrusionOk="0">
                  <a:moveTo>
                    <a:pt x="0" y="0"/>
                  </a:moveTo>
                  <a:lnTo>
                    <a:pt x="0" y="511"/>
                  </a:lnTo>
                  <a:lnTo>
                    <a:pt x="2719" y="511"/>
                  </a:lnTo>
                  <a:lnTo>
                    <a:pt x="2719" y="0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90" name="Google Shape;1890;p48"/>
            <p:cNvSpPr/>
            <p:nvPr/>
          </p:nvSpPr>
          <p:spPr>
            <a:xfrm>
              <a:off x="6463939" y="4803224"/>
              <a:ext cx="136170" cy="91214"/>
            </a:xfrm>
            <a:custGeom>
              <a:avLst/>
              <a:gdLst/>
              <a:ahLst/>
              <a:cxnLst/>
              <a:rect l="l" t="t" r="r" b="b"/>
              <a:pathLst>
                <a:path w="2720" h="1822" extrusionOk="0">
                  <a:moveTo>
                    <a:pt x="1" y="0"/>
                  </a:moveTo>
                  <a:lnTo>
                    <a:pt x="1" y="1821"/>
                  </a:lnTo>
                  <a:lnTo>
                    <a:pt x="2720" y="1821"/>
                  </a:lnTo>
                  <a:lnTo>
                    <a:pt x="2720" y="0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91" name="Google Shape;1891;p48"/>
            <p:cNvSpPr/>
            <p:nvPr/>
          </p:nvSpPr>
          <p:spPr>
            <a:xfrm>
              <a:off x="6463939" y="4868155"/>
              <a:ext cx="136170" cy="25632"/>
            </a:xfrm>
            <a:custGeom>
              <a:avLst/>
              <a:gdLst/>
              <a:ahLst/>
              <a:cxnLst/>
              <a:rect l="l" t="t" r="r" b="b"/>
              <a:pathLst>
                <a:path w="2720" h="512" extrusionOk="0">
                  <a:moveTo>
                    <a:pt x="1" y="0"/>
                  </a:moveTo>
                  <a:lnTo>
                    <a:pt x="1" y="512"/>
                  </a:lnTo>
                  <a:lnTo>
                    <a:pt x="2720" y="512"/>
                  </a:lnTo>
                  <a:lnTo>
                    <a:pt x="2720" y="0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92" name="Google Shape;1892;p48"/>
            <p:cNvSpPr/>
            <p:nvPr/>
          </p:nvSpPr>
          <p:spPr>
            <a:xfrm>
              <a:off x="6626291" y="4803224"/>
              <a:ext cx="136170" cy="91214"/>
            </a:xfrm>
            <a:custGeom>
              <a:avLst/>
              <a:gdLst/>
              <a:ahLst/>
              <a:cxnLst/>
              <a:rect l="l" t="t" r="r" b="b"/>
              <a:pathLst>
                <a:path w="2720" h="1822" extrusionOk="0">
                  <a:moveTo>
                    <a:pt x="0" y="0"/>
                  </a:moveTo>
                  <a:lnTo>
                    <a:pt x="0" y="1821"/>
                  </a:lnTo>
                  <a:lnTo>
                    <a:pt x="2719" y="1821"/>
                  </a:lnTo>
                  <a:lnTo>
                    <a:pt x="2719" y="0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93" name="Google Shape;1893;p48"/>
            <p:cNvSpPr/>
            <p:nvPr/>
          </p:nvSpPr>
          <p:spPr>
            <a:xfrm>
              <a:off x="6626291" y="4868155"/>
              <a:ext cx="136170" cy="25632"/>
            </a:xfrm>
            <a:custGeom>
              <a:avLst/>
              <a:gdLst/>
              <a:ahLst/>
              <a:cxnLst/>
              <a:rect l="l" t="t" r="r" b="b"/>
              <a:pathLst>
                <a:path w="2720" h="512" extrusionOk="0">
                  <a:moveTo>
                    <a:pt x="0" y="0"/>
                  </a:moveTo>
                  <a:lnTo>
                    <a:pt x="0" y="512"/>
                  </a:lnTo>
                  <a:lnTo>
                    <a:pt x="2719" y="512"/>
                  </a:lnTo>
                  <a:lnTo>
                    <a:pt x="2719" y="0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94" name="Google Shape;1894;p48"/>
            <p:cNvSpPr/>
            <p:nvPr/>
          </p:nvSpPr>
          <p:spPr>
            <a:xfrm>
              <a:off x="6787342" y="4803224"/>
              <a:ext cx="136821" cy="91214"/>
            </a:xfrm>
            <a:custGeom>
              <a:avLst/>
              <a:gdLst/>
              <a:ahLst/>
              <a:cxnLst/>
              <a:rect l="l" t="t" r="r" b="b"/>
              <a:pathLst>
                <a:path w="2733" h="1822" extrusionOk="0">
                  <a:moveTo>
                    <a:pt x="1" y="0"/>
                  </a:moveTo>
                  <a:lnTo>
                    <a:pt x="1" y="1821"/>
                  </a:lnTo>
                  <a:lnTo>
                    <a:pt x="2732" y="1821"/>
                  </a:lnTo>
                  <a:lnTo>
                    <a:pt x="2732" y="0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95" name="Google Shape;1895;p48"/>
            <p:cNvSpPr/>
            <p:nvPr/>
          </p:nvSpPr>
          <p:spPr>
            <a:xfrm>
              <a:off x="6787342" y="4868155"/>
              <a:ext cx="136821" cy="25632"/>
            </a:xfrm>
            <a:custGeom>
              <a:avLst/>
              <a:gdLst/>
              <a:ahLst/>
              <a:cxnLst/>
              <a:rect l="l" t="t" r="r" b="b"/>
              <a:pathLst>
                <a:path w="2733" h="512" extrusionOk="0">
                  <a:moveTo>
                    <a:pt x="1" y="0"/>
                  </a:moveTo>
                  <a:lnTo>
                    <a:pt x="1" y="512"/>
                  </a:lnTo>
                  <a:lnTo>
                    <a:pt x="2732" y="512"/>
                  </a:lnTo>
                  <a:lnTo>
                    <a:pt x="2732" y="0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96" name="Google Shape;1896;p48"/>
            <p:cNvSpPr/>
            <p:nvPr/>
          </p:nvSpPr>
          <p:spPr>
            <a:xfrm>
              <a:off x="6952198" y="4803224"/>
              <a:ext cx="136771" cy="91214"/>
            </a:xfrm>
            <a:custGeom>
              <a:avLst/>
              <a:gdLst/>
              <a:ahLst/>
              <a:cxnLst/>
              <a:rect l="l" t="t" r="r" b="b"/>
              <a:pathLst>
                <a:path w="2732" h="1822" extrusionOk="0">
                  <a:moveTo>
                    <a:pt x="0" y="0"/>
                  </a:moveTo>
                  <a:lnTo>
                    <a:pt x="0" y="1821"/>
                  </a:lnTo>
                  <a:lnTo>
                    <a:pt x="2731" y="1821"/>
                  </a:lnTo>
                  <a:lnTo>
                    <a:pt x="2731" y="0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97" name="Google Shape;1897;p48"/>
            <p:cNvSpPr/>
            <p:nvPr/>
          </p:nvSpPr>
          <p:spPr>
            <a:xfrm>
              <a:off x="6952198" y="4868155"/>
              <a:ext cx="136771" cy="25632"/>
            </a:xfrm>
            <a:custGeom>
              <a:avLst/>
              <a:gdLst/>
              <a:ahLst/>
              <a:cxnLst/>
              <a:rect l="l" t="t" r="r" b="b"/>
              <a:pathLst>
                <a:path w="2732" h="512" extrusionOk="0">
                  <a:moveTo>
                    <a:pt x="0" y="0"/>
                  </a:moveTo>
                  <a:lnTo>
                    <a:pt x="0" y="512"/>
                  </a:lnTo>
                  <a:lnTo>
                    <a:pt x="2731" y="512"/>
                  </a:lnTo>
                  <a:lnTo>
                    <a:pt x="2731" y="0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98" name="Google Shape;1898;p48"/>
            <p:cNvSpPr/>
            <p:nvPr/>
          </p:nvSpPr>
          <p:spPr>
            <a:xfrm>
              <a:off x="6285416" y="4802573"/>
              <a:ext cx="152390" cy="115544"/>
            </a:xfrm>
            <a:custGeom>
              <a:avLst/>
              <a:gdLst/>
              <a:ahLst/>
              <a:cxnLst/>
              <a:rect l="l" t="t" r="r" b="b"/>
              <a:pathLst>
                <a:path w="3044" h="2308" extrusionOk="0">
                  <a:moveTo>
                    <a:pt x="0" y="1"/>
                  </a:moveTo>
                  <a:lnTo>
                    <a:pt x="0" y="2308"/>
                  </a:lnTo>
                  <a:lnTo>
                    <a:pt x="3043" y="2308"/>
                  </a:lnTo>
                  <a:lnTo>
                    <a:pt x="3043" y="1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99" name="Google Shape;1899;p48"/>
            <p:cNvSpPr/>
            <p:nvPr/>
          </p:nvSpPr>
          <p:spPr>
            <a:xfrm>
              <a:off x="6285416" y="4891234"/>
              <a:ext cx="152390" cy="25682"/>
            </a:xfrm>
            <a:custGeom>
              <a:avLst/>
              <a:gdLst/>
              <a:ahLst/>
              <a:cxnLst/>
              <a:rect l="l" t="t" r="r" b="b"/>
              <a:pathLst>
                <a:path w="3044" h="513" extrusionOk="0">
                  <a:moveTo>
                    <a:pt x="0" y="1"/>
                  </a:moveTo>
                  <a:lnTo>
                    <a:pt x="0" y="512"/>
                  </a:lnTo>
                  <a:lnTo>
                    <a:pt x="3043" y="512"/>
                  </a:lnTo>
                  <a:lnTo>
                    <a:pt x="3043" y="1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900" name="Google Shape;1900;p48"/>
            <p:cNvSpPr/>
            <p:nvPr/>
          </p:nvSpPr>
          <p:spPr>
            <a:xfrm>
              <a:off x="7147592" y="4802573"/>
              <a:ext cx="124906" cy="221727"/>
            </a:xfrm>
            <a:custGeom>
              <a:avLst/>
              <a:gdLst/>
              <a:ahLst/>
              <a:cxnLst/>
              <a:rect l="l" t="t" r="r" b="b"/>
              <a:pathLst>
                <a:path w="2495" h="4429" extrusionOk="0">
                  <a:moveTo>
                    <a:pt x="1" y="1"/>
                  </a:moveTo>
                  <a:lnTo>
                    <a:pt x="1" y="4428"/>
                  </a:lnTo>
                  <a:lnTo>
                    <a:pt x="2495" y="4428"/>
                  </a:lnTo>
                  <a:lnTo>
                    <a:pt x="2495" y="1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901" name="Google Shape;1901;p48"/>
            <p:cNvSpPr/>
            <p:nvPr/>
          </p:nvSpPr>
          <p:spPr>
            <a:xfrm>
              <a:off x="7147592" y="4997367"/>
              <a:ext cx="124906" cy="25682"/>
            </a:xfrm>
            <a:custGeom>
              <a:avLst/>
              <a:gdLst/>
              <a:ahLst/>
              <a:cxnLst/>
              <a:rect l="l" t="t" r="r" b="b"/>
              <a:pathLst>
                <a:path w="2495" h="513" extrusionOk="0">
                  <a:moveTo>
                    <a:pt x="1" y="1"/>
                  </a:moveTo>
                  <a:lnTo>
                    <a:pt x="1" y="512"/>
                  </a:lnTo>
                  <a:lnTo>
                    <a:pt x="2495" y="512"/>
                  </a:lnTo>
                  <a:lnTo>
                    <a:pt x="2495" y="1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902" name="Google Shape;1902;p48"/>
            <p:cNvSpPr/>
            <p:nvPr/>
          </p:nvSpPr>
          <p:spPr>
            <a:xfrm>
              <a:off x="2882167" y="4639620"/>
              <a:ext cx="167359" cy="428986"/>
            </a:xfrm>
            <a:custGeom>
              <a:avLst/>
              <a:gdLst/>
              <a:ahLst/>
              <a:cxnLst/>
              <a:rect l="l" t="t" r="r" b="b"/>
              <a:pathLst>
                <a:path w="3343" h="8569" extrusionOk="0">
                  <a:moveTo>
                    <a:pt x="0" y="1"/>
                  </a:moveTo>
                  <a:lnTo>
                    <a:pt x="38" y="8568"/>
                  </a:lnTo>
                  <a:lnTo>
                    <a:pt x="3342" y="8568"/>
                  </a:lnTo>
                  <a:lnTo>
                    <a:pt x="3342" y="1"/>
                  </a:ln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903" name="Google Shape;1903;p48"/>
            <p:cNvSpPr/>
            <p:nvPr/>
          </p:nvSpPr>
          <p:spPr>
            <a:xfrm>
              <a:off x="2879013" y="5039219"/>
              <a:ext cx="176771" cy="16921"/>
            </a:xfrm>
            <a:custGeom>
              <a:avLst/>
              <a:gdLst/>
              <a:ahLst/>
              <a:cxnLst/>
              <a:rect l="l" t="t" r="r" b="b"/>
              <a:pathLst>
                <a:path w="3531" h="338" extrusionOk="0">
                  <a:moveTo>
                    <a:pt x="3530" y="0"/>
                  </a:moveTo>
                  <a:lnTo>
                    <a:pt x="1" y="13"/>
                  </a:lnTo>
                  <a:lnTo>
                    <a:pt x="1" y="337"/>
                  </a:lnTo>
                  <a:lnTo>
                    <a:pt x="3530" y="337"/>
                  </a:lnTo>
                  <a:lnTo>
                    <a:pt x="3530" y="0"/>
                  </a:ln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904" name="Google Shape;1904;p48"/>
            <p:cNvSpPr/>
            <p:nvPr/>
          </p:nvSpPr>
          <p:spPr>
            <a:xfrm>
              <a:off x="2882167" y="4644025"/>
              <a:ext cx="167359" cy="8761"/>
            </a:xfrm>
            <a:custGeom>
              <a:avLst/>
              <a:gdLst/>
              <a:ahLst/>
              <a:cxnLst/>
              <a:rect l="l" t="t" r="r" b="b"/>
              <a:pathLst>
                <a:path w="3343" h="175" extrusionOk="0">
                  <a:moveTo>
                    <a:pt x="0" y="0"/>
                  </a:moveTo>
                  <a:lnTo>
                    <a:pt x="25" y="175"/>
                  </a:lnTo>
                  <a:lnTo>
                    <a:pt x="3342" y="162"/>
                  </a:lnTo>
                  <a:lnTo>
                    <a:pt x="3342" y="0"/>
                  </a:ln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905" name="Google Shape;1905;p48"/>
            <p:cNvSpPr/>
            <p:nvPr/>
          </p:nvSpPr>
          <p:spPr>
            <a:xfrm>
              <a:off x="2883419" y="4703950"/>
              <a:ext cx="166107" cy="8761"/>
            </a:xfrm>
            <a:custGeom>
              <a:avLst/>
              <a:gdLst/>
              <a:ahLst/>
              <a:cxnLst/>
              <a:rect l="l" t="t" r="r" b="b"/>
              <a:pathLst>
                <a:path w="3318" h="175" extrusionOk="0">
                  <a:moveTo>
                    <a:pt x="0" y="0"/>
                  </a:moveTo>
                  <a:lnTo>
                    <a:pt x="0" y="175"/>
                  </a:lnTo>
                  <a:lnTo>
                    <a:pt x="3317" y="175"/>
                  </a:lnTo>
                  <a:lnTo>
                    <a:pt x="3317" y="0"/>
                  </a:ln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906" name="Google Shape;1906;p48"/>
            <p:cNvSpPr/>
            <p:nvPr/>
          </p:nvSpPr>
          <p:spPr>
            <a:xfrm>
              <a:off x="2865296" y="4594664"/>
              <a:ext cx="201101" cy="49412"/>
            </a:xfrm>
            <a:custGeom>
              <a:avLst/>
              <a:gdLst/>
              <a:ahLst/>
              <a:cxnLst/>
              <a:rect l="l" t="t" r="r" b="b"/>
              <a:pathLst>
                <a:path w="4017" h="987" extrusionOk="0">
                  <a:moveTo>
                    <a:pt x="2052" y="1"/>
                  </a:moveTo>
                  <a:cubicBezTo>
                    <a:pt x="2038" y="1"/>
                    <a:pt x="2023" y="1"/>
                    <a:pt x="2008" y="1"/>
                  </a:cubicBezTo>
                  <a:cubicBezTo>
                    <a:pt x="1994" y="1"/>
                    <a:pt x="1979" y="1"/>
                    <a:pt x="1965" y="1"/>
                  </a:cubicBezTo>
                  <a:cubicBezTo>
                    <a:pt x="563" y="1"/>
                    <a:pt x="1" y="600"/>
                    <a:pt x="1" y="600"/>
                  </a:cubicBezTo>
                  <a:lnTo>
                    <a:pt x="1" y="986"/>
                  </a:lnTo>
                  <a:lnTo>
                    <a:pt x="4016" y="986"/>
                  </a:lnTo>
                  <a:lnTo>
                    <a:pt x="4016" y="587"/>
                  </a:lnTo>
                  <a:cubicBezTo>
                    <a:pt x="4016" y="587"/>
                    <a:pt x="3454" y="1"/>
                    <a:pt x="2052" y="1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907" name="Google Shape;1907;p48"/>
            <p:cNvSpPr/>
            <p:nvPr/>
          </p:nvSpPr>
          <p:spPr>
            <a:xfrm>
              <a:off x="2880916" y="4603425"/>
              <a:ext cx="169862" cy="33141"/>
            </a:xfrm>
            <a:custGeom>
              <a:avLst/>
              <a:gdLst/>
              <a:ahLst/>
              <a:cxnLst/>
              <a:rect l="l" t="t" r="r" b="b"/>
              <a:pathLst>
                <a:path w="3393" h="662" extrusionOk="0">
                  <a:moveTo>
                    <a:pt x="1752" y="0"/>
                  </a:moveTo>
                  <a:cubicBezTo>
                    <a:pt x="1734" y="0"/>
                    <a:pt x="1715" y="0"/>
                    <a:pt x="1696" y="1"/>
                  </a:cubicBezTo>
                  <a:cubicBezTo>
                    <a:pt x="474" y="1"/>
                    <a:pt x="0" y="412"/>
                    <a:pt x="0" y="412"/>
                  </a:cubicBezTo>
                  <a:lnTo>
                    <a:pt x="0" y="662"/>
                  </a:lnTo>
                  <a:lnTo>
                    <a:pt x="3392" y="662"/>
                  </a:lnTo>
                  <a:lnTo>
                    <a:pt x="3392" y="412"/>
                  </a:lnTo>
                  <a:cubicBezTo>
                    <a:pt x="3392" y="388"/>
                    <a:pt x="2933" y="0"/>
                    <a:pt x="1752" y="0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908" name="Google Shape;1908;p48"/>
            <p:cNvSpPr/>
            <p:nvPr/>
          </p:nvSpPr>
          <p:spPr>
            <a:xfrm>
              <a:off x="2872155" y="5049181"/>
              <a:ext cx="189837" cy="19424"/>
            </a:xfrm>
            <a:custGeom>
              <a:avLst/>
              <a:gdLst/>
              <a:ahLst/>
              <a:cxnLst/>
              <a:rect l="l" t="t" r="r" b="b"/>
              <a:pathLst>
                <a:path w="3792" h="388" extrusionOk="0">
                  <a:moveTo>
                    <a:pt x="3792" y="1"/>
                  </a:moveTo>
                  <a:lnTo>
                    <a:pt x="1" y="13"/>
                  </a:lnTo>
                  <a:lnTo>
                    <a:pt x="1" y="387"/>
                  </a:lnTo>
                  <a:lnTo>
                    <a:pt x="3792" y="387"/>
                  </a:lnTo>
                  <a:lnTo>
                    <a:pt x="3792" y="1"/>
                  </a:lnTo>
                  <a:close/>
                </a:path>
              </a:pathLst>
            </a:custGeom>
            <a:solidFill>
              <a:srgbClr val="0E0D1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909" name="Google Shape;1909;p48"/>
            <p:cNvSpPr/>
            <p:nvPr/>
          </p:nvSpPr>
          <p:spPr>
            <a:xfrm>
              <a:off x="2905897" y="4666504"/>
              <a:ext cx="119900" cy="23780"/>
            </a:xfrm>
            <a:custGeom>
              <a:avLst/>
              <a:gdLst/>
              <a:ahLst/>
              <a:cxnLst/>
              <a:rect l="l" t="t" r="r" b="b"/>
              <a:pathLst>
                <a:path w="2395" h="475" extrusionOk="0">
                  <a:moveTo>
                    <a:pt x="2395" y="0"/>
                  </a:moveTo>
                  <a:lnTo>
                    <a:pt x="0" y="13"/>
                  </a:lnTo>
                  <a:lnTo>
                    <a:pt x="0" y="474"/>
                  </a:lnTo>
                  <a:lnTo>
                    <a:pt x="2395" y="462"/>
                  </a:lnTo>
                  <a:lnTo>
                    <a:pt x="2395" y="0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910" name="Google Shape;1910;p48"/>
            <p:cNvSpPr/>
            <p:nvPr/>
          </p:nvSpPr>
          <p:spPr>
            <a:xfrm>
              <a:off x="2912104" y="4672111"/>
              <a:ext cx="10063" cy="13166"/>
            </a:xfrm>
            <a:custGeom>
              <a:avLst/>
              <a:gdLst/>
              <a:ahLst/>
              <a:cxnLst/>
              <a:rect l="l" t="t" r="r" b="b"/>
              <a:pathLst>
                <a:path w="201" h="263" extrusionOk="0">
                  <a:moveTo>
                    <a:pt x="1" y="0"/>
                  </a:moveTo>
                  <a:lnTo>
                    <a:pt x="1" y="63"/>
                  </a:lnTo>
                  <a:lnTo>
                    <a:pt x="13" y="63"/>
                  </a:lnTo>
                  <a:cubicBezTo>
                    <a:pt x="13" y="38"/>
                    <a:pt x="26" y="13"/>
                    <a:pt x="63" y="13"/>
                  </a:cubicBezTo>
                  <a:lnTo>
                    <a:pt x="76" y="13"/>
                  </a:lnTo>
                  <a:lnTo>
                    <a:pt x="76" y="225"/>
                  </a:lnTo>
                  <a:cubicBezTo>
                    <a:pt x="76" y="237"/>
                    <a:pt x="76" y="250"/>
                    <a:pt x="38" y="250"/>
                  </a:cubicBezTo>
                  <a:lnTo>
                    <a:pt x="38" y="262"/>
                  </a:lnTo>
                  <a:lnTo>
                    <a:pt x="138" y="262"/>
                  </a:lnTo>
                  <a:lnTo>
                    <a:pt x="138" y="250"/>
                  </a:lnTo>
                  <a:cubicBezTo>
                    <a:pt x="113" y="250"/>
                    <a:pt x="113" y="250"/>
                    <a:pt x="113" y="225"/>
                  </a:cubicBezTo>
                  <a:lnTo>
                    <a:pt x="113" y="13"/>
                  </a:lnTo>
                  <a:lnTo>
                    <a:pt x="138" y="13"/>
                  </a:lnTo>
                  <a:cubicBezTo>
                    <a:pt x="175" y="13"/>
                    <a:pt x="188" y="38"/>
                    <a:pt x="188" y="63"/>
                  </a:cubicBezTo>
                  <a:lnTo>
                    <a:pt x="200" y="63"/>
                  </a:lnTo>
                  <a:cubicBezTo>
                    <a:pt x="200" y="50"/>
                    <a:pt x="200" y="38"/>
                    <a:pt x="188" y="0"/>
                  </a:cubicBez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911" name="Google Shape;1911;p48"/>
            <p:cNvSpPr/>
            <p:nvPr/>
          </p:nvSpPr>
          <p:spPr>
            <a:xfrm>
              <a:off x="2923969" y="4672711"/>
              <a:ext cx="9412" cy="12566"/>
            </a:xfrm>
            <a:custGeom>
              <a:avLst/>
              <a:gdLst/>
              <a:ahLst/>
              <a:cxnLst/>
              <a:rect l="l" t="t" r="r" b="b"/>
              <a:pathLst>
                <a:path w="188" h="251" extrusionOk="0">
                  <a:moveTo>
                    <a:pt x="188" y="188"/>
                  </a:moveTo>
                  <a:cubicBezTo>
                    <a:pt x="163" y="188"/>
                    <a:pt x="163" y="188"/>
                    <a:pt x="186" y="200"/>
                  </a:cubicBezTo>
                  <a:lnTo>
                    <a:pt x="186" y="200"/>
                  </a:lnTo>
                  <a:cubicBezTo>
                    <a:pt x="187" y="196"/>
                    <a:pt x="188" y="192"/>
                    <a:pt x="188" y="188"/>
                  </a:cubicBezTo>
                  <a:close/>
                  <a:moveTo>
                    <a:pt x="186" y="200"/>
                  </a:moveTo>
                  <a:cubicBezTo>
                    <a:pt x="186" y="202"/>
                    <a:pt x="185" y="204"/>
                    <a:pt x="184" y="206"/>
                  </a:cubicBezTo>
                  <a:lnTo>
                    <a:pt x="184" y="206"/>
                  </a:lnTo>
                  <a:cubicBezTo>
                    <a:pt x="185" y="204"/>
                    <a:pt x="187" y="202"/>
                    <a:pt x="188" y="200"/>
                  </a:cubicBezTo>
                  <a:cubicBezTo>
                    <a:pt x="187" y="200"/>
                    <a:pt x="187" y="200"/>
                    <a:pt x="186" y="200"/>
                  </a:cubicBezTo>
                  <a:close/>
                  <a:moveTo>
                    <a:pt x="1" y="1"/>
                  </a:moveTo>
                  <a:lnTo>
                    <a:pt x="1" y="26"/>
                  </a:lnTo>
                  <a:cubicBezTo>
                    <a:pt x="26" y="26"/>
                    <a:pt x="26" y="26"/>
                    <a:pt x="26" y="51"/>
                  </a:cubicBezTo>
                  <a:lnTo>
                    <a:pt x="26" y="213"/>
                  </a:lnTo>
                  <a:cubicBezTo>
                    <a:pt x="26" y="238"/>
                    <a:pt x="13" y="238"/>
                    <a:pt x="1" y="238"/>
                  </a:cubicBezTo>
                  <a:lnTo>
                    <a:pt x="1" y="250"/>
                  </a:lnTo>
                  <a:lnTo>
                    <a:pt x="101" y="250"/>
                  </a:lnTo>
                  <a:cubicBezTo>
                    <a:pt x="76" y="250"/>
                    <a:pt x="76" y="250"/>
                    <a:pt x="76" y="225"/>
                  </a:cubicBezTo>
                  <a:lnTo>
                    <a:pt x="76" y="163"/>
                  </a:lnTo>
                  <a:lnTo>
                    <a:pt x="101" y="163"/>
                  </a:lnTo>
                  <a:cubicBezTo>
                    <a:pt x="138" y="163"/>
                    <a:pt x="150" y="163"/>
                    <a:pt x="150" y="188"/>
                  </a:cubicBezTo>
                  <a:lnTo>
                    <a:pt x="163" y="188"/>
                  </a:lnTo>
                  <a:lnTo>
                    <a:pt x="163" y="138"/>
                  </a:lnTo>
                  <a:lnTo>
                    <a:pt x="163" y="101"/>
                  </a:lnTo>
                  <a:lnTo>
                    <a:pt x="150" y="101"/>
                  </a:lnTo>
                  <a:cubicBezTo>
                    <a:pt x="150" y="126"/>
                    <a:pt x="138" y="126"/>
                    <a:pt x="101" y="126"/>
                  </a:cubicBezTo>
                  <a:lnTo>
                    <a:pt x="76" y="126"/>
                  </a:lnTo>
                  <a:lnTo>
                    <a:pt x="76" y="13"/>
                  </a:lnTo>
                  <a:lnTo>
                    <a:pt x="101" y="13"/>
                  </a:lnTo>
                  <a:cubicBezTo>
                    <a:pt x="150" y="13"/>
                    <a:pt x="163" y="38"/>
                    <a:pt x="163" y="63"/>
                  </a:cubicBezTo>
                  <a:lnTo>
                    <a:pt x="188" y="63"/>
                  </a:lnTo>
                  <a:cubicBezTo>
                    <a:pt x="163" y="51"/>
                    <a:pt x="163" y="26"/>
                    <a:pt x="163" y="1"/>
                  </a:cubicBezTo>
                  <a:close/>
                  <a:moveTo>
                    <a:pt x="184" y="206"/>
                  </a:moveTo>
                  <a:cubicBezTo>
                    <a:pt x="163" y="239"/>
                    <a:pt x="160" y="250"/>
                    <a:pt x="101" y="250"/>
                  </a:cubicBezTo>
                  <a:lnTo>
                    <a:pt x="163" y="250"/>
                  </a:lnTo>
                  <a:cubicBezTo>
                    <a:pt x="163" y="241"/>
                    <a:pt x="177" y="224"/>
                    <a:pt x="184" y="206"/>
                  </a:cubicBez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912" name="Google Shape;1912;p48"/>
            <p:cNvSpPr/>
            <p:nvPr/>
          </p:nvSpPr>
          <p:spPr>
            <a:xfrm>
              <a:off x="2934583" y="4673963"/>
              <a:ext cx="9412" cy="12566"/>
            </a:xfrm>
            <a:custGeom>
              <a:avLst/>
              <a:gdLst/>
              <a:ahLst/>
              <a:cxnLst/>
              <a:rect l="l" t="t" r="r" b="b"/>
              <a:pathLst>
                <a:path w="188" h="251" extrusionOk="0">
                  <a:moveTo>
                    <a:pt x="1" y="1"/>
                  </a:moveTo>
                  <a:lnTo>
                    <a:pt x="1" y="13"/>
                  </a:lnTo>
                  <a:cubicBezTo>
                    <a:pt x="38" y="13"/>
                    <a:pt x="38" y="13"/>
                    <a:pt x="38" y="38"/>
                  </a:cubicBezTo>
                  <a:lnTo>
                    <a:pt x="38" y="200"/>
                  </a:lnTo>
                  <a:cubicBezTo>
                    <a:pt x="38" y="213"/>
                    <a:pt x="13" y="225"/>
                    <a:pt x="1" y="225"/>
                  </a:cubicBezTo>
                  <a:lnTo>
                    <a:pt x="1" y="250"/>
                  </a:lnTo>
                  <a:lnTo>
                    <a:pt x="175" y="250"/>
                  </a:lnTo>
                  <a:cubicBezTo>
                    <a:pt x="175" y="225"/>
                    <a:pt x="188" y="200"/>
                    <a:pt x="188" y="188"/>
                  </a:cubicBezTo>
                  <a:cubicBezTo>
                    <a:pt x="188" y="163"/>
                    <a:pt x="188" y="163"/>
                    <a:pt x="175" y="163"/>
                  </a:cubicBezTo>
                  <a:cubicBezTo>
                    <a:pt x="175" y="200"/>
                    <a:pt x="163" y="213"/>
                    <a:pt x="113" y="213"/>
                  </a:cubicBezTo>
                  <a:cubicBezTo>
                    <a:pt x="76" y="213"/>
                    <a:pt x="63" y="213"/>
                    <a:pt x="63" y="200"/>
                  </a:cubicBezTo>
                  <a:lnTo>
                    <a:pt x="63" y="38"/>
                  </a:lnTo>
                  <a:cubicBezTo>
                    <a:pt x="63" y="26"/>
                    <a:pt x="76" y="13"/>
                    <a:pt x="101" y="13"/>
                  </a:cubicBezTo>
                  <a:lnTo>
                    <a:pt x="101" y="1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913" name="Google Shape;1913;p48"/>
            <p:cNvSpPr/>
            <p:nvPr/>
          </p:nvSpPr>
          <p:spPr>
            <a:xfrm>
              <a:off x="2945847" y="4672711"/>
              <a:ext cx="9412" cy="12566"/>
            </a:xfrm>
            <a:custGeom>
              <a:avLst/>
              <a:gdLst/>
              <a:ahLst/>
              <a:cxnLst/>
              <a:rect l="l" t="t" r="r" b="b"/>
              <a:pathLst>
                <a:path w="188" h="251" extrusionOk="0">
                  <a:moveTo>
                    <a:pt x="187" y="188"/>
                  </a:moveTo>
                  <a:cubicBezTo>
                    <a:pt x="187" y="194"/>
                    <a:pt x="186" y="200"/>
                    <a:pt x="184" y="206"/>
                  </a:cubicBezTo>
                  <a:lnTo>
                    <a:pt x="184" y="206"/>
                  </a:lnTo>
                  <a:cubicBezTo>
                    <a:pt x="185" y="204"/>
                    <a:pt x="186" y="202"/>
                    <a:pt x="187" y="200"/>
                  </a:cubicBezTo>
                  <a:lnTo>
                    <a:pt x="187" y="188"/>
                  </a:lnTo>
                  <a:close/>
                  <a:moveTo>
                    <a:pt x="0" y="1"/>
                  </a:moveTo>
                  <a:lnTo>
                    <a:pt x="0" y="26"/>
                  </a:lnTo>
                  <a:cubicBezTo>
                    <a:pt x="25" y="26"/>
                    <a:pt x="25" y="26"/>
                    <a:pt x="25" y="51"/>
                  </a:cubicBezTo>
                  <a:lnTo>
                    <a:pt x="25" y="213"/>
                  </a:lnTo>
                  <a:cubicBezTo>
                    <a:pt x="25" y="225"/>
                    <a:pt x="13" y="238"/>
                    <a:pt x="0" y="238"/>
                  </a:cubicBezTo>
                  <a:lnTo>
                    <a:pt x="0" y="250"/>
                  </a:lnTo>
                  <a:lnTo>
                    <a:pt x="100" y="250"/>
                  </a:lnTo>
                  <a:cubicBezTo>
                    <a:pt x="75" y="250"/>
                    <a:pt x="75" y="250"/>
                    <a:pt x="75" y="225"/>
                  </a:cubicBezTo>
                  <a:lnTo>
                    <a:pt x="75" y="163"/>
                  </a:lnTo>
                  <a:lnTo>
                    <a:pt x="100" y="163"/>
                  </a:lnTo>
                  <a:cubicBezTo>
                    <a:pt x="137" y="163"/>
                    <a:pt x="150" y="163"/>
                    <a:pt x="150" y="188"/>
                  </a:cubicBezTo>
                  <a:lnTo>
                    <a:pt x="162" y="188"/>
                  </a:lnTo>
                  <a:lnTo>
                    <a:pt x="162" y="138"/>
                  </a:lnTo>
                  <a:lnTo>
                    <a:pt x="162" y="101"/>
                  </a:lnTo>
                  <a:lnTo>
                    <a:pt x="150" y="101"/>
                  </a:lnTo>
                  <a:cubicBezTo>
                    <a:pt x="150" y="126"/>
                    <a:pt x="137" y="126"/>
                    <a:pt x="100" y="126"/>
                  </a:cubicBezTo>
                  <a:lnTo>
                    <a:pt x="75" y="126"/>
                  </a:lnTo>
                  <a:lnTo>
                    <a:pt x="75" y="13"/>
                  </a:lnTo>
                  <a:lnTo>
                    <a:pt x="100" y="13"/>
                  </a:lnTo>
                  <a:cubicBezTo>
                    <a:pt x="150" y="13"/>
                    <a:pt x="162" y="38"/>
                    <a:pt x="162" y="63"/>
                  </a:cubicBezTo>
                  <a:lnTo>
                    <a:pt x="187" y="63"/>
                  </a:lnTo>
                  <a:cubicBezTo>
                    <a:pt x="162" y="51"/>
                    <a:pt x="162" y="26"/>
                    <a:pt x="162" y="1"/>
                  </a:cubicBezTo>
                  <a:close/>
                  <a:moveTo>
                    <a:pt x="184" y="206"/>
                  </a:moveTo>
                  <a:cubicBezTo>
                    <a:pt x="162" y="239"/>
                    <a:pt x="159" y="250"/>
                    <a:pt x="100" y="250"/>
                  </a:cubicBezTo>
                  <a:lnTo>
                    <a:pt x="162" y="250"/>
                  </a:lnTo>
                  <a:cubicBezTo>
                    <a:pt x="162" y="241"/>
                    <a:pt x="177" y="224"/>
                    <a:pt x="184" y="206"/>
                  </a:cubicBez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914" name="Google Shape;1914;p48"/>
            <p:cNvSpPr/>
            <p:nvPr/>
          </p:nvSpPr>
          <p:spPr>
            <a:xfrm>
              <a:off x="2956460" y="4673212"/>
              <a:ext cx="10013" cy="13317"/>
            </a:xfrm>
            <a:custGeom>
              <a:avLst/>
              <a:gdLst/>
              <a:ahLst/>
              <a:cxnLst/>
              <a:rect l="l" t="t" r="r" b="b"/>
              <a:pathLst>
                <a:path w="200" h="266" extrusionOk="0">
                  <a:moveTo>
                    <a:pt x="154" y="0"/>
                  </a:moveTo>
                  <a:cubicBezTo>
                    <a:pt x="140" y="0"/>
                    <a:pt x="122" y="5"/>
                    <a:pt x="100" y="16"/>
                  </a:cubicBezTo>
                  <a:lnTo>
                    <a:pt x="75" y="16"/>
                  </a:lnTo>
                  <a:cubicBezTo>
                    <a:pt x="125" y="16"/>
                    <a:pt x="137" y="28"/>
                    <a:pt x="137" y="78"/>
                  </a:cubicBezTo>
                  <a:cubicBezTo>
                    <a:pt x="137" y="116"/>
                    <a:pt x="125" y="140"/>
                    <a:pt x="100" y="140"/>
                  </a:cubicBezTo>
                  <a:lnTo>
                    <a:pt x="75" y="140"/>
                  </a:lnTo>
                  <a:lnTo>
                    <a:pt x="75" y="153"/>
                  </a:lnTo>
                  <a:lnTo>
                    <a:pt x="113" y="153"/>
                  </a:lnTo>
                  <a:cubicBezTo>
                    <a:pt x="175" y="153"/>
                    <a:pt x="200" y="103"/>
                    <a:pt x="200" y="53"/>
                  </a:cubicBezTo>
                  <a:cubicBezTo>
                    <a:pt x="200" y="27"/>
                    <a:pt x="187" y="0"/>
                    <a:pt x="154" y="0"/>
                  </a:cubicBezTo>
                  <a:close/>
                  <a:moveTo>
                    <a:pt x="0" y="16"/>
                  </a:moveTo>
                  <a:lnTo>
                    <a:pt x="0" y="28"/>
                  </a:lnTo>
                  <a:cubicBezTo>
                    <a:pt x="38" y="28"/>
                    <a:pt x="38" y="28"/>
                    <a:pt x="38" y="53"/>
                  </a:cubicBezTo>
                  <a:lnTo>
                    <a:pt x="38" y="215"/>
                  </a:lnTo>
                  <a:cubicBezTo>
                    <a:pt x="38" y="240"/>
                    <a:pt x="13" y="240"/>
                    <a:pt x="0" y="240"/>
                  </a:cubicBezTo>
                  <a:lnTo>
                    <a:pt x="0" y="265"/>
                  </a:lnTo>
                  <a:lnTo>
                    <a:pt x="100" y="265"/>
                  </a:lnTo>
                  <a:lnTo>
                    <a:pt x="100" y="240"/>
                  </a:lnTo>
                  <a:cubicBezTo>
                    <a:pt x="75" y="240"/>
                    <a:pt x="63" y="228"/>
                    <a:pt x="63" y="203"/>
                  </a:cubicBezTo>
                  <a:lnTo>
                    <a:pt x="63" y="16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915" name="Google Shape;1915;p48"/>
            <p:cNvSpPr/>
            <p:nvPr/>
          </p:nvSpPr>
          <p:spPr>
            <a:xfrm>
              <a:off x="2968325" y="4672711"/>
              <a:ext cx="12516" cy="12566"/>
            </a:xfrm>
            <a:custGeom>
              <a:avLst/>
              <a:gdLst/>
              <a:ahLst/>
              <a:cxnLst/>
              <a:rect l="l" t="t" r="r" b="b"/>
              <a:pathLst>
                <a:path w="250" h="251" extrusionOk="0">
                  <a:moveTo>
                    <a:pt x="0" y="1"/>
                  </a:moveTo>
                  <a:lnTo>
                    <a:pt x="0" y="26"/>
                  </a:lnTo>
                  <a:cubicBezTo>
                    <a:pt x="25" y="26"/>
                    <a:pt x="25" y="26"/>
                    <a:pt x="25" y="51"/>
                  </a:cubicBezTo>
                  <a:lnTo>
                    <a:pt x="25" y="213"/>
                  </a:lnTo>
                  <a:cubicBezTo>
                    <a:pt x="25" y="238"/>
                    <a:pt x="13" y="238"/>
                    <a:pt x="0" y="238"/>
                  </a:cubicBezTo>
                  <a:lnTo>
                    <a:pt x="0" y="250"/>
                  </a:lnTo>
                  <a:lnTo>
                    <a:pt x="88" y="250"/>
                  </a:lnTo>
                  <a:lnTo>
                    <a:pt x="88" y="238"/>
                  </a:lnTo>
                  <a:cubicBezTo>
                    <a:pt x="63" y="238"/>
                    <a:pt x="63" y="238"/>
                    <a:pt x="63" y="213"/>
                  </a:cubicBezTo>
                  <a:lnTo>
                    <a:pt x="63" y="126"/>
                  </a:lnTo>
                  <a:lnTo>
                    <a:pt x="187" y="126"/>
                  </a:lnTo>
                  <a:lnTo>
                    <a:pt x="187" y="213"/>
                  </a:lnTo>
                  <a:cubicBezTo>
                    <a:pt x="187" y="238"/>
                    <a:pt x="162" y="238"/>
                    <a:pt x="150" y="238"/>
                  </a:cubicBezTo>
                  <a:lnTo>
                    <a:pt x="150" y="250"/>
                  </a:lnTo>
                  <a:lnTo>
                    <a:pt x="250" y="250"/>
                  </a:lnTo>
                  <a:lnTo>
                    <a:pt x="250" y="238"/>
                  </a:lnTo>
                  <a:cubicBezTo>
                    <a:pt x="212" y="238"/>
                    <a:pt x="212" y="238"/>
                    <a:pt x="212" y="213"/>
                  </a:cubicBezTo>
                  <a:lnTo>
                    <a:pt x="212" y="51"/>
                  </a:lnTo>
                  <a:cubicBezTo>
                    <a:pt x="212" y="38"/>
                    <a:pt x="237" y="26"/>
                    <a:pt x="250" y="26"/>
                  </a:cubicBezTo>
                  <a:lnTo>
                    <a:pt x="250" y="1"/>
                  </a:lnTo>
                  <a:lnTo>
                    <a:pt x="150" y="1"/>
                  </a:lnTo>
                  <a:lnTo>
                    <a:pt x="150" y="26"/>
                  </a:lnTo>
                  <a:cubicBezTo>
                    <a:pt x="187" y="26"/>
                    <a:pt x="187" y="26"/>
                    <a:pt x="187" y="51"/>
                  </a:cubicBezTo>
                  <a:lnTo>
                    <a:pt x="187" y="113"/>
                  </a:lnTo>
                  <a:lnTo>
                    <a:pt x="63" y="113"/>
                  </a:lnTo>
                  <a:lnTo>
                    <a:pt x="63" y="51"/>
                  </a:lnTo>
                  <a:cubicBezTo>
                    <a:pt x="63" y="38"/>
                    <a:pt x="75" y="26"/>
                    <a:pt x="88" y="26"/>
                  </a:cubicBezTo>
                  <a:lnTo>
                    <a:pt x="88" y="1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916" name="Google Shape;1916;p48"/>
            <p:cNvSpPr/>
            <p:nvPr/>
          </p:nvSpPr>
          <p:spPr>
            <a:xfrm>
              <a:off x="2982693" y="4671460"/>
              <a:ext cx="13116" cy="13817"/>
            </a:xfrm>
            <a:custGeom>
              <a:avLst/>
              <a:gdLst/>
              <a:ahLst/>
              <a:cxnLst/>
              <a:rect l="l" t="t" r="r" b="b"/>
              <a:pathLst>
                <a:path w="262" h="276" extrusionOk="0">
                  <a:moveTo>
                    <a:pt x="112" y="26"/>
                  </a:moveTo>
                  <a:cubicBezTo>
                    <a:pt x="162" y="26"/>
                    <a:pt x="212" y="88"/>
                    <a:pt x="212" y="151"/>
                  </a:cubicBezTo>
                  <a:cubicBezTo>
                    <a:pt x="212" y="213"/>
                    <a:pt x="175" y="263"/>
                    <a:pt x="137" y="263"/>
                  </a:cubicBezTo>
                  <a:cubicBezTo>
                    <a:pt x="75" y="263"/>
                    <a:pt x="37" y="200"/>
                    <a:pt x="37" y="138"/>
                  </a:cubicBezTo>
                  <a:cubicBezTo>
                    <a:pt x="37" y="76"/>
                    <a:pt x="75" y="26"/>
                    <a:pt x="112" y="26"/>
                  </a:cubicBezTo>
                  <a:close/>
                  <a:moveTo>
                    <a:pt x="137" y="1"/>
                  </a:moveTo>
                  <a:cubicBezTo>
                    <a:pt x="75" y="1"/>
                    <a:pt x="0" y="63"/>
                    <a:pt x="0" y="138"/>
                  </a:cubicBezTo>
                  <a:cubicBezTo>
                    <a:pt x="0" y="213"/>
                    <a:pt x="50" y="275"/>
                    <a:pt x="137" y="275"/>
                  </a:cubicBezTo>
                  <a:cubicBezTo>
                    <a:pt x="212" y="275"/>
                    <a:pt x="262" y="213"/>
                    <a:pt x="262" y="138"/>
                  </a:cubicBezTo>
                  <a:cubicBezTo>
                    <a:pt x="262" y="63"/>
                    <a:pt x="200" y="13"/>
                    <a:pt x="137" y="1"/>
                  </a:cubicBez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917" name="Google Shape;1917;p48"/>
            <p:cNvSpPr/>
            <p:nvPr/>
          </p:nvSpPr>
          <p:spPr>
            <a:xfrm>
              <a:off x="2998913" y="4672111"/>
              <a:ext cx="10663" cy="13767"/>
            </a:xfrm>
            <a:custGeom>
              <a:avLst/>
              <a:gdLst/>
              <a:ahLst/>
              <a:cxnLst/>
              <a:rect l="l" t="t" r="r" b="b"/>
              <a:pathLst>
                <a:path w="213" h="275" extrusionOk="0">
                  <a:moveTo>
                    <a:pt x="212" y="0"/>
                  </a:moveTo>
                  <a:cubicBezTo>
                    <a:pt x="200" y="0"/>
                    <a:pt x="187" y="0"/>
                    <a:pt x="212" y="13"/>
                  </a:cubicBezTo>
                  <a:lnTo>
                    <a:pt x="212" y="0"/>
                  </a:lnTo>
                  <a:close/>
                  <a:moveTo>
                    <a:pt x="187" y="13"/>
                  </a:moveTo>
                  <a:lnTo>
                    <a:pt x="187" y="25"/>
                  </a:lnTo>
                  <a:cubicBezTo>
                    <a:pt x="193" y="25"/>
                    <a:pt x="198" y="27"/>
                    <a:pt x="201" y="30"/>
                  </a:cubicBezTo>
                  <a:lnTo>
                    <a:pt x="201" y="30"/>
                  </a:lnTo>
                  <a:cubicBezTo>
                    <a:pt x="203" y="19"/>
                    <a:pt x="206" y="13"/>
                    <a:pt x="212" y="13"/>
                  </a:cubicBezTo>
                  <a:close/>
                  <a:moveTo>
                    <a:pt x="201" y="30"/>
                  </a:moveTo>
                  <a:cubicBezTo>
                    <a:pt x="200" y="40"/>
                    <a:pt x="200" y="56"/>
                    <a:pt x="200" y="75"/>
                  </a:cubicBezTo>
                  <a:lnTo>
                    <a:pt x="200" y="196"/>
                  </a:lnTo>
                  <a:lnTo>
                    <a:pt x="200" y="196"/>
                  </a:lnTo>
                  <a:lnTo>
                    <a:pt x="212" y="212"/>
                  </a:lnTo>
                  <a:lnTo>
                    <a:pt x="212" y="88"/>
                  </a:lnTo>
                  <a:cubicBezTo>
                    <a:pt x="212" y="59"/>
                    <a:pt x="212" y="38"/>
                    <a:pt x="201" y="30"/>
                  </a:cubicBezTo>
                  <a:close/>
                  <a:moveTo>
                    <a:pt x="0" y="13"/>
                  </a:moveTo>
                  <a:lnTo>
                    <a:pt x="0" y="25"/>
                  </a:lnTo>
                  <a:cubicBezTo>
                    <a:pt x="13" y="25"/>
                    <a:pt x="25" y="25"/>
                    <a:pt x="25" y="50"/>
                  </a:cubicBezTo>
                  <a:lnTo>
                    <a:pt x="25" y="63"/>
                  </a:lnTo>
                  <a:lnTo>
                    <a:pt x="187" y="262"/>
                  </a:lnTo>
                  <a:lnTo>
                    <a:pt x="200" y="262"/>
                  </a:lnTo>
                  <a:lnTo>
                    <a:pt x="200" y="196"/>
                  </a:lnTo>
                  <a:lnTo>
                    <a:pt x="200" y="196"/>
                  </a:lnTo>
                  <a:lnTo>
                    <a:pt x="63" y="13"/>
                  </a:lnTo>
                  <a:close/>
                  <a:moveTo>
                    <a:pt x="25" y="200"/>
                  </a:moveTo>
                  <a:cubicBezTo>
                    <a:pt x="25" y="250"/>
                    <a:pt x="13" y="262"/>
                    <a:pt x="0" y="262"/>
                  </a:cubicBezTo>
                  <a:lnTo>
                    <a:pt x="0" y="275"/>
                  </a:lnTo>
                  <a:lnTo>
                    <a:pt x="63" y="275"/>
                  </a:lnTo>
                  <a:lnTo>
                    <a:pt x="63" y="262"/>
                  </a:lnTo>
                  <a:cubicBezTo>
                    <a:pt x="25" y="262"/>
                    <a:pt x="25" y="250"/>
                    <a:pt x="25" y="200"/>
                  </a:cubicBez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918" name="Google Shape;1918;p48"/>
            <p:cNvSpPr/>
            <p:nvPr/>
          </p:nvSpPr>
          <p:spPr>
            <a:xfrm>
              <a:off x="3012029" y="4672711"/>
              <a:ext cx="9412" cy="12566"/>
            </a:xfrm>
            <a:custGeom>
              <a:avLst/>
              <a:gdLst/>
              <a:ahLst/>
              <a:cxnLst/>
              <a:rect l="l" t="t" r="r" b="b"/>
              <a:pathLst>
                <a:path w="188" h="251" extrusionOk="0">
                  <a:moveTo>
                    <a:pt x="187" y="188"/>
                  </a:moveTo>
                  <a:cubicBezTo>
                    <a:pt x="187" y="188"/>
                    <a:pt x="175" y="188"/>
                    <a:pt x="186" y="200"/>
                  </a:cubicBezTo>
                  <a:lnTo>
                    <a:pt x="186" y="200"/>
                  </a:lnTo>
                  <a:cubicBezTo>
                    <a:pt x="187" y="196"/>
                    <a:pt x="187" y="192"/>
                    <a:pt x="187" y="188"/>
                  </a:cubicBezTo>
                  <a:close/>
                  <a:moveTo>
                    <a:pt x="186" y="200"/>
                  </a:moveTo>
                  <a:cubicBezTo>
                    <a:pt x="186" y="202"/>
                    <a:pt x="186" y="204"/>
                    <a:pt x="185" y="206"/>
                  </a:cubicBezTo>
                  <a:lnTo>
                    <a:pt x="185" y="206"/>
                  </a:lnTo>
                  <a:cubicBezTo>
                    <a:pt x="186" y="204"/>
                    <a:pt x="187" y="202"/>
                    <a:pt x="187" y="200"/>
                  </a:cubicBezTo>
                  <a:cubicBezTo>
                    <a:pt x="187" y="200"/>
                    <a:pt x="187" y="200"/>
                    <a:pt x="186" y="200"/>
                  </a:cubicBezTo>
                  <a:close/>
                  <a:moveTo>
                    <a:pt x="0" y="1"/>
                  </a:moveTo>
                  <a:lnTo>
                    <a:pt x="0" y="26"/>
                  </a:lnTo>
                  <a:cubicBezTo>
                    <a:pt x="25" y="26"/>
                    <a:pt x="25" y="26"/>
                    <a:pt x="25" y="51"/>
                  </a:cubicBezTo>
                  <a:lnTo>
                    <a:pt x="25" y="213"/>
                  </a:lnTo>
                  <a:cubicBezTo>
                    <a:pt x="25" y="225"/>
                    <a:pt x="13" y="238"/>
                    <a:pt x="0" y="238"/>
                  </a:cubicBezTo>
                  <a:lnTo>
                    <a:pt x="0" y="250"/>
                  </a:lnTo>
                  <a:lnTo>
                    <a:pt x="112" y="250"/>
                  </a:lnTo>
                  <a:cubicBezTo>
                    <a:pt x="75" y="250"/>
                    <a:pt x="75" y="250"/>
                    <a:pt x="75" y="225"/>
                  </a:cubicBezTo>
                  <a:lnTo>
                    <a:pt x="75" y="163"/>
                  </a:lnTo>
                  <a:lnTo>
                    <a:pt x="112" y="163"/>
                  </a:lnTo>
                  <a:cubicBezTo>
                    <a:pt x="137" y="163"/>
                    <a:pt x="150" y="163"/>
                    <a:pt x="150" y="188"/>
                  </a:cubicBezTo>
                  <a:lnTo>
                    <a:pt x="175" y="188"/>
                  </a:lnTo>
                  <a:lnTo>
                    <a:pt x="175" y="138"/>
                  </a:lnTo>
                  <a:lnTo>
                    <a:pt x="175" y="101"/>
                  </a:lnTo>
                  <a:lnTo>
                    <a:pt x="150" y="101"/>
                  </a:lnTo>
                  <a:cubicBezTo>
                    <a:pt x="150" y="126"/>
                    <a:pt x="137" y="126"/>
                    <a:pt x="112" y="126"/>
                  </a:cubicBezTo>
                  <a:lnTo>
                    <a:pt x="75" y="126"/>
                  </a:lnTo>
                  <a:lnTo>
                    <a:pt x="75" y="13"/>
                  </a:lnTo>
                  <a:lnTo>
                    <a:pt x="112" y="13"/>
                  </a:lnTo>
                  <a:cubicBezTo>
                    <a:pt x="150" y="13"/>
                    <a:pt x="175" y="38"/>
                    <a:pt x="175" y="63"/>
                  </a:cubicBezTo>
                  <a:lnTo>
                    <a:pt x="187" y="63"/>
                  </a:lnTo>
                  <a:cubicBezTo>
                    <a:pt x="175" y="51"/>
                    <a:pt x="175" y="26"/>
                    <a:pt x="175" y="1"/>
                  </a:cubicBezTo>
                  <a:close/>
                  <a:moveTo>
                    <a:pt x="185" y="206"/>
                  </a:moveTo>
                  <a:cubicBezTo>
                    <a:pt x="175" y="239"/>
                    <a:pt x="171" y="250"/>
                    <a:pt x="112" y="250"/>
                  </a:cubicBezTo>
                  <a:lnTo>
                    <a:pt x="175" y="250"/>
                  </a:lnTo>
                  <a:cubicBezTo>
                    <a:pt x="175" y="241"/>
                    <a:pt x="182" y="224"/>
                    <a:pt x="185" y="206"/>
                  </a:cubicBez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919" name="Google Shape;1919;p48"/>
            <p:cNvSpPr/>
            <p:nvPr/>
          </p:nvSpPr>
          <p:spPr>
            <a:xfrm>
              <a:off x="2961466" y="4863149"/>
              <a:ext cx="10663" cy="11264"/>
            </a:xfrm>
            <a:custGeom>
              <a:avLst/>
              <a:gdLst/>
              <a:ahLst/>
              <a:cxnLst/>
              <a:rect l="l" t="t" r="r" b="b"/>
              <a:pathLst>
                <a:path w="213" h="225" extrusionOk="0">
                  <a:moveTo>
                    <a:pt x="100" y="1"/>
                  </a:moveTo>
                  <a:cubicBezTo>
                    <a:pt x="37" y="1"/>
                    <a:pt x="0" y="50"/>
                    <a:pt x="0" y="113"/>
                  </a:cubicBezTo>
                  <a:cubicBezTo>
                    <a:pt x="0" y="175"/>
                    <a:pt x="37" y="225"/>
                    <a:pt x="100" y="225"/>
                  </a:cubicBezTo>
                  <a:cubicBezTo>
                    <a:pt x="162" y="225"/>
                    <a:pt x="212" y="175"/>
                    <a:pt x="212" y="113"/>
                  </a:cubicBezTo>
                  <a:cubicBezTo>
                    <a:pt x="212" y="63"/>
                    <a:pt x="162" y="25"/>
                    <a:pt x="100" y="1"/>
                  </a:cubicBezTo>
                  <a:close/>
                </a:path>
              </a:pathLst>
            </a:custGeom>
            <a:solidFill>
              <a:srgbClr val="0E0D1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920" name="Google Shape;1920;p48"/>
            <p:cNvSpPr/>
            <p:nvPr/>
          </p:nvSpPr>
          <p:spPr>
            <a:xfrm>
              <a:off x="2904645" y="4733287"/>
              <a:ext cx="124255" cy="271639"/>
            </a:xfrm>
            <a:custGeom>
              <a:avLst/>
              <a:gdLst/>
              <a:ahLst/>
              <a:cxnLst/>
              <a:rect l="l" t="t" r="r" b="b"/>
              <a:pathLst>
                <a:path w="2482" h="5426" extrusionOk="0">
                  <a:moveTo>
                    <a:pt x="2457" y="1"/>
                  </a:moveTo>
                  <a:lnTo>
                    <a:pt x="0" y="13"/>
                  </a:lnTo>
                  <a:lnTo>
                    <a:pt x="13" y="5425"/>
                  </a:lnTo>
                  <a:lnTo>
                    <a:pt x="2482" y="5413"/>
                  </a:lnTo>
                  <a:lnTo>
                    <a:pt x="2457" y="1"/>
                  </a:ln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921" name="Google Shape;1921;p48"/>
            <p:cNvSpPr/>
            <p:nvPr/>
          </p:nvSpPr>
          <p:spPr>
            <a:xfrm>
              <a:off x="2913356" y="4742048"/>
              <a:ext cx="32541" cy="40000"/>
            </a:xfrm>
            <a:custGeom>
              <a:avLst/>
              <a:gdLst/>
              <a:ahLst/>
              <a:cxnLst/>
              <a:rect l="l" t="t" r="r" b="b"/>
              <a:pathLst>
                <a:path w="650" h="799" extrusionOk="0">
                  <a:moveTo>
                    <a:pt x="637" y="0"/>
                  </a:moveTo>
                  <a:lnTo>
                    <a:pt x="1" y="13"/>
                  </a:lnTo>
                  <a:lnTo>
                    <a:pt x="1" y="798"/>
                  </a:lnTo>
                  <a:lnTo>
                    <a:pt x="649" y="798"/>
                  </a:lnTo>
                  <a:lnTo>
                    <a:pt x="637" y="0"/>
                  </a:lnTo>
                  <a:close/>
                </a:path>
              </a:pathLst>
            </a:custGeom>
            <a:solidFill>
              <a:srgbClr val="0E0D1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922" name="Google Shape;1922;p48"/>
            <p:cNvSpPr/>
            <p:nvPr/>
          </p:nvSpPr>
          <p:spPr>
            <a:xfrm>
              <a:off x="2950202" y="4742048"/>
              <a:ext cx="31890" cy="40000"/>
            </a:xfrm>
            <a:custGeom>
              <a:avLst/>
              <a:gdLst/>
              <a:ahLst/>
              <a:cxnLst/>
              <a:rect l="l" t="t" r="r" b="b"/>
              <a:pathLst>
                <a:path w="637" h="799" extrusionOk="0">
                  <a:moveTo>
                    <a:pt x="637" y="0"/>
                  </a:moveTo>
                  <a:lnTo>
                    <a:pt x="1" y="13"/>
                  </a:lnTo>
                  <a:lnTo>
                    <a:pt x="1" y="798"/>
                  </a:lnTo>
                  <a:lnTo>
                    <a:pt x="637" y="798"/>
                  </a:lnTo>
                  <a:lnTo>
                    <a:pt x="637" y="0"/>
                  </a:lnTo>
                  <a:close/>
                </a:path>
              </a:pathLst>
            </a:custGeom>
            <a:solidFill>
              <a:srgbClr val="0E0D1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923" name="Google Shape;1923;p48"/>
            <p:cNvSpPr/>
            <p:nvPr/>
          </p:nvSpPr>
          <p:spPr>
            <a:xfrm>
              <a:off x="2987048" y="4742048"/>
              <a:ext cx="31890" cy="40000"/>
            </a:xfrm>
            <a:custGeom>
              <a:avLst/>
              <a:gdLst/>
              <a:ahLst/>
              <a:cxnLst/>
              <a:rect l="l" t="t" r="r" b="b"/>
              <a:pathLst>
                <a:path w="637" h="799" extrusionOk="0">
                  <a:moveTo>
                    <a:pt x="636" y="0"/>
                  </a:moveTo>
                  <a:lnTo>
                    <a:pt x="0" y="13"/>
                  </a:lnTo>
                  <a:lnTo>
                    <a:pt x="0" y="798"/>
                  </a:lnTo>
                  <a:lnTo>
                    <a:pt x="636" y="798"/>
                  </a:lnTo>
                  <a:lnTo>
                    <a:pt x="636" y="0"/>
                  </a:lnTo>
                  <a:close/>
                </a:path>
              </a:pathLst>
            </a:custGeom>
            <a:solidFill>
              <a:srgbClr val="0E0D1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924" name="Google Shape;1924;p48"/>
            <p:cNvSpPr/>
            <p:nvPr/>
          </p:nvSpPr>
          <p:spPr>
            <a:xfrm>
              <a:off x="2913356" y="4785102"/>
              <a:ext cx="32541" cy="40000"/>
            </a:xfrm>
            <a:custGeom>
              <a:avLst/>
              <a:gdLst/>
              <a:ahLst/>
              <a:cxnLst/>
              <a:rect l="l" t="t" r="r" b="b"/>
              <a:pathLst>
                <a:path w="650" h="799" extrusionOk="0">
                  <a:moveTo>
                    <a:pt x="1" y="1"/>
                  </a:moveTo>
                  <a:lnTo>
                    <a:pt x="1" y="799"/>
                  </a:lnTo>
                  <a:lnTo>
                    <a:pt x="649" y="799"/>
                  </a:lnTo>
                  <a:lnTo>
                    <a:pt x="637" y="1"/>
                  </a:lnTo>
                  <a:close/>
                </a:path>
              </a:pathLst>
            </a:custGeom>
            <a:solidFill>
              <a:srgbClr val="0E0D1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925" name="Google Shape;1925;p48"/>
            <p:cNvSpPr/>
            <p:nvPr/>
          </p:nvSpPr>
          <p:spPr>
            <a:xfrm>
              <a:off x="2950202" y="4785102"/>
              <a:ext cx="31890" cy="40000"/>
            </a:xfrm>
            <a:custGeom>
              <a:avLst/>
              <a:gdLst/>
              <a:ahLst/>
              <a:cxnLst/>
              <a:rect l="l" t="t" r="r" b="b"/>
              <a:pathLst>
                <a:path w="637" h="799" extrusionOk="0">
                  <a:moveTo>
                    <a:pt x="1" y="1"/>
                  </a:moveTo>
                  <a:lnTo>
                    <a:pt x="1" y="799"/>
                  </a:lnTo>
                  <a:lnTo>
                    <a:pt x="637" y="799"/>
                  </a:lnTo>
                  <a:lnTo>
                    <a:pt x="637" y="1"/>
                  </a:lnTo>
                  <a:close/>
                </a:path>
              </a:pathLst>
            </a:custGeom>
            <a:solidFill>
              <a:srgbClr val="0E0D1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926" name="Google Shape;1926;p48"/>
            <p:cNvSpPr/>
            <p:nvPr/>
          </p:nvSpPr>
          <p:spPr>
            <a:xfrm>
              <a:off x="2987048" y="4785102"/>
              <a:ext cx="31890" cy="40000"/>
            </a:xfrm>
            <a:custGeom>
              <a:avLst/>
              <a:gdLst/>
              <a:ahLst/>
              <a:cxnLst/>
              <a:rect l="l" t="t" r="r" b="b"/>
              <a:pathLst>
                <a:path w="637" h="799" extrusionOk="0">
                  <a:moveTo>
                    <a:pt x="0" y="1"/>
                  </a:moveTo>
                  <a:lnTo>
                    <a:pt x="0" y="799"/>
                  </a:lnTo>
                  <a:lnTo>
                    <a:pt x="636" y="799"/>
                  </a:lnTo>
                  <a:lnTo>
                    <a:pt x="636" y="1"/>
                  </a:lnTo>
                  <a:close/>
                </a:path>
              </a:pathLst>
            </a:custGeom>
            <a:solidFill>
              <a:srgbClr val="0E0D1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927" name="Google Shape;1927;p48"/>
            <p:cNvSpPr/>
            <p:nvPr/>
          </p:nvSpPr>
          <p:spPr>
            <a:xfrm>
              <a:off x="2913356" y="4828205"/>
              <a:ext cx="32541" cy="40000"/>
            </a:xfrm>
            <a:custGeom>
              <a:avLst/>
              <a:gdLst/>
              <a:ahLst/>
              <a:cxnLst/>
              <a:rect l="l" t="t" r="r" b="b"/>
              <a:pathLst>
                <a:path w="650" h="799" extrusionOk="0">
                  <a:moveTo>
                    <a:pt x="1" y="0"/>
                  </a:moveTo>
                  <a:lnTo>
                    <a:pt x="1" y="798"/>
                  </a:lnTo>
                  <a:lnTo>
                    <a:pt x="649" y="798"/>
                  </a:lnTo>
                  <a:lnTo>
                    <a:pt x="637" y="0"/>
                  </a:lnTo>
                  <a:close/>
                </a:path>
              </a:pathLst>
            </a:custGeom>
            <a:solidFill>
              <a:srgbClr val="0E0D1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928" name="Google Shape;1928;p48"/>
            <p:cNvSpPr/>
            <p:nvPr/>
          </p:nvSpPr>
          <p:spPr>
            <a:xfrm>
              <a:off x="2950202" y="4828205"/>
              <a:ext cx="31890" cy="40000"/>
            </a:xfrm>
            <a:custGeom>
              <a:avLst/>
              <a:gdLst/>
              <a:ahLst/>
              <a:cxnLst/>
              <a:rect l="l" t="t" r="r" b="b"/>
              <a:pathLst>
                <a:path w="637" h="799" extrusionOk="0">
                  <a:moveTo>
                    <a:pt x="1" y="0"/>
                  </a:moveTo>
                  <a:lnTo>
                    <a:pt x="1" y="798"/>
                  </a:lnTo>
                  <a:lnTo>
                    <a:pt x="637" y="798"/>
                  </a:lnTo>
                  <a:lnTo>
                    <a:pt x="637" y="0"/>
                  </a:lnTo>
                  <a:close/>
                </a:path>
              </a:pathLst>
            </a:custGeom>
            <a:solidFill>
              <a:srgbClr val="0E0D1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929" name="Google Shape;1929;p48"/>
            <p:cNvSpPr/>
            <p:nvPr/>
          </p:nvSpPr>
          <p:spPr>
            <a:xfrm>
              <a:off x="2987048" y="4828205"/>
              <a:ext cx="31890" cy="40000"/>
            </a:xfrm>
            <a:custGeom>
              <a:avLst/>
              <a:gdLst/>
              <a:ahLst/>
              <a:cxnLst/>
              <a:rect l="l" t="t" r="r" b="b"/>
              <a:pathLst>
                <a:path w="637" h="799" extrusionOk="0">
                  <a:moveTo>
                    <a:pt x="0" y="0"/>
                  </a:moveTo>
                  <a:lnTo>
                    <a:pt x="0" y="798"/>
                  </a:lnTo>
                  <a:lnTo>
                    <a:pt x="636" y="798"/>
                  </a:lnTo>
                  <a:lnTo>
                    <a:pt x="636" y="0"/>
                  </a:lnTo>
                  <a:close/>
                </a:path>
              </a:pathLst>
            </a:custGeom>
            <a:solidFill>
              <a:srgbClr val="0E0D1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930" name="Google Shape;1930;p48"/>
            <p:cNvSpPr/>
            <p:nvPr/>
          </p:nvSpPr>
          <p:spPr>
            <a:xfrm>
              <a:off x="2913356" y="4871259"/>
              <a:ext cx="32541" cy="40000"/>
            </a:xfrm>
            <a:custGeom>
              <a:avLst/>
              <a:gdLst/>
              <a:ahLst/>
              <a:cxnLst/>
              <a:rect l="l" t="t" r="r" b="b"/>
              <a:pathLst>
                <a:path w="650" h="799" extrusionOk="0">
                  <a:moveTo>
                    <a:pt x="1" y="1"/>
                  </a:moveTo>
                  <a:lnTo>
                    <a:pt x="1" y="799"/>
                  </a:lnTo>
                  <a:lnTo>
                    <a:pt x="649" y="786"/>
                  </a:lnTo>
                  <a:lnTo>
                    <a:pt x="637" y="1"/>
                  </a:lnTo>
                  <a:close/>
                </a:path>
              </a:pathLst>
            </a:custGeom>
            <a:solidFill>
              <a:srgbClr val="0E0D1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931" name="Google Shape;1931;p48"/>
            <p:cNvSpPr/>
            <p:nvPr/>
          </p:nvSpPr>
          <p:spPr>
            <a:xfrm>
              <a:off x="2950202" y="4871259"/>
              <a:ext cx="31890" cy="40000"/>
            </a:xfrm>
            <a:custGeom>
              <a:avLst/>
              <a:gdLst/>
              <a:ahLst/>
              <a:cxnLst/>
              <a:rect l="l" t="t" r="r" b="b"/>
              <a:pathLst>
                <a:path w="637" h="799" extrusionOk="0">
                  <a:moveTo>
                    <a:pt x="1" y="1"/>
                  </a:moveTo>
                  <a:lnTo>
                    <a:pt x="1" y="799"/>
                  </a:lnTo>
                  <a:lnTo>
                    <a:pt x="637" y="786"/>
                  </a:lnTo>
                  <a:lnTo>
                    <a:pt x="637" y="1"/>
                  </a:lnTo>
                  <a:close/>
                </a:path>
              </a:pathLst>
            </a:custGeom>
            <a:solidFill>
              <a:srgbClr val="0E0D1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932" name="Google Shape;1932;p48"/>
            <p:cNvSpPr/>
            <p:nvPr/>
          </p:nvSpPr>
          <p:spPr>
            <a:xfrm>
              <a:off x="2987048" y="4870008"/>
              <a:ext cx="31890" cy="40000"/>
            </a:xfrm>
            <a:custGeom>
              <a:avLst/>
              <a:gdLst/>
              <a:ahLst/>
              <a:cxnLst/>
              <a:rect l="l" t="t" r="r" b="b"/>
              <a:pathLst>
                <a:path w="637" h="799" extrusionOk="0">
                  <a:moveTo>
                    <a:pt x="636" y="1"/>
                  </a:moveTo>
                  <a:lnTo>
                    <a:pt x="0" y="13"/>
                  </a:lnTo>
                  <a:lnTo>
                    <a:pt x="0" y="799"/>
                  </a:lnTo>
                  <a:lnTo>
                    <a:pt x="636" y="799"/>
                  </a:lnTo>
                  <a:lnTo>
                    <a:pt x="636" y="1"/>
                  </a:lnTo>
                  <a:close/>
                </a:path>
              </a:pathLst>
            </a:custGeom>
            <a:solidFill>
              <a:srgbClr val="0E0D1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933" name="Google Shape;1933;p48"/>
            <p:cNvSpPr/>
            <p:nvPr/>
          </p:nvSpPr>
          <p:spPr>
            <a:xfrm>
              <a:off x="2913356" y="4913712"/>
              <a:ext cx="32541" cy="40000"/>
            </a:xfrm>
            <a:custGeom>
              <a:avLst/>
              <a:gdLst/>
              <a:ahLst/>
              <a:cxnLst/>
              <a:rect l="l" t="t" r="r" b="b"/>
              <a:pathLst>
                <a:path w="650" h="799" extrusionOk="0">
                  <a:moveTo>
                    <a:pt x="637" y="1"/>
                  </a:moveTo>
                  <a:lnTo>
                    <a:pt x="1" y="13"/>
                  </a:lnTo>
                  <a:lnTo>
                    <a:pt x="1" y="799"/>
                  </a:lnTo>
                  <a:lnTo>
                    <a:pt x="649" y="799"/>
                  </a:lnTo>
                  <a:lnTo>
                    <a:pt x="637" y="1"/>
                  </a:lnTo>
                  <a:close/>
                </a:path>
              </a:pathLst>
            </a:custGeom>
            <a:solidFill>
              <a:srgbClr val="0E0D1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934" name="Google Shape;1934;p48"/>
            <p:cNvSpPr/>
            <p:nvPr/>
          </p:nvSpPr>
          <p:spPr>
            <a:xfrm>
              <a:off x="2950202" y="4913111"/>
              <a:ext cx="31890" cy="40000"/>
            </a:xfrm>
            <a:custGeom>
              <a:avLst/>
              <a:gdLst/>
              <a:ahLst/>
              <a:cxnLst/>
              <a:rect l="l" t="t" r="r" b="b"/>
              <a:pathLst>
                <a:path w="637" h="799" extrusionOk="0">
                  <a:moveTo>
                    <a:pt x="1" y="0"/>
                  </a:moveTo>
                  <a:lnTo>
                    <a:pt x="1" y="798"/>
                  </a:lnTo>
                  <a:lnTo>
                    <a:pt x="637" y="798"/>
                  </a:lnTo>
                  <a:lnTo>
                    <a:pt x="637" y="0"/>
                  </a:lnTo>
                  <a:close/>
                </a:path>
              </a:pathLst>
            </a:custGeom>
            <a:solidFill>
              <a:srgbClr val="0E0D1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935" name="Google Shape;1935;p48"/>
            <p:cNvSpPr/>
            <p:nvPr/>
          </p:nvSpPr>
          <p:spPr>
            <a:xfrm>
              <a:off x="2987649" y="4913111"/>
              <a:ext cx="31890" cy="40000"/>
            </a:xfrm>
            <a:custGeom>
              <a:avLst/>
              <a:gdLst/>
              <a:ahLst/>
              <a:cxnLst/>
              <a:rect l="l" t="t" r="r" b="b"/>
              <a:pathLst>
                <a:path w="637" h="799" extrusionOk="0">
                  <a:moveTo>
                    <a:pt x="1" y="0"/>
                  </a:moveTo>
                  <a:lnTo>
                    <a:pt x="1" y="798"/>
                  </a:lnTo>
                  <a:lnTo>
                    <a:pt x="637" y="798"/>
                  </a:lnTo>
                  <a:lnTo>
                    <a:pt x="637" y="0"/>
                  </a:lnTo>
                  <a:close/>
                </a:path>
              </a:pathLst>
            </a:custGeom>
            <a:solidFill>
              <a:srgbClr val="0E0D1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936" name="Google Shape;1936;p48"/>
            <p:cNvSpPr/>
            <p:nvPr/>
          </p:nvSpPr>
          <p:spPr>
            <a:xfrm>
              <a:off x="2913356" y="4956816"/>
              <a:ext cx="32541" cy="40000"/>
            </a:xfrm>
            <a:custGeom>
              <a:avLst/>
              <a:gdLst/>
              <a:ahLst/>
              <a:cxnLst/>
              <a:rect l="l" t="t" r="r" b="b"/>
              <a:pathLst>
                <a:path w="650" h="799" extrusionOk="0">
                  <a:moveTo>
                    <a:pt x="1" y="0"/>
                  </a:moveTo>
                  <a:lnTo>
                    <a:pt x="1" y="798"/>
                  </a:lnTo>
                  <a:lnTo>
                    <a:pt x="649" y="798"/>
                  </a:lnTo>
                  <a:lnTo>
                    <a:pt x="637" y="0"/>
                  </a:lnTo>
                  <a:close/>
                </a:path>
              </a:pathLst>
            </a:custGeom>
            <a:solidFill>
              <a:srgbClr val="0E0D1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937" name="Google Shape;1937;p48"/>
            <p:cNvSpPr/>
            <p:nvPr/>
          </p:nvSpPr>
          <p:spPr>
            <a:xfrm>
              <a:off x="2950853" y="4956165"/>
              <a:ext cx="32491" cy="40000"/>
            </a:xfrm>
            <a:custGeom>
              <a:avLst/>
              <a:gdLst/>
              <a:ahLst/>
              <a:cxnLst/>
              <a:rect l="l" t="t" r="r" b="b"/>
              <a:pathLst>
                <a:path w="649" h="799" extrusionOk="0">
                  <a:moveTo>
                    <a:pt x="0" y="1"/>
                  </a:moveTo>
                  <a:lnTo>
                    <a:pt x="0" y="799"/>
                  </a:lnTo>
                  <a:lnTo>
                    <a:pt x="649" y="799"/>
                  </a:lnTo>
                  <a:lnTo>
                    <a:pt x="636" y="1"/>
                  </a:lnTo>
                  <a:close/>
                </a:path>
              </a:pathLst>
            </a:custGeom>
            <a:solidFill>
              <a:srgbClr val="0E0D1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938" name="Google Shape;1938;p48"/>
            <p:cNvSpPr/>
            <p:nvPr/>
          </p:nvSpPr>
          <p:spPr>
            <a:xfrm>
              <a:off x="2987649" y="4956165"/>
              <a:ext cx="31890" cy="40000"/>
            </a:xfrm>
            <a:custGeom>
              <a:avLst/>
              <a:gdLst/>
              <a:ahLst/>
              <a:cxnLst/>
              <a:rect l="l" t="t" r="r" b="b"/>
              <a:pathLst>
                <a:path w="637" h="799" extrusionOk="0">
                  <a:moveTo>
                    <a:pt x="1" y="1"/>
                  </a:moveTo>
                  <a:lnTo>
                    <a:pt x="1" y="799"/>
                  </a:lnTo>
                  <a:lnTo>
                    <a:pt x="637" y="799"/>
                  </a:lnTo>
                  <a:lnTo>
                    <a:pt x="637" y="1"/>
                  </a:lnTo>
                  <a:close/>
                </a:path>
              </a:pathLst>
            </a:custGeom>
            <a:solidFill>
              <a:srgbClr val="0E0D1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939" name="Google Shape;1939;p48"/>
            <p:cNvSpPr/>
            <p:nvPr/>
          </p:nvSpPr>
          <p:spPr>
            <a:xfrm>
              <a:off x="1645373" y="4847530"/>
              <a:ext cx="761701" cy="45006"/>
            </a:xfrm>
            <a:custGeom>
              <a:avLst/>
              <a:gdLst/>
              <a:ahLst/>
              <a:cxnLst/>
              <a:rect l="l" t="t" r="r" b="b"/>
              <a:pathLst>
                <a:path w="15215" h="899" extrusionOk="0">
                  <a:moveTo>
                    <a:pt x="0" y="1"/>
                  </a:moveTo>
                  <a:lnTo>
                    <a:pt x="0" y="899"/>
                  </a:lnTo>
                  <a:lnTo>
                    <a:pt x="15215" y="899"/>
                  </a:lnTo>
                  <a:lnTo>
                    <a:pt x="15215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</p:grp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1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1500"/>
                                        <p:tgtEl>
                                          <p:spTgt spid="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7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9" name="Google Shape;579;p31"/>
          <p:cNvGrpSpPr/>
          <p:nvPr/>
        </p:nvGrpSpPr>
        <p:grpSpPr>
          <a:xfrm>
            <a:off x="89202" y="4028171"/>
            <a:ext cx="966099" cy="2205709"/>
            <a:chOff x="0" y="1787259"/>
            <a:chExt cx="2173730" cy="3357404"/>
          </a:xfrm>
        </p:grpSpPr>
        <p:grpSp>
          <p:nvGrpSpPr>
            <p:cNvPr id="580" name="Google Shape;580;p31"/>
            <p:cNvGrpSpPr/>
            <p:nvPr/>
          </p:nvGrpSpPr>
          <p:grpSpPr>
            <a:xfrm>
              <a:off x="275400" y="1787259"/>
              <a:ext cx="1199887" cy="3179839"/>
              <a:chOff x="275400" y="1246991"/>
              <a:chExt cx="1199887" cy="3179839"/>
            </a:xfrm>
          </p:grpSpPr>
          <p:sp>
            <p:nvSpPr>
              <p:cNvPr id="581" name="Google Shape;581;p31"/>
              <p:cNvSpPr/>
              <p:nvPr/>
            </p:nvSpPr>
            <p:spPr>
              <a:xfrm>
                <a:off x="388533" y="3881431"/>
                <a:ext cx="984560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3845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3845" y="13208"/>
                    </a:lnTo>
                    <a:lnTo>
                      <a:pt x="23845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82" name="Google Shape;582;p31"/>
              <p:cNvSpPr/>
              <p:nvPr/>
            </p:nvSpPr>
            <p:spPr>
              <a:xfrm>
                <a:off x="413967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83" name="Google Shape;583;p31"/>
              <p:cNvSpPr/>
              <p:nvPr/>
            </p:nvSpPr>
            <p:spPr>
              <a:xfrm>
                <a:off x="436387" y="3881431"/>
                <a:ext cx="9043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9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84" name="Google Shape;584;p31"/>
              <p:cNvSpPr/>
              <p:nvPr/>
            </p:nvSpPr>
            <p:spPr>
              <a:xfrm>
                <a:off x="458849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85" name="Google Shape;585;p31"/>
              <p:cNvSpPr/>
              <p:nvPr/>
            </p:nvSpPr>
            <p:spPr>
              <a:xfrm>
                <a:off x="589943" y="3881431"/>
                <a:ext cx="9497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30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30" y="13208"/>
                    </a:lnTo>
                    <a:lnTo>
                      <a:pt x="230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86" name="Google Shape;586;p31"/>
              <p:cNvSpPr/>
              <p:nvPr/>
            </p:nvSpPr>
            <p:spPr>
              <a:xfrm>
                <a:off x="612363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87" name="Google Shape;587;p31"/>
              <p:cNvSpPr/>
              <p:nvPr/>
            </p:nvSpPr>
            <p:spPr>
              <a:xfrm>
                <a:off x="634783" y="3881431"/>
                <a:ext cx="9043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9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88" name="Google Shape;588;p31"/>
              <p:cNvSpPr/>
              <p:nvPr/>
            </p:nvSpPr>
            <p:spPr>
              <a:xfrm>
                <a:off x="766414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17" y="13208"/>
                    </a:lnTo>
                    <a:lnTo>
                      <a:pt x="217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89" name="Google Shape;589;p31"/>
              <p:cNvSpPr/>
              <p:nvPr/>
            </p:nvSpPr>
            <p:spPr>
              <a:xfrm>
                <a:off x="788338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0" name="Google Shape;590;p31"/>
              <p:cNvSpPr/>
              <p:nvPr/>
            </p:nvSpPr>
            <p:spPr>
              <a:xfrm>
                <a:off x="810759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1" name="Google Shape;591;p31"/>
              <p:cNvSpPr/>
              <p:nvPr/>
            </p:nvSpPr>
            <p:spPr>
              <a:xfrm>
                <a:off x="942348" y="3881431"/>
                <a:ext cx="9043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9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2" name="Google Shape;592;p31"/>
              <p:cNvSpPr/>
              <p:nvPr/>
            </p:nvSpPr>
            <p:spPr>
              <a:xfrm>
                <a:off x="964273" y="3881431"/>
                <a:ext cx="9043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9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3" name="Google Shape;593;p31"/>
              <p:cNvSpPr/>
              <p:nvPr/>
            </p:nvSpPr>
            <p:spPr>
              <a:xfrm>
                <a:off x="986734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4" name="Google Shape;594;p31"/>
              <p:cNvSpPr/>
              <p:nvPr/>
            </p:nvSpPr>
            <p:spPr>
              <a:xfrm>
                <a:off x="1118324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5" name="Google Shape;595;p31"/>
              <p:cNvSpPr/>
              <p:nvPr/>
            </p:nvSpPr>
            <p:spPr>
              <a:xfrm>
                <a:off x="1140744" y="3881431"/>
                <a:ext cx="9043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9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6" name="Google Shape;596;p31"/>
              <p:cNvSpPr/>
              <p:nvPr/>
            </p:nvSpPr>
            <p:spPr>
              <a:xfrm>
                <a:off x="1162668" y="3881431"/>
                <a:ext cx="9043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9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7" name="Google Shape;597;p31"/>
              <p:cNvSpPr/>
              <p:nvPr/>
            </p:nvSpPr>
            <p:spPr>
              <a:xfrm>
                <a:off x="1294299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17" y="13208"/>
                    </a:lnTo>
                    <a:lnTo>
                      <a:pt x="217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8" name="Google Shape;598;p31"/>
              <p:cNvSpPr/>
              <p:nvPr/>
            </p:nvSpPr>
            <p:spPr>
              <a:xfrm>
                <a:off x="1316719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9" name="Google Shape;599;p31"/>
              <p:cNvSpPr/>
              <p:nvPr/>
            </p:nvSpPr>
            <p:spPr>
              <a:xfrm>
                <a:off x="1338644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0" name="Google Shape;600;p31"/>
              <p:cNvSpPr/>
              <p:nvPr/>
            </p:nvSpPr>
            <p:spPr>
              <a:xfrm>
                <a:off x="388533" y="3989114"/>
                <a:ext cx="984560" cy="39927"/>
              </a:xfrm>
              <a:custGeom>
                <a:avLst/>
                <a:gdLst/>
                <a:ahLst/>
                <a:cxnLst/>
                <a:rect l="l" t="t" r="r" b="b"/>
                <a:pathLst>
                  <a:path w="23845" h="967" extrusionOk="0">
                    <a:moveTo>
                      <a:pt x="1" y="0"/>
                    </a:moveTo>
                    <a:lnTo>
                      <a:pt x="1" y="966"/>
                    </a:lnTo>
                    <a:lnTo>
                      <a:pt x="23845" y="966"/>
                    </a:lnTo>
                    <a:lnTo>
                      <a:pt x="23845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1" name="Google Shape;601;p31"/>
              <p:cNvSpPr/>
              <p:nvPr/>
            </p:nvSpPr>
            <p:spPr>
              <a:xfrm>
                <a:off x="388533" y="4042956"/>
                <a:ext cx="984560" cy="19984"/>
              </a:xfrm>
              <a:custGeom>
                <a:avLst/>
                <a:gdLst/>
                <a:ahLst/>
                <a:cxnLst/>
                <a:rect l="l" t="t" r="r" b="b"/>
                <a:pathLst>
                  <a:path w="23845" h="484" extrusionOk="0">
                    <a:moveTo>
                      <a:pt x="1" y="0"/>
                    </a:moveTo>
                    <a:lnTo>
                      <a:pt x="1" y="483"/>
                    </a:lnTo>
                    <a:lnTo>
                      <a:pt x="23845" y="483"/>
                    </a:lnTo>
                    <a:lnTo>
                      <a:pt x="23845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2" name="Google Shape;602;p31"/>
              <p:cNvSpPr/>
              <p:nvPr/>
            </p:nvSpPr>
            <p:spPr>
              <a:xfrm>
                <a:off x="675164" y="1246991"/>
                <a:ext cx="412281" cy="710394"/>
              </a:xfrm>
              <a:custGeom>
                <a:avLst/>
                <a:gdLst/>
                <a:ahLst/>
                <a:cxnLst/>
                <a:rect l="l" t="t" r="r" b="b"/>
                <a:pathLst>
                  <a:path w="9985" h="17205" extrusionOk="0">
                    <a:moveTo>
                      <a:pt x="4999" y="1"/>
                    </a:moveTo>
                    <a:cubicBezTo>
                      <a:pt x="4782" y="1"/>
                      <a:pt x="4613" y="170"/>
                      <a:pt x="4613" y="375"/>
                    </a:cubicBezTo>
                    <a:cubicBezTo>
                      <a:pt x="4613" y="520"/>
                      <a:pt x="4685" y="628"/>
                      <a:pt x="4794" y="689"/>
                    </a:cubicBezTo>
                    <a:lnTo>
                      <a:pt x="4794" y="1111"/>
                    </a:lnTo>
                    <a:lnTo>
                      <a:pt x="4166" y="1111"/>
                    </a:lnTo>
                    <a:lnTo>
                      <a:pt x="4166" y="1522"/>
                    </a:lnTo>
                    <a:lnTo>
                      <a:pt x="4794" y="1522"/>
                    </a:lnTo>
                    <a:lnTo>
                      <a:pt x="4794" y="3321"/>
                    </a:lnTo>
                    <a:cubicBezTo>
                      <a:pt x="4637" y="3357"/>
                      <a:pt x="4528" y="3417"/>
                      <a:pt x="4528" y="3490"/>
                    </a:cubicBezTo>
                    <a:cubicBezTo>
                      <a:pt x="4528" y="3562"/>
                      <a:pt x="4637" y="3622"/>
                      <a:pt x="4794" y="3659"/>
                    </a:cubicBezTo>
                    <a:lnTo>
                      <a:pt x="4794" y="3997"/>
                    </a:lnTo>
                    <a:cubicBezTo>
                      <a:pt x="4371" y="5675"/>
                      <a:pt x="3574" y="8850"/>
                      <a:pt x="2862" y="11337"/>
                    </a:cubicBezTo>
                    <a:cubicBezTo>
                      <a:pt x="1848" y="14886"/>
                      <a:pt x="1" y="17204"/>
                      <a:pt x="1" y="17204"/>
                    </a:cubicBezTo>
                    <a:lnTo>
                      <a:pt x="9985" y="17204"/>
                    </a:lnTo>
                    <a:cubicBezTo>
                      <a:pt x="9985" y="17204"/>
                      <a:pt x="8138" y="14886"/>
                      <a:pt x="7124" y="11337"/>
                    </a:cubicBezTo>
                    <a:cubicBezTo>
                      <a:pt x="6411" y="8850"/>
                      <a:pt x="5615" y="5675"/>
                      <a:pt x="5192" y="3997"/>
                    </a:cubicBezTo>
                    <a:lnTo>
                      <a:pt x="5192" y="3659"/>
                    </a:lnTo>
                    <a:cubicBezTo>
                      <a:pt x="5349" y="3622"/>
                      <a:pt x="5458" y="3562"/>
                      <a:pt x="5458" y="3490"/>
                    </a:cubicBezTo>
                    <a:cubicBezTo>
                      <a:pt x="5458" y="3417"/>
                      <a:pt x="5349" y="3357"/>
                      <a:pt x="5192" y="3321"/>
                    </a:cubicBezTo>
                    <a:lnTo>
                      <a:pt x="5192" y="1522"/>
                    </a:lnTo>
                    <a:lnTo>
                      <a:pt x="5820" y="1522"/>
                    </a:lnTo>
                    <a:lnTo>
                      <a:pt x="5820" y="1111"/>
                    </a:lnTo>
                    <a:lnTo>
                      <a:pt x="5192" y="1111"/>
                    </a:lnTo>
                    <a:lnTo>
                      <a:pt x="5192" y="689"/>
                    </a:lnTo>
                    <a:cubicBezTo>
                      <a:pt x="5301" y="628"/>
                      <a:pt x="5373" y="508"/>
                      <a:pt x="5373" y="375"/>
                    </a:cubicBezTo>
                    <a:cubicBezTo>
                      <a:pt x="5373" y="170"/>
                      <a:pt x="5204" y="1"/>
                      <a:pt x="4999" y="1"/>
                    </a:cubicBez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3" name="Google Shape;603;p31"/>
              <p:cNvSpPr/>
              <p:nvPr/>
            </p:nvSpPr>
            <p:spPr>
              <a:xfrm>
                <a:off x="733011" y="1902009"/>
                <a:ext cx="18457" cy="16475"/>
              </a:xfrm>
              <a:custGeom>
                <a:avLst/>
                <a:gdLst/>
                <a:ahLst/>
                <a:cxnLst/>
                <a:rect l="l" t="t" r="r" b="b"/>
                <a:pathLst>
                  <a:path w="447" h="399" extrusionOk="0">
                    <a:moveTo>
                      <a:pt x="230" y="0"/>
                    </a:moveTo>
                    <a:cubicBezTo>
                      <a:pt x="157" y="0"/>
                      <a:pt x="109" y="60"/>
                      <a:pt x="109" y="121"/>
                    </a:cubicBezTo>
                    <a:cubicBezTo>
                      <a:pt x="109" y="133"/>
                      <a:pt x="109" y="145"/>
                      <a:pt x="109" y="169"/>
                    </a:cubicBezTo>
                    <a:cubicBezTo>
                      <a:pt x="48" y="169"/>
                      <a:pt x="0" y="217"/>
                      <a:pt x="0" y="278"/>
                    </a:cubicBezTo>
                    <a:cubicBezTo>
                      <a:pt x="0" y="350"/>
                      <a:pt x="61" y="398"/>
                      <a:pt x="121" y="398"/>
                    </a:cubicBezTo>
                    <a:cubicBezTo>
                      <a:pt x="169" y="398"/>
                      <a:pt x="205" y="386"/>
                      <a:pt x="230" y="350"/>
                    </a:cubicBezTo>
                    <a:cubicBezTo>
                      <a:pt x="242" y="386"/>
                      <a:pt x="290" y="398"/>
                      <a:pt x="326" y="398"/>
                    </a:cubicBezTo>
                    <a:cubicBezTo>
                      <a:pt x="399" y="398"/>
                      <a:pt x="447" y="350"/>
                      <a:pt x="447" y="278"/>
                    </a:cubicBezTo>
                    <a:cubicBezTo>
                      <a:pt x="447" y="217"/>
                      <a:pt x="399" y="169"/>
                      <a:pt x="338" y="169"/>
                    </a:cubicBezTo>
                    <a:cubicBezTo>
                      <a:pt x="338" y="145"/>
                      <a:pt x="350" y="133"/>
                      <a:pt x="350" y="121"/>
                    </a:cubicBezTo>
                    <a:cubicBezTo>
                      <a:pt x="350" y="60"/>
                      <a:pt x="290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4" name="Google Shape;604;p31"/>
              <p:cNvSpPr/>
              <p:nvPr/>
            </p:nvSpPr>
            <p:spPr>
              <a:xfrm>
                <a:off x="825705" y="1902009"/>
                <a:ext cx="18498" cy="16475"/>
              </a:xfrm>
              <a:custGeom>
                <a:avLst/>
                <a:gdLst/>
                <a:ahLst/>
                <a:cxnLst/>
                <a:rect l="l" t="t" r="r" b="b"/>
                <a:pathLst>
                  <a:path w="448" h="399" extrusionOk="0">
                    <a:moveTo>
                      <a:pt x="230" y="0"/>
                    </a:moveTo>
                    <a:cubicBezTo>
                      <a:pt x="158" y="0"/>
                      <a:pt x="109" y="60"/>
                      <a:pt x="109" y="121"/>
                    </a:cubicBezTo>
                    <a:cubicBezTo>
                      <a:pt x="109" y="133"/>
                      <a:pt x="109" y="145"/>
                      <a:pt x="109" y="169"/>
                    </a:cubicBezTo>
                    <a:cubicBezTo>
                      <a:pt x="49" y="169"/>
                      <a:pt x="1" y="217"/>
                      <a:pt x="1" y="278"/>
                    </a:cubicBezTo>
                    <a:cubicBezTo>
                      <a:pt x="1" y="350"/>
                      <a:pt x="61" y="398"/>
                      <a:pt x="121" y="398"/>
                    </a:cubicBezTo>
                    <a:cubicBezTo>
                      <a:pt x="170" y="398"/>
                      <a:pt x="206" y="386"/>
                      <a:pt x="230" y="350"/>
                    </a:cubicBezTo>
                    <a:cubicBezTo>
                      <a:pt x="242" y="386"/>
                      <a:pt x="290" y="398"/>
                      <a:pt x="327" y="398"/>
                    </a:cubicBezTo>
                    <a:cubicBezTo>
                      <a:pt x="399" y="398"/>
                      <a:pt x="447" y="350"/>
                      <a:pt x="447" y="278"/>
                    </a:cubicBezTo>
                    <a:cubicBezTo>
                      <a:pt x="447" y="217"/>
                      <a:pt x="399" y="169"/>
                      <a:pt x="339" y="169"/>
                    </a:cubicBezTo>
                    <a:cubicBezTo>
                      <a:pt x="339" y="145"/>
                      <a:pt x="351" y="133"/>
                      <a:pt x="351" y="121"/>
                    </a:cubicBezTo>
                    <a:cubicBezTo>
                      <a:pt x="351" y="60"/>
                      <a:pt x="290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5" name="Google Shape;605;p31"/>
              <p:cNvSpPr/>
              <p:nvPr/>
            </p:nvSpPr>
            <p:spPr>
              <a:xfrm>
                <a:off x="918441" y="1902009"/>
                <a:ext cx="18457" cy="16475"/>
              </a:xfrm>
              <a:custGeom>
                <a:avLst/>
                <a:gdLst/>
                <a:ahLst/>
                <a:cxnLst/>
                <a:rect l="l" t="t" r="r" b="b"/>
                <a:pathLst>
                  <a:path w="447" h="399" extrusionOk="0">
                    <a:moveTo>
                      <a:pt x="230" y="0"/>
                    </a:moveTo>
                    <a:cubicBezTo>
                      <a:pt x="157" y="0"/>
                      <a:pt x="109" y="60"/>
                      <a:pt x="109" y="121"/>
                    </a:cubicBezTo>
                    <a:cubicBezTo>
                      <a:pt x="109" y="133"/>
                      <a:pt x="109" y="145"/>
                      <a:pt x="109" y="169"/>
                    </a:cubicBezTo>
                    <a:cubicBezTo>
                      <a:pt x="49" y="169"/>
                      <a:pt x="0" y="217"/>
                      <a:pt x="0" y="278"/>
                    </a:cubicBezTo>
                    <a:cubicBezTo>
                      <a:pt x="0" y="350"/>
                      <a:pt x="61" y="398"/>
                      <a:pt x="121" y="398"/>
                    </a:cubicBezTo>
                    <a:cubicBezTo>
                      <a:pt x="169" y="398"/>
                      <a:pt x="206" y="386"/>
                      <a:pt x="230" y="350"/>
                    </a:cubicBezTo>
                    <a:cubicBezTo>
                      <a:pt x="242" y="386"/>
                      <a:pt x="278" y="398"/>
                      <a:pt x="326" y="398"/>
                    </a:cubicBezTo>
                    <a:cubicBezTo>
                      <a:pt x="387" y="398"/>
                      <a:pt x="447" y="350"/>
                      <a:pt x="447" y="278"/>
                    </a:cubicBezTo>
                    <a:cubicBezTo>
                      <a:pt x="447" y="217"/>
                      <a:pt x="399" y="169"/>
                      <a:pt x="338" y="169"/>
                    </a:cubicBezTo>
                    <a:cubicBezTo>
                      <a:pt x="338" y="145"/>
                      <a:pt x="338" y="133"/>
                      <a:pt x="338" y="121"/>
                    </a:cubicBezTo>
                    <a:cubicBezTo>
                      <a:pt x="338" y="60"/>
                      <a:pt x="290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6" name="Google Shape;606;p31"/>
              <p:cNvSpPr/>
              <p:nvPr/>
            </p:nvSpPr>
            <p:spPr>
              <a:xfrm>
                <a:off x="1011136" y="1902009"/>
                <a:ext cx="18498" cy="16475"/>
              </a:xfrm>
              <a:custGeom>
                <a:avLst/>
                <a:gdLst/>
                <a:ahLst/>
                <a:cxnLst/>
                <a:rect l="l" t="t" r="r" b="b"/>
                <a:pathLst>
                  <a:path w="448" h="399" extrusionOk="0">
                    <a:moveTo>
                      <a:pt x="218" y="0"/>
                    </a:moveTo>
                    <a:cubicBezTo>
                      <a:pt x="158" y="0"/>
                      <a:pt x="97" y="60"/>
                      <a:pt x="97" y="121"/>
                    </a:cubicBezTo>
                    <a:cubicBezTo>
                      <a:pt x="97" y="133"/>
                      <a:pt x="109" y="145"/>
                      <a:pt x="109" y="169"/>
                    </a:cubicBezTo>
                    <a:cubicBezTo>
                      <a:pt x="49" y="169"/>
                      <a:pt x="1" y="217"/>
                      <a:pt x="1" y="278"/>
                    </a:cubicBezTo>
                    <a:cubicBezTo>
                      <a:pt x="1" y="350"/>
                      <a:pt x="61" y="398"/>
                      <a:pt x="122" y="398"/>
                    </a:cubicBezTo>
                    <a:cubicBezTo>
                      <a:pt x="170" y="398"/>
                      <a:pt x="206" y="386"/>
                      <a:pt x="218" y="350"/>
                    </a:cubicBezTo>
                    <a:cubicBezTo>
                      <a:pt x="242" y="386"/>
                      <a:pt x="278" y="398"/>
                      <a:pt x="327" y="398"/>
                    </a:cubicBezTo>
                    <a:cubicBezTo>
                      <a:pt x="387" y="398"/>
                      <a:pt x="447" y="350"/>
                      <a:pt x="447" y="278"/>
                    </a:cubicBezTo>
                    <a:cubicBezTo>
                      <a:pt x="447" y="217"/>
                      <a:pt x="399" y="169"/>
                      <a:pt x="339" y="169"/>
                    </a:cubicBezTo>
                    <a:cubicBezTo>
                      <a:pt x="339" y="145"/>
                      <a:pt x="339" y="133"/>
                      <a:pt x="339" y="121"/>
                    </a:cubicBezTo>
                    <a:cubicBezTo>
                      <a:pt x="339" y="60"/>
                      <a:pt x="291" y="0"/>
                      <a:pt x="218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7" name="Google Shape;607;p31"/>
              <p:cNvSpPr/>
              <p:nvPr/>
            </p:nvSpPr>
            <p:spPr>
              <a:xfrm>
                <a:off x="779337" y="1792840"/>
                <a:ext cx="18498" cy="16970"/>
              </a:xfrm>
              <a:custGeom>
                <a:avLst/>
                <a:gdLst/>
                <a:ahLst/>
                <a:cxnLst/>
                <a:rect l="l" t="t" r="r" b="b"/>
                <a:pathLst>
                  <a:path w="448" h="411" extrusionOk="0">
                    <a:moveTo>
                      <a:pt x="230" y="0"/>
                    </a:moveTo>
                    <a:cubicBezTo>
                      <a:pt x="158" y="0"/>
                      <a:pt x="110" y="60"/>
                      <a:pt x="110" y="121"/>
                    </a:cubicBezTo>
                    <a:cubicBezTo>
                      <a:pt x="110" y="145"/>
                      <a:pt x="110" y="157"/>
                      <a:pt x="110" y="169"/>
                    </a:cubicBezTo>
                    <a:cubicBezTo>
                      <a:pt x="49" y="169"/>
                      <a:pt x="1" y="217"/>
                      <a:pt x="1" y="278"/>
                    </a:cubicBezTo>
                    <a:cubicBezTo>
                      <a:pt x="1" y="350"/>
                      <a:pt x="61" y="411"/>
                      <a:pt x="122" y="411"/>
                    </a:cubicBezTo>
                    <a:cubicBezTo>
                      <a:pt x="170" y="411"/>
                      <a:pt x="206" y="386"/>
                      <a:pt x="230" y="350"/>
                    </a:cubicBezTo>
                    <a:cubicBezTo>
                      <a:pt x="242" y="386"/>
                      <a:pt x="279" y="411"/>
                      <a:pt x="327" y="411"/>
                    </a:cubicBezTo>
                    <a:cubicBezTo>
                      <a:pt x="399" y="411"/>
                      <a:pt x="448" y="350"/>
                      <a:pt x="448" y="278"/>
                    </a:cubicBezTo>
                    <a:cubicBezTo>
                      <a:pt x="448" y="217"/>
                      <a:pt x="399" y="169"/>
                      <a:pt x="339" y="169"/>
                    </a:cubicBezTo>
                    <a:cubicBezTo>
                      <a:pt x="339" y="157"/>
                      <a:pt x="351" y="145"/>
                      <a:pt x="351" y="121"/>
                    </a:cubicBezTo>
                    <a:cubicBezTo>
                      <a:pt x="351" y="60"/>
                      <a:pt x="291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8" name="Google Shape;608;p31"/>
              <p:cNvSpPr/>
              <p:nvPr/>
            </p:nvSpPr>
            <p:spPr>
              <a:xfrm>
                <a:off x="872073" y="1792840"/>
                <a:ext cx="18498" cy="16970"/>
              </a:xfrm>
              <a:custGeom>
                <a:avLst/>
                <a:gdLst/>
                <a:ahLst/>
                <a:cxnLst/>
                <a:rect l="l" t="t" r="r" b="b"/>
                <a:pathLst>
                  <a:path w="448" h="411" extrusionOk="0">
                    <a:moveTo>
                      <a:pt x="230" y="0"/>
                    </a:moveTo>
                    <a:cubicBezTo>
                      <a:pt x="157" y="0"/>
                      <a:pt x="109" y="60"/>
                      <a:pt x="109" y="121"/>
                    </a:cubicBezTo>
                    <a:cubicBezTo>
                      <a:pt x="109" y="145"/>
                      <a:pt x="109" y="157"/>
                      <a:pt x="109" y="169"/>
                    </a:cubicBezTo>
                    <a:cubicBezTo>
                      <a:pt x="49" y="169"/>
                      <a:pt x="1" y="217"/>
                      <a:pt x="1" y="278"/>
                    </a:cubicBezTo>
                    <a:cubicBezTo>
                      <a:pt x="1" y="350"/>
                      <a:pt x="61" y="411"/>
                      <a:pt x="121" y="411"/>
                    </a:cubicBezTo>
                    <a:cubicBezTo>
                      <a:pt x="170" y="411"/>
                      <a:pt x="206" y="386"/>
                      <a:pt x="230" y="350"/>
                    </a:cubicBezTo>
                    <a:cubicBezTo>
                      <a:pt x="242" y="386"/>
                      <a:pt x="278" y="411"/>
                      <a:pt x="326" y="411"/>
                    </a:cubicBezTo>
                    <a:cubicBezTo>
                      <a:pt x="387" y="411"/>
                      <a:pt x="447" y="350"/>
                      <a:pt x="447" y="278"/>
                    </a:cubicBezTo>
                    <a:cubicBezTo>
                      <a:pt x="447" y="217"/>
                      <a:pt x="399" y="169"/>
                      <a:pt x="339" y="169"/>
                    </a:cubicBezTo>
                    <a:cubicBezTo>
                      <a:pt x="339" y="157"/>
                      <a:pt x="351" y="145"/>
                      <a:pt x="351" y="121"/>
                    </a:cubicBezTo>
                    <a:cubicBezTo>
                      <a:pt x="351" y="60"/>
                      <a:pt x="290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9" name="Google Shape;609;p31"/>
              <p:cNvSpPr/>
              <p:nvPr/>
            </p:nvSpPr>
            <p:spPr>
              <a:xfrm>
                <a:off x="964809" y="1792840"/>
                <a:ext cx="18457" cy="16970"/>
              </a:xfrm>
              <a:custGeom>
                <a:avLst/>
                <a:gdLst/>
                <a:ahLst/>
                <a:cxnLst/>
                <a:rect l="l" t="t" r="r" b="b"/>
                <a:pathLst>
                  <a:path w="447" h="411" extrusionOk="0">
                    <a:moveTo>
                      <a:pt x="217" y="0"/>
                    </a:moveTo>
                    <a:cubicBezTo>
                      <a:pt x="157" y="0"/>
                      <a:pt x="109" y="60"/>
                      <a:pt x="109" y="121"/>
                    </a:cubicBezTo>
                    <a:cubicBezTo>
                      <a:pt x="109" y="145"/>
                      <a:pt x="109" y="157"/>
                      <a:pt x="109" y="169"/>
                    </a:cubicBezTo>
                    <a:cubicBezTo>
                      <a:pt x="48" y="169"/>
                      <a:pt x="0" y="217"/>
                      <a:pt x="0" y="278"/>
                    </a:cubicBezTo>
                    <a:cubicBezTo>
                      <a:pt x="0" y="350"/>
                      <a:pt x="60" y="411"/>
                      <a:pt x="121" y="411"/>
                    </a:cubicBezTo>
                    <a:cubicBezTo>
                      <a:pt x="169" y="411"/>
                      <a:pt x="205" y="386"/>
                      <a:pt x="217" y="350"/>
                    </a:cubicBezTo>
                    <a:cubicBezTo>
                      <a:pt x="241" y="386"/>
                      <a:pt x="278" y="411"/>
                      <a:pt x="326" y="411"/>
                    </a:cubicBezTo>
                    <a:cubicBezTo>
                      <a:pt x="386" y="411"/>
                      <a:pt x="447" y="350"/>
                      <a:pt x="447" y="278"/>
                    </a:cubicBezTo>
                    <a:cubicBezTo>
                      <a:pt x="447" y="217"/>
                      <a:pt x="398" y="169"/>
                      <a:pt x="338" y="169"/>
                    </a:cubicBezTo>
                    <a:cubicBezTo>
                      <a:pt x="338" y="157"/>
                      <a:pt x="338" y="145"/>
                      <a:pt x="338" y="121"/>
                    </a:cubicBezTo>
                    <a:cubicBezTo>
                      <a:pt x="338" y="60"/>
                      <a:pt x="290" y="0"/>
                      <a:pt x="217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0" name="Google Shape;610;p31"/>
              <p:cNvSpPr/>
              <p:nvPr/>
            </p:nvSpPr>
            <p:spPr>
              <a:xfrm>
                <a:off x="825705" y="1684165"/>
                <a:ext cx="18498" cy="16475"/>
              </a:xfrm>
              <a:custGeom>
                <a:avLst/>
                <a:gdLst/>
                <a:ahLst/>
                <a:cxnLst/>
                <a:rect l="l" t="t" r="r" b="b"/>
                <a:pathLst>
                  <a:path w="448" h="399" extrusionOk="0">
                    <a:moveTo>
                      <a:pt x="230" y="0"/>
                    </a:moveTo>
                    <a:cubicBezTo>
                      <a:pt x="158" y="0"/>
                      <a:pt x="109" y="49"/>
                      <a:pt x="109" y="121"/>
                    </a:cubicBezTo>
                    <a:cubicBezTo>
                      <a:pt x="109" y="133"/>
                      <a:pt x="109" y="145"/>
                      <a:pt x="109" y="157"/>
                    </a:cubicBezTo>
                    <a:cubicBezTo>
                      <a:pt x="49" y="157"/>
                      <a:pt x="1" y="206"/>
                      <a:pt x="1" y="278"/>
                    </a:cubicBezTo>
                    <a:cubicBezTo>
                      <a:pt x="1" y="338"/>
                      <a:pt x="61" y="399"/>
                      <a:pt x="121" y="399"/>
                    </a:cubicBezTo>
                    <a:cubicBezTo>
                      <a:pt x="170" y="399"/>
                      <a:pt x="206" y="375"/>
                      <a:pt x="230" y="338"/>
                    </a:cubicBezTo>
                    <a:cubicBezTo>
                      <a:pt x="242" y="375"/>
                      <a:pt x="290" y="399"/>
                      <a:pt x="327" y="399"/>
                    </a:cubicBezTo>
                    <a:cubicBezTo>
                      <a:pt x="399" y="399"/>
                      <a:pt x="447" y="338"/>
                      <a:pt x="447" y="278"/>
                    </a:cubicBezTo>
                    <a:cubicBezTo>
                      <a:pt x="447" y="206"/>
                      <a:pt x="399" y="157"/>
                      <a:pt x="339" y="157"/>
                    </a:cubicBezTo>
                    <a:cubicBezTo>
                      <a:pt x="339" y="145"/>
                      <a:pt x="351" y="133"/>
                      <a:pt x="351" y="121"/>
                    </a:cubicBezTo>
                    <a:cubicBezTo>
                      <a:pt x="351" y="49"/>
                      <a:pt x="290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1" name="Google Shape;611;p31"/>
              <p:cNvSpPr/>
              <p:nvPr/>
            </p:nvSpPr>
            <p:spPr>
              <a:xfrm>
                <a:off x="918441" y="1684165"/>
                <a:ext cx="18457" cy="16475"/>
              </a:xfrm>
              <a:custGeom>
                <a:avLst/>
                <a:gdLst/>
                <a:ahLst/>
                <a:cxnLst/>
                <a:rect l="l" t="t" r="r" b="b"/>
                <a:pathLst>
                  <a:path w="447" h="399" extrusionOk="0">
                    <a:moveTo>
                      <a:pt x="230" y="0"/>
                    </a:moveTo>
                    <a:cubicBezTo>
                      <a:pt x="157" y="0"/>
                      <a:pt x="109" y="49"/>
                      <a:pt x="109" y="121"/>
                    </a:cubicBezTo>
                    <a:cubicBezTo>
                      <a:pt x="109" y="133"/>
                      <a:pt x="109" y="145"/>
                      <a:pt x="109" y="157"/>
                    </a:cubicBezTo>
                    <a:cubicBezTo>
                      <a:pt x="49" y="157"/>
                      <a:pt x="0" y="206"/>
                      <a:pt x="0" y="278"/>
                    </a:cubicBezTo>
                    <a:cubicBezTo>
                      <a:pt x="0" y="338"/>
                      <a:pt x="61" y="399"/>
                      <a:pt x="121" y="399"/>
                    </a:cubicBezTo>
                    <a:cubicBezTo>
                      <a:pt x="169" y="399"/>
                      <a:pt x="206" y="375"/>
                      <a:pt x="230" y="338"/>
                    </a:cubicBezTo>
                    <a:cubicBezTo>
                      <a:pt x="242" y="375"/>
                      <a:pt x="278" y="399"/>
                      <a:pt x="326" y="399"/>
                    </a:cubicBezTo>
                    <a:cubicBezTo>
                      <a:pt x="387" y="399"/>
                      <a:pt x="447" y="338"/>
                      <a:pt x="447" y="278"/>
                    </a:cubicBezTo>
                    <a:cubicBezTo>
                      <a:pt x="447" y="206"/>
                      <a:pt x="399" y="157"/>
                      <a:pt x="338" y="157"/>
                    </a:cubicBezTo>
                    <a:cubicBezTo>
                      <a:pt x="338" y="145"/>
                      <a:pt x="338" y="133"/>
                      <a:pt x="338" y="121"/>
                    </a:cubicBezTo>
                    <a:cubicBezTo>
                      <a:pt x="338" y="49"/>
                      <a:pt x="290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2" name="Google Shape;612;p31"/>
              <p:cNvSpPr/>
              <p:nvPr/>
            </p:nvSpPr>
            <p:spPr>
              <a:xfrm>
                <a:off x="872073" y="1574996"/>
                <a:ext cx="18498" cy="16475"/>
              </a:xfrm>
              <a:custGeom>
                <a:avLst/>
                <a:gdLst/>
                <a:ahLst/>
                <a:cxnLst/>
                <a:rect l="l" t="t" r="r" b="b"/>
                <a:pathLst>
                  <a:path w="448" h="399" extrusionOk="0">
                    <a:moveTo>
                      <a:pt x="230" y="0"/>
                    </a:moveTo>
                    <a:cubicBezTo>
                      <a:pt x="157" y="0"/>
                      <a:pt x="109" y="49"/>
                      <a:pt x="109" y="121"/>
                    </a:cubicBezTo>
                    <a:cubicBezTo>
                      <a:pt x="109" y="133"/>
                      <a:pt x="109" y="145"/>
                      <a:pt x="109" y="157"/>
                    </a:cubicBezTo>
                    <a:cubicBezTo>
                      <a:pt x="49" y="157"/>
                      <a:pt x="1" y="218"/>
                      <a:pt x="1" y="278"/>
                    </a:cubicBezTo>
                    <a:cubicBezTo>
                      <a:pt x="1" y="338"/>
                      <a:pt x="61" y="399"/>
                      <a:pt x="121" y="399"/>
                    </a:cubicBezTo>
                    <a:cubicBezTo>
                      <a:pt x="170" y="399"/>
                      <a:pt x="206" y="375"/>
                      <a:pt x="230" y="338"/>
                    </a:cubicBezTo>
                    <a:cubicBezTo>
                      <a:pt x="242" y="375"/>
                      <a:pt x="278" y="399"/>
                      <a:pt x="326" y="399"/>
                    </a:cubicBezTo>
                    <a:cubicBezTo>
                      <a:pt x="387" y="399"/>
                      <a:pt x="447" y="338"/>
                      <a:pt x="447" y="278"/>
                    </a:cubicBezTo>
                    <a:cubicBezTo>
                      <a:pt x="447" y="218"/>
                      <a:pt x="399" y="157"/>
                      <a:pt x="339" y="157"/>
                    </a:cubicBezTo>
                    <a:cubicBezTo>
                      <a:pt x="339" y="145"/>
                      <a:pt x="351" y="133"/>
                      <a:pt x="351" y="121"/>
                    </a:cubicBezTo>
                    <a:cubicBezTo>
                      <a:pt x="351" y="49"/>
                      <a:pt x="290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3" name="Google Shape;613;p31"/>
              <p:cNvSpPr/>
              <p:nvPr/>
            </p:nvSpPr>
            <p:spPr>
              <a:xfrm>
                <a:off x="675164" y="2150242"/>
                <a:ext cx="413808" cy="40423"/>
              </a:xfrm>
              <a:custGeom>
                <a:avLst/>
                <a:gdLst/>
                <a:ahLst/>
                <a:cxnLst/>
                <a:rect l="l" t="t" r="r" b="b"/>
                <a:pathLst>
                  <a:path w="10022" h="979" extrusionOk="0">
                    <a:moveTo>
                      <a:pt x="1" y="0"/>
                    </a:moveTo>
                    <a:lnTo>
                      <a:pt x="1" y="978"/>
                    </a:lnTo>
                    <a:lnTo>
                      <a:pt x="10021" y="978"/>
                    </a:lnTo>
                    <a:lnTo>
                      <a:pt x="10021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4" name="Google Shape;614;p31"/>
              <p:cNvSpPr/>
              <p:nvPr/>
            </p:nvSpPr>
            <p:spPr>
              <a:xfrm>
                <a:off x="675164" y="1957337"/>
                <a:ext cx="413808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10022" h="4673" extrusionOk="0">
                    <a:moveTo>
                      <a:pt x="1" y="0"/>
                    </a:moveTo>
                    <a:lnTo>
                      <a:pt x="1" y="4672"/>
                    </a:lnTo>
                    <a:lnTo>
                      <a:pt x="10021" y="4672"/>
                    </a:lnTo>
                    <a:lnTo>
                      <a:pt x="10021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5" name="Google Shape;615;p31"/>
              <p:cNvSpPr/>
              <p:nvPr/>
            </p:nvSpPr>
            <p:spPr>
              <a:xfrm>
                <a:off x="675164" y="1957337"/>
                <a:ext cx="19489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72" h="4673" extrusionOk="0">
                    <a:moveTo>
                      <a:pt x="1" y="0"/>
                    </a:moveTo>
                    <a:lnTo>
                      <a:pt x="1" y="4672"/>
                    </a:lnTo>
                    <a:lnTo>
                      <a:pt x="472" y="4672"/>
                    </a:lnTo>
                    <a:lnTo>
                      <a:pt x="472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6" name="Google Shape;616;p31"/>
              <p:cNvSpPr/>
              <p:nvPr/>
            </p:nvSpPr>
            <p:spPr>
              <a:xfrm>
                <a:off x="715050" y="1957337"/>
                <a:ext cx="18993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60" h="4673" extrusionOk="0">
                    <a:moveTo>
                      <a:pt x="1" y="0"/>
                    </a:moveTo>
                    <a:lnTo>
                      <a:pt x="1" y="4672"/>
                    </a:lnTo>
                    <a:lnTo>
                      <a:pt x="459" y="4672"/>
                    </a:lnTo>
                    <a:lnTo>
                      <a:pt x="459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7" name="Google Shape;617;p31"/>
              <p:cNvSpPr/>
              <p:nvPr/>
            </p:nvSpPr>
            <p:spPr>
              <a:xfrm>
                <a:off x="754440" y="1957337"/>
                <a:ext cx="18993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60" h="4673" extrusionOk="0">
                    <a:moveTo>
                      <a:pt x="0" y="0"/>
                    </a:moveTo>
                    <a:lnTo>
                      <a:pt x="0" y="4672"/>
                    </a:lnTo>
                    <a:lnTo>
                      <a:pt x="459" y="4672"/>
                    </a:lnTo>
                    <a:lnTo>
                      <a:pt x="459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8" name="Google Shape;618;p31"/>
              <p:cNvSpPr/>
              <p:nvPr/>
            </p:nvSpPr>
            <p:spPr>
              <a:xfrm>
                <a:off x="793830" y="1957337"/>
                <a:ext cx="18952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59" h="4673" extrusionOk="0">
                    <a:moveTo>
                      <a:pt x="0" y="0"/>
                    </a:moveTo>
                    <a:lnTo>
                      <a:pt x="0" y="4672"/>
                    </a:lnTo>
                    <a:lnTo>
                      <a:pt x="459" y="4672"/>
                    </a:lnTo>
                    <a:lnTo>
                      <a:pt x="459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9" name="Google Shape;619;p31"/>
              <p:cNvSpPr/>
              <p:nvPr/>
            </p:nvSpPr>
            <p:spPr>
              <a:xfrm>
                <a:off x="833179" y="1957337"/>
                <a:ext cx="18993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60" h="4673" extrusionOk="0">
                    <a:moveTo>
                      <a:pt x="1" y="0"/>
                    </a:moveTo>
                    <a:lnTo>
                      <a:pt x="1" y="4672"/>
                    </a:lnTo>
                    <a:lnTo>
                      <a:pt x="460" y="4672"/>
                    </a:lnTo>
                    <a:lnTo>
                      <a:pt x="460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0" name="Google Shape;620;p31"/>
              <p:cNvSpPr/>
              <p:nvPr/>
            </p:nvSpPr>
            <p:spPr>
              <a:xfrm>
                <a:off x="872569" y="1957337"/>
                <a:ext cx="18993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60" h="4673" extrusionOk="0">
                    <a:moveTo>
                      <a:pt x="1" y="0"/>
                    </a:moveTo>
                    <a:lnTo>
                      <a:pt x="1" y="4672"/>
                    </a:lnTo>
                    <a:lnTo>
                      <a:pt x="459" y="4672"/>
                    </a:lnTo>
                    <a:lnTo>
                      <a:pt x="459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1" name="Google Shape;621;p31"/>
              <p:cNvSpPr/>
              <p:nvPr/>
            </p:nvSpPr>
            <p:spPr>
              <a:xfrm>
                <a:off x="911959" y="1957337"/>
                <a:ext cx="18993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60" h="4673" extrusionOk="0">
                    <a:moveTo>
                      <a:pt x="0" y="0"/>
                    </a:moveTo>
                    <a:lnTo>
                      <a:pt x="0" y="4672"/>
                    </a:lnTo>
                    <a:lnTo>
                      <a:pt x="459" y="4672"/>
                    </a:lnTo>
                    <a:lnTo>
                      <a:pt x="459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2" name="Google Shape;622;p31"/>
              <p:cNvSpPr/>
              <p:nvPr/>
            </p:nvSpPr>
            <p:spPr>
              <a:xfrm>
                <a:off x="951349" y="1957337"/>
                <a:ext cx="19448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71" h="4673" extrusionOk="0">
                    <a:moveTo>
                      <a:pt x="0" y="0"/>
                    </a:moveTo>
                    <a:lnTo>
                      <a:pt x="0" y="4672"/>
                    </a:lnTo>
                    <a:lnTo>
                      <a:pt x="471" y="4672"/>
                    </a:lnTo>
                    <a:lnTo>
                      <a:pt x="471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3" name="Google Shape;623;p31"/>
              <p:cNvSpPr/>
              <p:nvPr/>
            </p:nvSpPr>
            <p:spPr>
              <a:xfrm>
                <a:off x="990698" y="1957337"/>
                <a:ext cx="19489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72" h="4673" extrusionOk="0">
                    <a:moveTo>
                      <a:pt x="1" y="0"/>
                    </a:moveTo>
                    <a:lnTo>
                      <a:pt x="1" y="4672"/>
                    </a:lnTo>
                    <a:lnTo>
                      <a:pt x="472" y="4672"/>
                    </a:lnTo>
                    <a:lnTo>
                      <a:pt x="472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4" name="Google Shape;624;p31"/>
              <p:cNvSpPr/>
              <p:nvPr/>
            </p:nvSpPr>
            <p:spPr>
              <a:xfrm>
                <a:off x="1030088" y="1957337"/>
                <a:ext cx="19489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72" h="4673" extrusionOk="0">
                    <a:moveTo>
                      <a:pt x="1" y="0"/>
                    </a:moveTo>
                    <a:lnTo>
                      <a:pt x="1" y="4672"/>
                    </a:lnTo>
                    <a:lnTo>
                      <a:pt x="471" y="4672"/>
                    </a:lnTo>
                    <a:lnTo>
                      <a:pt x="471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5" name="Google Shape;625;p31"/>
              <p:cNvSpPr/>
              <p:nvPr/>
            </p:nvSpPr>
            <p:spPr>
              <a:xfrm>
                <a:off x="1069478" y="1957337"/>
                <a:ext cx="19489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72" h="4673" extrusionOk="0">
                    <a:moveTo>
                      <a:pt x="0" y="0"/>
                    </a:moveTo>
                    <a:lnTo>
                      <a:pt x="0" y="4672"/>
                    </a:lnTo>
                    <a:lnTo>
                      <a:pt x="471" y="4672"/>
                    </a:lnTo>
                    <a:lnTo>
                      <a:pt x="471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6" name="Google Shape;626;p31"/>
              <p:cNvSpPr/>
              <p:nvPr/>
            </p:nvSpPr>
            <p:spPr>
              <a:xfrm>
                <a:off x="275400" y="3775771"/>
                <a:ext cx="1199887" cy="105702"/>
              </a:xfrm>
              <a:custGeom>
                <a:avLst/>
                <a:gdLst/>
                <a:ahLst/>
                <a:cxnLst/>
                <a:rect l="l" t="t" r="r" b="b"/>
                <a:pathLst>
                  <a:path w="29060" h="2560" extrusionOk="0">
                    <a:moveTo>
                      <a:pt x="0" y="0"/>
                    </a:moveTo>
                    <a:lnTo>
                      <a:pt x="0" y="2560"/>
                    </a:lnTo>
                    <a:lnTo>
                      <a:pt x="29060" y="2560"/>
                    </a:lnTo>
                    <a:lnTo>
                      <a:pt x="29060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7" name="Google Shape;627;p31"/>
              <p:cNvSpPr/>
              <p:nvPr/>
            </p:nvSpPr>
            <p:spPr>
              <a:xfrm>
                <a:off x="275400" y="3722920"/>
                <a:ext cx="1199887" cy="84273"/>
              </a:xfrm>
              <a:custGeom>
                <a:avLst/>
                <a:gdLst/>
                <a:ahLst/>
                <a:cxnLst/>
                <a:rect l="l" t="t" r="r" b="b"/>
                <a:pathLst>
                  <a:path w="29060" h="2041" extrusionOk="0">
                    <a:moveTo>
                      <a:pt x="0" y="1"/>
                    </a:moveTo>
                    <a:lnTo>
                      <a:pt x="0" y="2041"/>
                    </a:lnTo>
                    <a:lnTo>
                      <a:pt x="29060" y="2041"/>
                    </a:lnTo>
                    <a:lnTo>
                      <a:pt x="29060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8" name="Google Shape;628;p31"/>
              <p:cNvSpPr/>
              <p:nvPr/>
            </p:nvSpPr>
            <p:spPr>
              <a:xfrm>
                <a:off x="275400" y="3680557"/>
                <a:ext cx="1199887" cy="42405"/>
              </a:xfrm>
              <a:custGeom>
                <a:avLst/>
                <a:gdLst/>
                <a:ahLst/>
                <a:cxnLst/>
                <a:rect l="l" t="t" r="r" b="b"/>
                <a:pathLst>
                  <a:path w="29060" h="1027" extrusionOk="0">
                    <a:moveTo>
                      <a:pt x="0" y="0"/>
                    </a:moveTo>
                    <a:lnTo>
                      <a:pt x="0" y="1027"/>
                    </a:lnTo>
                    <a:lnTo>
                      <a:pt x="29060" y="1027"/>
                    </a:lnTo>
                    <a:lnTo>
                      <a:pt x="29060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9" name="Google Shape;629;p31"/>
              <p:cNvSpPr/>
              <p:nvPr/>
            </p:nvSpPr>
            <p:spPr>
              <a:xfrm>
                <a:off x="284855" y="3731880"/>
                <a:ext cx="71349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8" h="1619" extrusionOk="0">
                    <a:moveTo>
                      <a:pt x="1" y="1"/>
                    </a:moveTo>
                    <a:lnTo>
                      <a:pt x="1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0" name="Google Shape;630;p31"/>
              <p:cNvSpPr/>
              <p:nvPr/>
            </p:nvSpPr>
            <p:spPr>
              <a:xfrm>
                <a:off x="377096" y="3731880"/>
                <a:ext cx="71803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39" h="1619" extrusionOk="0">
                    <a:moveTo>
                      <a:pt x="0" y="1"/>
                    </a:moveTo>
                    <a:lnTo>
                      <a:pt x="0" y="1619"/>
                    </a:lnTo>
                    <a:lnTo>
                      <a:pt x="1739" y="1619"/>
                    </a:lnTo>
                    <a:lnTo>
                      <a:pt x="1739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1" name="Google Shape;631;p31"/>
              <p:cNvSpPr/>
              <p:nvPr/>
            </p:nvSpPr>
            <p:spPr>
              <a:xfrm>
                <a:off x="469791" y="3731880"/>
                <a:ext cx="71349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8" h="1619" extrusionOk="0">
                    <a:moveTo>
                      <a:pt x="1" y="1"/>
                    </a:moveTo>
                    <a:lnTo>
                      <a:pt x="1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2" name="Google Shape;632;p31"/>
              <p:cNvSpPr/>
              <p:nvPr/>
            </p:nvSpPr>
            <p:spPr>
              <a:xfrm>
                <a:off x="562031" y="3731880"/>
                <a:ext cx="71308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7" h="1619" extrusionOk="0">
                    <a:moveTo>
                      <a:pt x="0" y="1"/>
                    </a:moveTo>
                    <a:lnTo>
                      <a:pt x="0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3" name="Google Shape;633;p31"/>
              <p:cNvSpPr/>
              <p:nvPr/>
            </p:nvSpPr>
            <p:spPr>
              <a:xfrm>
                <a:off x="654726" y="3731880"/>
                <a:ext cx="71349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8" h="1619" extrusionOk="0">
                    <a:moveTo>
                      <a:pt x="1" y="1"/>
                    </a:moveTo>
                    <a:lnTo>
                      <a:pt x="1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4" name="Google Shape;634;p31"/>
              <p:cNvSpPr/>
              <p:nvPr/>
            </p:nvSpPr>
            <p:spPr>
              <a:xfrm>
                <a:off x="746966" y="3731880"/>
                <a:ext cx="71803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39" h="1619" extrusionOk="0">
                    <a:moveTo>
                      <a:pt x="0" y="1"/>
                    </a:moveTo>
                    <a:lnTo>
                      <a:pt x="0" y="1619"/>
                    </a:lnTo>
                    <a:lnTo>
                      <a:pt x="1739" y="1619"/>
                    </a:lnTo>
                    <a:lnTo>
                      <a:pt x="1739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5" name="Google Shape;635;p31"/>
              <p:cNvSpPr/>
              <p:nvPr/>
            </p:nvSpPr>
            <p:spPr>
              <a:xfrm>
                <a:off x="839661" y="3731880"/>
                <a:ext cx="71349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8" h="1619" extrusionOk="0">
                    <a:moveTo>
                      <a:pt x="1" y="1"/>
                    </a:moveTo>
                    <a:lnTo>
                      <a:pt x="1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6" name="Google Shape;636;p31"/>
              <p:cNvSpPr/>
              <p:nvPr/>
            </p:nvSpPr>
            <p:spPr>
              <a:xfrm>
                <a:off x="931902" y="3731880"/>
                <a:ext cx="71308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7" h="1619" extrusionOk="0">
                    <a:moveTo>
                      <a:pt x="0" y="1"/>
                    </a:moveTo>
                    <a:lnTo>
                      <a:pt x="0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7" name="Google Shape;637;p31"/>
              <p:cNvSpPr/>
              <p:nvPr/>
            </p:nvSpPr>
            <p:spPr>
              <a:xfrm>
                <a:off x="1024597" y="3731880"/>
                <a:ext cx="71349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8" h="1619" extrusionOk="0">
                    <a:moveTo>
                      <a:pt x="1" y="1"/>
                    </a:moveTo>
                    <a:lnTo>
                      <a:pt x="1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8" name="Google Shape;638;p31"/>
              <p:cNvSpPr/>
              <p:nvPr/>
            </p:nvSpPr>
            <p:spPr>
              <a:xfrm>
                <a:off x="1116837" y="3731880"/>
                <a:ext cx="71308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7" h="1619" extrusionOk="0">
                    <a:moveTo>
                      <a:pt x="0" y="1"/>
                    </a:moveTo>
                    <a:lnTo>
                      <a:pt x="0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9" name="Google Shape;639;p31"/>
              <p:cNvSpPr/>
              <p:nvPr/>
            </p:nvSpPr>
            <p:spPr>
              <a:xfrm>
                <a:off x="1209532" y="3731880"/>
                <a:ext cx="71349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8" h="1619" extrusionOk="0">
                    <a:moveTo>
                      <a:pt x="1" y="1"/>
                    </a:moveTo>
                    <a:lnTo>
                      <a:pt x="1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0" name="Google Shape;640;p31"/>
              <p:cNvSpPr/>
              <p:nvPr/>
            </p:nvSpPr>
            <p:spPr>
              <a:xfrm>
                <a:off x="1301772" y="3731880"/>
                <a:ext cx="71803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39" h="1619" extrusionOk="0">
                    <a:moveTo>
                      <a:pt x="0" y="1"/>
                    </a:moveTo>
                    <a:lnTo>
                      <a:pt x="0" y="1619"/>
                    </a:lnTo>
                    <a:lnTo>
                      <a:pt x="1739" y="1619"/>
                    </a:lnTo>
                    <a:lnTo>
                      <a:pt x="1739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1" name="Google Shape;641;p31"/>
              <p:cNvSpPr/>
              <p:nvPr/>
            </p:nvSpPr>
            <p:spPr>
              <a:xfrm>
                <a:off x="1394467" y="3731880"/>
                <a:ext cx="71349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8" h="1619" extrusionOk="0">
                    <a:moveTo>
                      <a:pt x="1" y="1"/>
                    </a:moveTo>
                    <a:lnTo>
                      <a:pt x="1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2" name="Google Shape;642;p31"/>
              <p:cNvSpPr/>
              <p:nvPr/>
            </p:nvSpPr>
            <p:spPr>
              <a:xfrm>
                <a:off x="28188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3" name="Google Shape;643;p31"/>
              <p:cNvSpPr/>
              <p:nvPr/>
            </p:nvSpPr>
            <p:spPr>
              <a:xfrm>
                <a:off x="33023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4" name="Google Shape;644;p31"/>
              <p:cNvSpPr/>
              <p:nvPr/>
            </p:nvSpPr>
            <p:spPr>
              <a:xfrm>
                <a:off x="37858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5" name="Google Shape;645;p31"/>
              <p:cNvSpPr/>
              <p:nvPr/>
            </p:nvSpPr>
            <p:spPr>
              <a:xfrm>
                <a:off x="42693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2" y="1"/>
                    </a:moveTo>
                    <a:cubicBezTo>
                      <a:pt x="133" y="1"/>
                      <a:pt x="1" y="146"/>
                      <a:pt x="1" y="315"/>
                    </a:cubicBezTo>
                    <a:cubicBezTo>
                      <a:pt x="1" y="484"/>
                      <a:pt x="133" y="616"/>
                      <a:pt x="302" y="616"/>
                    </a:cubicBezTo>
                    <a:cubicBezTo>
                      <a:pt x="483" y="616"/>
                      <a:pt x="616" y="484"/>
                      <a:pt x="616" y="315"/>
                    </a:cubicBezTo>
                    <a:cubicBezTo>
                      <a:pt x="616" y="146"/>
                      <a:pt x="483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6" name="Google Shape;646;p31"/>
              <p:cNvSpPr/>
              <p:nvPr/>
            </p:nvSpPr>
            <p:spPr>
              <a:xfrm>
                <a:off x="47528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2" y="1"/>
                    </a:moveTo>
                    <a:cubicBezTo>
                      <a:pt x="133" y="1"/>
                      <a:pt x="1" y="146"/>
                      <a:pt x="1" y="315"/>
                    </a:cubicBezTo>
                    <a:cubicBezTo>
                      <a:pt x="1" y="484"/>
                      <a:pt x="133" y="616"/>
                      <a:pt x="302" y="616"/>
                    </a:cubicBezTo>
                    <a:cubicBezTo>
                      <a:pt x="484" y="616"/>
                      <a:pt x="616" y="484"/>
                      <a:pt x="616" y="315"/>
                    </a:cubicBezTo>
                    <a:cubicBezTo>
                      <a:pt x="616" y="146"/>
                      <a:pt x="484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7" name="Google Shape;647;p31"/>
              <p:cNvSpPr/>
              <p:nvPr/>
            </p:nvSpPr>
            <p:spPr>
              <a:xfrm>
                <a:off x="52363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15" y="1"/>
                    </a:moveTo>
                    <a:cubicBezTo>
                      <a:pt x="146" y="1"/>
                      <a:pt x="1" y="146"/>
                      <a:pt x="1" y="315"/>
                    </a:cubicBezTo>
                    <a:cubicBezTo>
                      <a:pt x="1" y="484"/>
                      <a:pt x="146" y="616"/>
                      <a:pt x="315" y="616"/>
                    </a:cubicBezTo>
                    <a:cubicBezTo>
                      <a:pt x="484" y="616"/>
                      <a:pt x="616" y="484"/>
                      <a:pt x="616" y="315"/>
                    </a:cubicBezTo>
                    <a:cubicBezTo>
                      <a:pt x="616" y="146"/>
                      <a:pt x="484" y="1"/>
                      <a:pt x="315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8" name="Google Shape;648;p31"/>
              <p:cNvSpPr/>
              <p:nvPr/>
            </p:nvSpPr>
            <p:spPr>
              <a:xfrm>
                <a:off x="57198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15" y="1"/>
                    </a:moveTo>
                    <a:cubicBezTo>
                      <a:pt x="146" y="1"/>
                      <a:pt x="1" y="146"/>
                      <a:pt x="1" y="315"/>
                    </a:cubicBezTo>
                    <a:cubicBezTo>
                      <a:pt x="1" y="484"/>
                      <a:pt x="146" y="616"/>
                      <a:pt x="315" y="616"/>
                    </a:cubicBezTo>
                    <a:cubicBezTo>
                      <a:pt x="484" y="616"/>
                      <a:pt x="616" y="484"/>
                      <a:pt x="616" y="315"/>
                    </a:cubicBezTo>
                    <a:cubicBezTo>
                      <a:pt x="616" y="146"/>
                      <a:pt x="484" y="1"/>
                      <a:pt x="315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9" name="Google Shape;649;p31"/>
              <p:cNvSpPr/>
              <p:nvPr/>
            </p:nvSpPr>
            <p:spPr>
              <a:xfrm>
                <a:off x="62033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15" y="1"/>
                    </a:moveTo>
                    <a:cubicBezTo>
                      <a:pt x="146" y="1"/>
                      <a:pt x="1" y="146"/>
                      <a:pt x="1" y="315"/>
                    </a:cubicBezTo>
                    <a:cubicBezTo>
                      <a:pt x="1" y="484"/>
                      <a:pt x="146" y="616"/>
                      <a:pt x="315" y="616"/>
                    </a:cubicBezTo>
                    <a:cubicBezTo>
                      <a:pt x="484" y="616"/>
                      <a:pt x="616" y="484"/>
                      <a:pt x="616" y="315"/>
                    </a:cubicBezTo>
                    <a:cubicBezTo>
                      <a:pt x="616" y="146"/>
                      <a:pt x="484" y="1"/>
                      <a:pt x="315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0" name="Google Shape;650;p31"/>
              <p:cNvSpPr/>
              <p:nvPr/>
            </p:nvSpPr>
            <p:spPr>
              <a:xfrm>
                <a:off x="66868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15" y="1"/>
                    </a:moveTo>
                    <a:cubicBezTo>
                      <a:pt x="146" y="1"/>
                      <a:pt x="1" y="146"/>
                      <a:pt x="1" y="315"/>
                    </a:cubicBezTo>
                    <a:cubicBezTo>
                      <a:pt x="1" y="484"/>
                      <a:pt x="146" y="616"/>
                      <a:pt x="315" y="616"/>
                    </a:cubicBezTo>
                    <a:cubicBezTo>
                      <a:pt x="484" y="616"/>
                      <a:pt x="617" y="484"/>
                      <a:pt x="617" y="315"/>
                    </a:cubicBezTo>
                    <a:cubicBezTo>
                      <a:pt x="617" y="146"/>
                      <a:pt x="484" y="1"/>
                      <a:pt x="315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1" name="Google Shape;651;p31"/>
              <p:cNvSpPr/>
              <p:nvPr/>
            </p:nvSpPr>
            <p:spPr>
              <a:xfrm>
                <a:off x="717032" y="3689022"/>
                <a:ext cx="25971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29" h="617" extrusionOk="0">
                    <a:moveTo>
                      <a:pt x="315" y="1"/>
                    </a:moveTo>
                    <a:cubicBezTo>
                      <a:pt x="146" y="1"/>
                      <a:pt x="1" y="146"/>
                      <a:pt x="1" y="315"/>
                    </a:cubicBezTo>
                    <a:cubicBezTo>
                      <a:pt x="1" y="484"/>
                      <a:pt x="146" y="616"/>
                      <a:pt x="315" y="616"/>
                    </a:cubicBezTo>
                    <a:cubicBezTo>
                      <a:pt x="484" y="616"/>
                      <a:pt x="629" y="484"/>
                      <a:pt x="629" y="315"/>
                    </a:cubicBezTo>
                    <a:cubicBezTo>
                      <a:pt x="629" y="146"/>
                      <a:pt x="484" y="1"/>
                      <a:pt x="315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2" name="Google Shape;652;p31"/>
              <p:cNvSpPr/>
              <p:nvPr/>
            </p:nvSpPr>
            <p:spPr>
              <a:xfrm>
                <a:off x="765918" y="3689022"/>
                <a:ext cx="25435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6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3" name="Google Shape;653;p31"/>
              <p:cNvSpPr/>
              <p:nvPr/>
            </p:nvSpPr>
            <p:spPr>
              <a:xfrm>
                <a:off x="814268" y="3689022"/>
                <a:ext cx="25435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6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4" name="Google Shape;654;p31"/>
              <p:cNvSpPr/>
              <p:nvPr/>
            </p:nvSpPr>
            <p:spPr>
              <a:xfrm>
                <a:off x="862618" y="3689022"/>
                <a:ext cx="25435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6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5" name="Google Shape;655;p31"/>
              <p:cNvSpPr/>
              <p:nvPr/>
            </p:nvSpPr>
            <p:spPr>
              <a:xfrm>
                <a:off x="910968" y="3689022"/>
                <a:ext cx="25435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6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6" name="Google Shape;656;p31"/>
              <p:cNvSpPr/>
              <p:nvPr/>
            </p:nvSpPr>
            <p:spPr>
              <a:xfrm>
                <a:off x="959318" y="3689022"/>
                <a:ext cx="25435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6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83" y="616"/>
                      <a:pt x="616" y="484"/>
                      <a:pt x="616" y="315"/>
                    </a:cubicBezTo>
                    <a:cubicBezTo>
                      <a:pt x="616" y="146"/>
                      <a:pt x="483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7" name="Google Shape;657;p31"/>
              <p:cNvSpPr/>
              <p:nvPr/>
            </p:nvSpPr>
            <p:spPr>
              <a:xfrm>
                <a:off x="1007668" y="3689022"/>
                <a:ext cx="25435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6" h="617" extrusionOk="0">
                    <a:moveTo>
                      <a:pt x="314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14" y="616"/>
                    </a:cubicBezTo>
                    <a:cubicBezTo>
                      <a:pt x="483" y="616"/>
                      <a:pt x="616" y="484"/>
                      <a:pt x="616" y="315"/>
                    </a:cubicBezTo>
                    <a:cubicBezTo>
                      <a:pt x="616" y="146"/>
                      <a:pt x="483" y="1"/>
                      <a:pt x="314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8" name="Google Shape;658;p31"/>
              <p:cNvSpPr/>
              <p:nvPr/>
            </p:nvSpPr>
            <p:spPr>
              <a:xfrm>
                <a:off x="1056018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14" y="1"/>
                    </a:moveTo>
                    <a:cubicBezTo>
                      <a:pt x="145" y="1"/>
                      <a:pt x="0" y="146"/>
                      <a:pt x="0" y="315"/>
                    </a:cubicBezTo>
                    <a:cubicBezTo>
                      <a:pt x="0" y="484"/>
                      <a:pt x="145" y="616"/>
                      <a:pt x="314" y="616"/>
                    </a:cubicBezTo>
                    <a:cubicBezTo>
                      <a:pt x="483" y="616"/>
                      <a:pt x="616" y="484"/>
                      <a:pt x="616" y="315"/>
                    </a:cubicBezTo>
                    <a:cubicBezTo>
                      <a:pt x="616" y="146"/>
                      <a:pt x="483" y="1"/>
                      <a:pt x="314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9" name="Google Shape;659;p31"/>
              <p:cNvSpPr/>
              <p:nvPr/>
            </p:nvSpPr>
            <p:spPr>
              <a:xfrm>
                <a:off x="1104368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14" y="1"/>
                    </a:moveTo>
                    <a:cubicBezTo>
                      <a:pt x="145" y="1"/>
                      <a:pt x="0" y="146"/>
                      <a:pt x="0" y="315"/>
                    </a:cubicBezTo>
                    <a:cubicBezTo>
                      <a:pt x="0" y="484"/>
                      <a:pt x="145" y="616"/>
                      <a:pt x="314" y="616"/>
                    </a:cubicBezTo>
                    <a:cubicBezTo>
                      <a:pt x="483" y="616"/>
                      <a:pt x="616" y="484"/>
                      <a:pt x="616" y="315"/>
                    </a:cubicBezTo>
                    <a:cubicBezTo>
                      <a:pt x="616" y="146"/>
                      <a:pt x="483" y="1"/>
                      <a:pt x="314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0" name="Google Shape;660;p31"/>
              <p:cNvSpPr/>
              <p:nvPr/>
            </p:nvSpPr>
            <p:spPr>
              <a:xfrm>
                <a:off x="1152718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14" y="1"/>
                    </a:moveTo>
                    <a:cubicBezTo>
                      <a:pt x="145" y="1"/>
                      <a:pt x="0" y="146"/>
                      <a:pt x="0" y="315"/>
                    </a:cubicBezTo>
                    <a:cubicBezTo>
                      <a:pt x="0" y="484"/>
                      <a:pt x="145" y="616"/>
                      <a:pt x="314" y="616"/>
                    </a:cubicBezTo>
                    <a:cubicBezTo>
                      <a:pt x="483" y="616"/>
                      <a:pt x="616" y="484"/>
                      <a:pt x="616" y="315"/>
                    </a:cubicBezTo>
                    <a:cubicBezTo>
                      <a:pt x="616" y="146"/>
                      <a:pt x="483" y="1"/>
                      <a:pt x="314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1" name="Google Shape;661;p31"/>
              <p:cNvSpPr/>
              <p:nvPr/>
            </p:nvSpPr>
            <p:spPr>
              <a:xfrm>
                <a:off x="1201068" y="3689022"/>
                <a:ext cx="25971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29" h="617" extrusionOk="0">
                    <a:moveTo>
                      <a:pt x="314" y="1"/>
                    </a:moveTo>
                    <a:cubicBezTo>
                      <a:pt x="145" y="1"/>
                      <a:pt x="1" y="146"/>
                      <a:pt x="1" y="315"/>
                    </a:cubicBezTo>
                    <a:cubicBezTo>
                      <a:pt x="1" y="484"/>
                      <a:pt x="145" y="616"/>
                      <a:pt x="314" y="616"/>
                    </a:cubicBezTo>
                    <a:cubicBezTo>
                      <a:pt x="483" y="616"/>
                      <a:pt x="628" y="484"/>
                      <a:pt x="628" y="315"/>
                    </a:cubicBezTo>
                    <a:cubicBezTo>
                      <a:pt x="628" y="146"/>
                      <a:pt x="483" y="1"/>
                      <a:pt x="314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2" name="Google Shape;662;p31"/>
              <p:cNvSpPr/>
              <p:nvPr/>
            </p:nvSpPr>
            <p:spPr>
              <a:xfrm>
                <a:off x="1249913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2" y="1"/>
                    </a:moveTo>
                    <a:cubicBezTo>
                      <a:pt x="133" y="1"/>
                      <a:pt x="1" y="146"/>
                      <a:pt x="1" y="315"/>
                    </a:cubicBezTo>
                    <a:cubicBezTo>
                      <a:pt x="1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3" name="Google Shape;663;p31"/>
              <p:cNvSpPr/>
              <p:nvPr/>
            </p:nvSpPr>
            <p:spPr>
              <a:xfrm>
                <a:off x="1298263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3" y="1"/>
                    </a:moveTo>
                    <a:cubicBezTo>
                      <a:pt x="134" y="1"/>
                      <a:pt x="1" y="146"/>
                      <a:pt x="1" y="315"/>
                    </a:cubicBezTo>
                    <a:cubicBezTo>
                      <a:pt x="1" y="484"/>
                      <a:pt x="134" y="616"/>
                      <a:pt x="303" y="616"/>
                    </a:cubicBezTo>
                    <a:cubicBezTo>
                      <a:pt x="472" y="616"/>
                      <a:pt x="616" y="484"/>
                      <a:pt x="616" y="315"/>
                    </a:cubicBezTo>
                    <a:cubicBezTo>
                      <a:pt x="616" y="146"/>
                      <a:pt x="472" y="1"/>
                      <a:pt x="303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4" name="Google Shape;664;p31"/>
              <p:cNvSpPr/>
              <p:nvPr/>
            </p:nvSpPr>
            <p:spPr>
              <a:xfrm>
                <a:off x="1346613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3" y="1"/>
                    </a:moveTo>
                    <a:cubicBezTo>
                      <a:pt x="134" y="1"/>
                      <a:pt x="1" y="146"/>
                      <a:pt x="1" y="315"/>
                    </a:cubicBezTo>
                    <a:cubicBezTo>
                      <a:pt x="1" y="484"/>
                      <a:pt x="134" y="616"/>
                      <a:pt x="303" y="616"/>
                    </a:cubicBezTo>
                    <a:cubicBezTo>
                      <a:pt x="472" y="616"/>
                      <a:pt x="616" y="484"/>
                      <a:pt x="616" y="315"/>
                    </a:cubicBezTo>
                    <a:cubicBezTo>
                      <a:pt x="616" y="146"/>
                      <a:pt x="472" y="1"/>
                      <a:pt x="303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5" name="Google Shape;665;p31"/>
              <p:cNvSpPr/>
              <p:nvPr/>
            </p:nvSpPr>
            <p:spPr>
              <a:xfrm>
                <a:off x="1394963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3" y="1"/>
                    </a:moveTo>
                    <a:cubicBezTo>
                      <a:pt x="134" y="1"/>
                      <a:pt x="1" y="146"/>
                      <a:pt x="1" y="315"/>
                    </a:cubicBezTo>
                    <a:cubicBezTo>
                      <a:pt x="1" y="484"/>
                      <a:pt x="134" y="616"/>
                      <a:pt x="303" y="616"/>
                    </a:cubicBezTo>
                    <a:cubicBezTo>
                      <a:pt x="472" y="616"/>
                      <a:pt x="617" y="484"/>
                      <a:pt x="617" y="315"/>
                    </a:cubicBezTo>
                    <a:cubicBezTo>
                      <a:pt x="617" y="146"/>
                      <a:pt x="472" y="1"/>
                      <a:pt x="303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6" name="Google Shape;666;p31"/>
              <p:cNvSpPr/>
              <p:nvPr/>
            </p:nvSpPr>
            <p:spPr>
              <a:xfrm>
                <a:off x="508685" y="2938832"/>
                <a:ext cx="744789" cy="744252"/>
              </a:xfrm>
              <a:custGeom>
                <a:avLst/>
                <a:gdLst/>
                <a:ahLst/>
                <a:cxnLst/>
                <a:rect l="l" t="t" r="r" b="b"/>
                <a:pathLst>
                  <a:path w="18038" h="18025" extrusionOk="0">
                    <a:moveTo>
                      <a:pt x="0" y="0"/>
                    </a:moveTo>
                    <a:lnTo>
                      <a:pt x="0" y="18025"/>
                    </a:lnTo>
                    <a:lnTo>
                      <a:pt x="18037" y="18025"/>
                    </a:lnTo>
                    <a:lnTo>
                      <a:pt x="18037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7" name="Google Shape;667;p31"/>
              <p:cNvSpPr/>
              <p:nvPr/>
            </p:nvSpPr>
            <p:spPr>
              <a:xfrm>
                <a:off x="548075" y="2977685"/>
                <a:ext cx="666008" cy="666544"/>
              </a:xfrm>
              <a:custGeom>
                <a:avLst/>
                <a:gdLst/>
                <a:ahLst/>
                <a:cxnLst/>
                <a:rect l="l" t="t" r="r" b="b"/>
                <a:pathLst>
                  <a:path w="16130" h="16143" extrusionOk="0">
                    <a:moveTo>
                      <a:pt x="0" y="1"/>
                    </a:moveTo>
                    <a:lnTo>
                      <a:pt x="0" y="16142"/>
                    </a:lnTo>
                    <a:lnTo>
                      <a:pt x="16129" y="16142"/>
                    </a:lnTo>
                    <a:lnTo>
                      <a:pt x="16129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8" name="Google Shape;668;p31"/>
              <p:cNvSpPr/>
              <p:nvPr/>
            </p:nvSpPr>
            <p:spPr>
              <a:xfrm>
                <a:off x="567523" y="2997132"/>
                <a:ext cx="627113" cy="627649"/>
              </a:xfrm>
              <a:custGeom>
                <a:avLst/>
                <a:gdLst/>
                <a:ahLst/>
                <a:cxnLst/>
                <a:rect l="l" t="t" r="r" b="b"/>
                <a:pathLst>
                  <a:path w="15188" h="15201" extrusionOk="0">
                    <a:moveTo>
                      <a:pt x="0" y="1"/>
                    </a:moveTo>
                    <a:lnTo>
                      <a:pt x="0" y="15200"/>
                    </a:lnTo>
                    <a:lnTo>
                      <a:pt x="15188" y="15200"/>
                    </a:lnTo>
                    <a:lnTo>
                      <a:pt x="1518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9" name="Google Shape;669;p31"/>
              <p:cNvSpPr/>
              <p:nvPr/>
            </p:nvSpPr>
            <p:spPr>
              <a:xfrm>
                <a:off x="590438" y="3020089"/>
                <a:ext cx="581281" cy="581735"/>
              </a:xfrm>
              <a:custGeom>
                <a:avLst/>
                <a:gdLst/>
                <a:ahLst/>
                <a:cxnLst/>
                <a:rect l="l" t="t" r="r" b="b"/>
                <a:pathLst>
                  <a:path w="14078" h="14089" extrusionOk="0">
                    <a:moveTo>
                      <a:pt x="0" y="0"/>
                    </a:moveTo>
                    <a:lnTo>
                      <a:pt x="0" y="14089"/>
                    </a:lnTo>
                    <a:lnTo>
                      <a:pt x="14077" y="14089"/>
                    </a:lnTo>
                    <a:lnTo>
                      <a:pt x="14077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0" name="Google Shape;670;p31"/>
              <p:cNvSpPr/>
              <p:nvPr/>
            </p:nvSpPr>
            <p:spPr>
              <a:xfrm>
                <a:off x="586433" y="3016580"/>
                <a:ext cx="588754" cy="588754"/>
              </a:xfrm>
              <a:custGeom>
                <a:avLst/>
                <a:gdLst/>
                <a:ahLst/>
                <a:cxnLst/>
                <a:rect l="l" t="t" r="r" b="b"/>
                <a:pathLst>
                  <a:path w="14259" h="14259" extrusionOk="0">
                    <a:moveTo>
                      <a:pt x="14090" y="170"/>
                    </a:moveTo>
                    <a:lnTo>
                      <a:pt x="14090" y="14089"/>
                    </a:lnTo>
                    <a:lnTo>
                      <a:pt x="182" y="14089"/>
                    </a:lnTo>
                    <a:lnTo>
                      <a:pt x="182" y="170"/>
                    </a:lnTo>
                    <a:close/>
                    <a:moveTo>
                      <a:pt x="1" y="1"/>
                    </a:moveTo>
                    <a:lnTo>
                      <a:pt x="1" y="14258"/>
                    </a:lnTo>
                    <a:lnTo>
                      <a:pt x="14259" y="14258"/>
                    </a:lnTo>
                    <a:lnTo>
                      <a:pt x="14259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1" name="Google Shape;671;p31"/>
              <p:cNvSpPr/>
              <p:nvPr/>
            </p:nvSpPr>
            <p:spPr>
              <a:xfrm>
                <a:off x="590438" y="3020089"/>
                <a:ext cx="581281" cy="581735"/>
              </a:xfrm>
              <a:custGeom>
                <a:avLst/>
                <a:gdLst/>
                <a:ahLst/>
                <a:cxnLst/>
                <a:rect l="l" t="t" r="r" b="b"/>
                <a:pathLst>
                  <a:path w="14078" h="14089" extrusionOk="0">
                    <a:moveTo>
                      <a:pt x="7039" y="0"/>
                    </a:moveTo>
                    <a:cubicBezTo>
                      <a:pt x="3151" y="0"/>
                      <a:pt x="0" y="3151"/>
                      <a:pt x="0" y="7051"/>
                    </a:cubicBezTo>
                    <a:cubicBezTo>
                      <a:pt x="0" y="10938"/>
                      <a:pt x="3151" y="14089"/>
                      <a:pt x="7039" y="14089"/>
                    </a:cubicBezTo>
                    <a:cubicBezTo>
                      <a:pt x="10926" y="14089"/>
                      <a:pt x="14077" y="10938"/>
                      <a:pt x="14077" y="7051"/>
                    </a:cubicBezTo>
                    <a:cubicBezTo>
                      <a:pt x="14077" y="3151"/>
                      <a:pt x="10926" y="0"/>
                      <a:pt x="7039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2" name="Google Shape;672;p31"/>
              <p:cNvSpPr/>
              <p:nvPr/>
            </p:nvSpPr>
            <p:spPr>
              <a:xfrm>
                <a:off x="586433" y="3016580"/>
                <a:ext cx="588754" cy="588754"/>
              </a:xfrm>
              <a:custGeom>
                <a:avLst/>
                <a:gdLst/>
                <a:ahLst/>
                <a:cxnLst/>
                <a:rect l="l" t="t" r="r" b="b"/>
                <a:pathLst>
                  <a:path w="14259" h="14259" extrusionOk="0">
                    <a:moveTo>
                      <a:pt x="7136" y="170"/>
                    </a:moveTo>
                    <a:cubicBezTo>
                      <a:pt x="10975" y="170"/>
                      <a:pt x="14090" y="3296"/>
                      <a:pt x="14090" y="7136"/>
                    </a:cubicBezTo>
                    <a:cubicBezTo>
                      <a:pt x="14090" y="10963"/>
                      <a:pt x="10975" y="14089"/>
                      <a:pt x="7136" y="14089"/>
                    </a:cubicBezTo>
                    <a:cubicBezTo>
                      <a:pt x="3297" y="14089"/>
                      <a:pt x="182" y="10963"/>
                      <a:pt x="182" y="7136"/>
                    </a:cubicBezTo>
                    <a:cubicBezTo>
                      <a:pt x="182" y="3296"/>
                      <a:pt x="3297" y="170"/>
                      <a:pt x="7136" y="170"/>
                    </a:cubicBezTo>
                    <a:close/>
                    <a:moveTo>
                      <a:pt x="7136" y="1"/>
                    </a:moveTo>
                    <a:cubicBezTo>
                      <a:pt x="3200" y="1"/>
                      <a:pt x="1" y="3200"/>
                      <a:pt x="1" y="7136"/>
                    </a:cubicBezTo>
                    <a:cubicBezTo>
                      <a:pt x="1" y="11059"/>
                      <a:pt x="3200" y="14258"/>
                      <a:pt x="7136" y="14258"/>
                    </a:cubicBezTo>
                    <a:cubicBezTo>
                      <a:pt x="11059" y="14258"/>
                      <a:pt x="14259" y="11059"/>
                      <a:pt x="14259" y="7136"/>
                    </a:cubicBezTo>
                    <a:cubicBezTo>
                      <a:pt x="14259" y="3200"/>
                      <a:pt x="11059" y="1"/>
                      <a:pt x="7136" y="1"/>
                    </a:cubicBez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3" name="Google Shape;673;p31"/>
              <p:cNvSpPr/>
              <p:nvPr/>
            </p:nvSpPr>
            <p:spPr>
              <a:xfrm>
                <a:off x="632306" y="3062452"/>
                <a:ext cx="497545" cy="497008"/>
              </a:xfrm>
              <a:custGeom>
                <a:avLst/>
                <a:gdLst/>
                <a:ahLst/>
                <a:cxnLst/>
                <a:rect l="l" t="t" r="r" b="b"/>
                <a:pathLst>
                  <a:path w="12050" h="12037" extrusionOk="0">
                    <a:moveTo>
                      <a:pt x="6025" y="0"/>
                    </a:moveTo>
                    <a:cubicBezTo>
                      <a:pt x="2705" y="0"/>
                      <a:pt x="1" y="2692"/>
                      <a:pt x="1" y="6025"/>
                    </a:cubicBezTo>
                    <a:cubicBezTo>
                      <a:pt x="1" y="9345"/>
                      <a:pt x="2705" y="12037"/>
                      <a:pt x="6025" y="12037"/>
                    </a:cubicBezTo>
                    <a:cubicBezTo>
                      <a:pt x="9345" y="12037"/>
                      <a:pt x="12049" y="9345"/>
                      <a:pt x="12049" y="6025"/>
                    </a:cubicBezTo>
                    <a:cubicBezTo>
                      <a:pt x="12049" y="2692"/>
                      <a:pt x="9345" y="0"/>
                      <a:pt x="6025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4" name="Google Shape;674;p31"/>
              <p:cNvSpPr/>
              <p:nvPr/>
            </p:nvSpPr>
            <p:spPr>
              <a:xfrm>
                <a:off x="628796" y="3058943"/>
                <a:ext cx="504523" cy="504027"/>
              </a:xfrm>
              <a:custGeom>
                <a:avLst/>
                <a:gdLst/>
                <a:ahLst/>
                <a:cxnLst/>
                <a:rect l="l" t="t" r="r" b="b"/>
                <a:pathLst>
                  <a:path w="12219" h="12207" extrusionOk="0">
                    <a:moveTo>
                      <a:pt x="6110" y="170"/>
                    </a:moveTo>
                    <a:cubicBezTo>
                      <a:pt x="9382" y="170"/>
                      <a:pt x="12038" y="2826"/>
                      <a:pt x="12038" y="6110"/>
                    </a:cubicBezTo>
                    <a:cubicBezTo>
                      <a:pt x="12038" y="9381"/>
                      <a:pt x="9382" y="12037"/>
                      <a:pt x="6110" y="12037"/>
                    </a:cubicBezTo>
                    <a:cubicBezTo>
                      <a:pt x="2838" y="12037"/>
                      <a:pt x="170" y="9381"/>
                      <a:pt x="170" y="6110"/>
                    </a:cubicBezTo>
                    <a:cubicBezTo>
                      <a:pt x="170" y="2826"/>
                      <a:pt x="2838" y="170"/>
                      <a:pt x="6110" y="170"/>
                    </a:cubicBezTo>
                    <a:close/>
                    <a:moveTo>
                      <a:pt x="6110" y="1"/>
                    </a:moveTo>
                    <a:cubicBezTo>
                      <a:pt x="2742" y="1"/>
                      <a:pt x="1" y="2741"/>
                      <a:pt x="1" y="6110"/>
                    </a:cubicBezTo>
                    <a:cubicBezTo>
                      <a:pt x="1" y="9466"/>
                      <a:pt x="2742" y="12206"/>
                      <a:pt x="6110" y="12206"/>
                    </a:cubicBezTo>
                    <a:cubicBezTo>
                      <a:pt x="9478" y="12206"/>
                      <a:pt x="12219" y="9466"/>
                      <a:pt x="12219" y="6110"/>
                    </a:cubicBezTo>
                    <a:cubicBezTo>
                      <a:pt x="12219" y="2741"/>
                      <a:pt x="9478" y="1"/>
                      <a:pt x="6110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5" name="Google Shape;675;p31"/>
              <p:cNvSpPr/>
              <p:nvPr/>
            </p:nvSpPr>
            <p:spPr>
              <a:xfrm>
                <a:off x="791807" y="3221954"/>
                <a:ext cx="178497" cy="178001"/>
              </a:xfrm>
              <a:custGeom>
                <a:avLst/>
                <a:gdLst/>
                <a:ahLst/>
                <a:cxnLst/>
                <a:rect l="l" t="t" r="r" b="b"/>
                <a:pathLst>
                  <a:path w="4323" h="4311" extrusionOk="0">
                    <a:moveTo>
                      <a:pt x="2162" y="1"/>
                    </a:moveTo>
                    <a:cubicBezTo>
                      <a:pt x="967" y="1"/>
                      <a:pt x="1" y="966"/>
                      <a:pt x="1" y="2162"/>
                    </a:cubicBezTo>
                    <a:cubicBezTo>
                      <a:pt x="1" y="3345"/>
                      <a:pt x="967" y="4310"/>
                      <a:pt x="2162" y="4310"/>
                    </a:cubicBezTo>
                    <a:cubicBezTo>
                      <a:pt x="3357" y="4310"/>
                      <a:pt x="4323" y="3345"/>
                      <a:pt x="4323" y="2162"/>
                    </a:cubicBezTo>
                    <a:cubicBezTo>
                      <a:pt x="4323" y="966"/>
                      <a:pt x="3357" y="1"/>
                      <a:pt x="2162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6" name="Google Shape;676;p31"/>
              <p:cNvSpPr/>
              <p:nvPr/>
            </p:nvSpPr>
            <p:spPr>
              <a:xfrm>
                <a:off x="788338" y="3218486"/>
                <a:ext cx="185475" cy="184938"/>
              </a:xfrm>
              <a:custGeom>
                <a:avLst/>
                <a:gdLst/>
                <a:ahLst/>
                <a:cxnLst/>
                <a:rect l="l" t="t" r="r" b="b"/>
                <a:pathLst>
                  <a:path w="4492" h="4479" extrusionOk="0">
                    <a:moveTo>
                      <a:pt x="2246" y="169"/>
                    </a:moveTo>
                    <a:cubicBezTo>
                      <a:pt x="3393" y="169"/>
                      <a:pt x="4322" y="1099"/>
                      <a:pt x="4322" y="2246"/>
                    </a:cubicBezTo>
                    <a:cubicBezTo>
                      <a:pt x="4322" y="3380"/>
                      <a:pt x="3393" y="4310"/>
                      <a:pt x="2246" y="4310"/>
                    </a:cubicBezTo>
                    <a:cubicBezTo>
                      <a:pt x="1099" y="4310"/>
                      <a:pt x="169" y="3380"/>
                      <a:pt x="169" y="2246"/>
                    </a:cubicBezTo>
                    <a:cubicBezTo>
                      <a:pt x="169" y="1099"/>
                      <a:pt x="1099" y="169"/>
                      <a:pt x="2246" y="169"/>
                    </a:cubicBezTo>
                    <a:close/>
                    <a:moveTo>
                      <a:pt x="2246" y="0"/>
                    </a:moveTo>
                    <a:cubicBezTo>
                      <a:pt x="1002" y="0"/>
                      <a:pt x="0" y="1002"/>
                      <a:pt x="0" y="2246"/>
                    </a:cubicBezTo>
                    <a:cubicBezTo>
                      <a:pt x="0" y="3477"/>
                      <a:pt x="1002" y="4479"/>
                      <a:pt x="2246" y="4479"/>
                    </a:cubicBezTo>
                    <a:cubicBezTo>
                      <a:pt x="3477" y="4479"/>
                      <a:pt x="4491" y="3477"/>
                      <a:pt x="4491" y="2246"/>
                    </a:cubicBezTo>
                    <a:cubicBezTo>
                      <a:pt x="4491" y="1002"/>
                      <a:pt x="3477" y="0"/>
                      <a:pt x="2246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7" name="Google Shape;677;p31"/>
              <p:cNvSpPr/>
              <p:nvPr/>
            </p:nvSpPr>
            <p:spPr>
              <a:xfrm>
                <a:off x="870587" y="3040528"/>
                <a:ext cx="222842" cy="281185"/>
              </a:xfrm>
              <a:custGeom>
                <a:avLst/>
                <a:gdLst/>
                <a:ahLst/>
                <a:cxnLst/>
                <a:rect l="l" t="t" r="r" b="b"/>
                <a:pathLst>
                  <a:path w="5397" h="6810" extrusionOk="0">
                    <a:moveTo>
                      <a:pt x="145" y="0"/>
                    </a:moveTo>
                    <a:lnTo>
                      <a:pt x="145" y="6314"/>
                    </a:lnTo>
                    <a:cubicBezTo>
                      <a:pt x="61" y="6350"/>
                      <a:pt x="0" y="6447"/>
                      <a:pt x="0" y="6556"/>
                    </a:cubicBezTo>
                    <a:cubicBezTo>
                      <a:pt x="0" y="6688"/>
                      <a:pt x="109" y="6809"/>
                      <a:pt x="254" y="6809"/>
                    </a:cubicBezTo>
                    <a:cubicBezTo>
                      <a:pt x="338" y="6809"/>
                      <a:pt x="399" y="6773"/>
                      <a:pt x="447" y="6712"/>
                    </a:cubicBezTo>
                    <a:lnTo>
                      <a:pt x="5397" y="6712"/>
                    </a:lnTo>
                    <a:lnTo>
                      <a:pt x="5397" y="6387"/>
                    </a:lnTo>
                    <a:lnTo>
                      <a:pt x="447" y="6387"/>
                    </a:lnTo>
                    <a:cubicBezTo>
                      <a:pt x="423" y="6350"/>
                      <a:pt x="387" y="6326"/>
                      <a:pt x="350" y="6314"/>
                    </a:cubicBezTo>
                    <a:lnTo>
                      <a:pt x="350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8" name="Google Shape;678;p31"/>
              <p:cNvSpPr/>
              <p:nvPr/>
            </p:nvSpPr>
            <p:spPr>
              <a:xfrm>
                <a:off x="294352" y="2938832"/>
                <a:ext cx="214378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5192" h="17965" extrusionOk="0">
                    <a:moveTo>
                      <a:pt x="0" y="0"/>
                    </a:moveTo>
                    <a:lnTo>
                      <a:pt x="0" y="17964"/>
                    </a:lnTo>
                    <a:lnTo>
                      <a:pt x="5191" y="17964"/>
                    </a:lnTo>
                    <a:lnTo>
                      <a:pt x="5191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9" name="Google Shape;679;p31"/>
              <p:cNvSpPr/>
              <p:nvPr/>
            </p:nvSpPr>
            <p:spPr>
              <a:xfrm>
                <a:off x="330232" y="2938832"/>
                <a:ext cx="8506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6" h="17965" extrusionOk="0">
                    <a:moveTo>
                      <a:pt x="0" y="0"/>
                    </a:moveTo>
                    <a:lnTo>
                      <a:pt x="0" y="17964"/>
                    </a:lnTo>
                    <a:lnTo>
                      <a:pt x="206" y="17964"/>
                    </a:lnTo>
                    <a:lnTo>
                      <a:pt x="206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0" name="Google Shape;680;p31"/>
              <p:cNvSpPr/>
              <p:nvPr/>
            </p:nvSpPr>
            <p:spPr>
              <a:xfrm>
                <a:off x="366608" y="2938832"/>
                <a:ext cx="8506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6" h="17965" extrusionOk="0">
                    <a:moveTo>
                      <a:pt x="1" y="0"/>
                    </a:moveTo>
                    <a:lnTo>
                      <a:pt x="1" y="17964"/>
                    </a:lnTo>
                    <a:lnTo>
                      <a:pt x="206" y="17964"/>
                    </a:lnTo>
                    <a:lnTo>
                      <a:pt x="206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1" name="Google Shape;681;p31"/>
              <p:cNvSpPr/>
              <p:nvPr/>
            </p:nvSpPr>
            <p:spPr>
              <a:xfrm>
                <a:off x="403521" y="2938832"/>
                <a:ext cx="8506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6" h="17965" extrusionOk="0">
                    <a:moveTo>
                      <a:pt x="0" y="0"/>
                    </a:moveTo>
                    <a:lnTo>
                      <a:pt x="0" y="17964"/>
                    </a:lnTo>
                    <a:lnTo>
                      <a:pt x="205" y="17964"/>
                    </a:lnTo>
                    <a:lnTo>
                      <a:pt x="205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2" name="Google Shape;682;p31"/>
              <p:cNvSpPr/>
              <p:nvPr/>
            </p:nvSpPr>
            <p:spPr>
              <a:xfrm>
                <a:off x="440393" y="2938832"/>
                <a:ext cx="8010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194" h="17965" extrusionOk="0">
                    <a:moveTo>
                      <a:pt x="0" y="0"/>
                    </a:moveTo>
                    <a:lnTo>
                      <a:pt x="0" y="17964"/>
                    </a:lnTo>
                    <a:lnTo>
                      <a:pt x="194" y="17964"/>
                    </a:lnTo>
                    <a:lnTo>
                      <a:pt x="194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3" name="Google Shape;683;p31"/>
              <p:cNvSpPr/>
              <p:nvPr/>
            </p:nvSpPr>
            <p:spPr>
              <a:xfrm>
                <a:off x="476769" y="2938832"/>
                <a:ext cx="8547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7" h="17965" extrusionOk="0">
                    <a:moveTo>
                      <a:pt x="1" y="0"/>
                    </a:moveTo>
                    <a:lnTo>
                      <a:pt x="1" y="17964"/>
                    </a:lnTo>
                    <a:lnTo>
                      <a:pt x="206" y="17964"/>
                    </a:lnTo>
                    <a:lnTo>
                      <a:pt x="206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4" name="Google Shape;684;p31"/>
              <p:cNvSpPr/>
              <p:nvPr/>
            </p:nvSpPr>
            <p:spPr>
              <a:xfrm>
                <a:off x="1253423" y="2939822"/>
                <a:ext cx="214378" cy="740784"/>
              </a:xfrm>
              <a:custGeom>
                <a:avLst/>
                <a:gdLst/>
                <a:ahLst/>
                <a:cxnLst/>
                <a:rect l="l" t="t" r="r" b="b"/>
                <a:pathLst>
                  <a:path w="5192" h="17941" extrusionOk="0">
                    <a:moveTo>
                      <a:pt x="0" y="0"/>
                    </a:moveTo>
                    <a:lnTo>
                      <a:pt x="0" y="17940"/>
                    </a:lnTo>
                    <a:lnTo>
                      <a:pt x="5191" y="17940"/>
                    </a:lnTo>
                    <a:lnTo>
                      <a:pt x="5191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5" name="Google Shape;685;p31"/>
              <p:cNvSpPr/>
              <p:nvPr/>
            </p:nvSpPr>
            <p:spPr>
              <a:xfrm>
                <a:off x="1386498" y="2938832"/>
                <a:ext cx="8506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6" h="17965" extrusionOk="0">
                    <a:moveTo>
                      <a:pt x="1" y="0"/>
                    </a:moveTo>
                    <a:lnTo>
                      <a:pt x="1" y="17964"/>
                    </a:lnTo>
                    <a:lnTo>
                      <a:pt x="206" y="17964"/>
                    </a:lnTo>
                    <a:lnTo>
                      <a:pt x="206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6" name="Google Shape;686;p31"/>
              <p:cNvSpPr/>
              <p:nvPr/>
            </p:nvSpPr>
            <p:spPr>
              <a:xfrm>
                <a:off x="1350122" y="2938832"/>
                <a:ext cx="8506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6" h="17965" extrusionOk="0">
                    <a:moveTo>
                      <a:pt x="0" y="0"/>
                    </a:moveTo>
                    <a:lnTo>
                      <a:pt x="0" y="17964"/>
                    </a:lnTo>
                    <a:lnTo>
                      <a:pt x="206" y="17964"/>
                    </a:lnTo>
                    <a:lnTo>
                      <a:pt x="206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7" name="Google Shape;687;p31"/>
              <p:cNvSpPr/>
              <p:nvPr/>
            </p:nvSpPr>
            <p:spPr>
              <a:xfrm>
                <a:off x="1313210" y="2938832"/>
                <a:ext cx="8547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7" h="17965" extrusionOk="0">
                    <a:moveTo>
                      <a:pt x="1" y="0"/>
                    </a:moveTo>
                    <a:lnTo>
                      <a:pt x="1" y="17964"/>
                    </a:lnTo>
                    <a:lnTo>
                      <a:pt x="206" y="17964"/>
                    </a:lnTo>
                    <a:lnTo>
                      <a:pt x="206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8" name="Google Shape;688;p31"/>
              <p:cNvSpPr/>
              <p:nvPr/>
            </p:nvSpPr>
            <p:spPr>
              <a:xfrm>
                <a:off x="1276834" y="2938832"/>
                <a:ext cx="8506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6" h="17965" extrusionOk="0">
                    <a:moveTo>
                      <a:pt x="1" y="0"/>
                    </a:moveTo>
                    <a:lnTo>
                      <a:pt x="1" y="17964"/>
                    </a:lnTo>
                    <a:lnTo>
                      <a:pt x="206" y="17964"/>
                    </a:lnTo>
                    <a:lnTo>
                      <a:pt x="206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9" name="Google Shape;689;p31"/>
              <p:cNvSpPr/>
              <p:nvPr/>
            </p:nvSpPr>
            <p:spPr>
              <a:xfrm>
                <a:off x="280396" y="2815211"/>
                <a:ext cx="34436" cy="865397"/>
              </a:xfrm>
              <a:custGeom>
                <a:avLst/>
                <a:gdLst/>
                <a:ahLst/>
                <a:cxnLst/>
                <a:rect l="l" t="t" r="r" b="b"/>
                <a:pathLst>
                  <a:path w="834" h="20959" extrusionOk="0">
                    <a:moveTo>
                      <a:pt x="423" y="0"/>
                    </a:moveTo>
                    <a:cubicBezTo>
                      <a:pt x="314" y="0"/>
                      <a:pt x="230" y="85"/>
                      <a:pt x="230" y="193"/>
                    </a:cubicBezTo>
                    <a:cubicBezTo>
                      <a:pt x="230" y="266"/>
                      <a:pt x="266" y="326"/>
                      <a:pt x="314" y="350"/>
                    </a:cubicBezTo>
                    <a:lnTo>
                      <a:pt x="314" y="568"/>
                    </a:lnTo>
                    <a:lnTo>
                      <a:pt x="0" y="568"/>
                    </a:lnTo>
                    <a:lnTo>
                      <a:pt x="0" y="773"/>
                    </a:lnTo>
                    <a:lnTo>
                      <a:pt x="314" y="773"/>
                    </a:lnTo>
                    <a:lnTo>
                      <a:pt x="314" y="20958"/>
                    </a:lnTo>
                    <a:lnTo>
                      <a:pt x="519" y="20958"/>
                    </a:lnTo>
                    <a:lnTo>
                      <a:pt x="519" y="761"/>
                    </a:lnTo>
                    <a:lnTo>
                      <a:pt x="833" y="761"/>
                    </a:lnTo>
                    <a:lnTo>
                      <a:pt x="833" y="568"/>
                    </a:lnTo>
                    <a:lnTo>
                      <a:pt x="519" y="568"/>
                    </a:lnTo>
                    <a:lnTo>
                      <a:pt x="519" y="350"/>
                    </a:lnTo>
                    <a:cubicBezTo>
                      <a:pt x="568" y="326"/>
                      <a:pt x="604" y="266"/>
                      <a:pt x="604" y="193"/>
                    </a:cubicBezTo>
                    <a:cubicBezTo>
                      <a:pt x="604" y="97"/>
                      <a:pt x="519" y="0"/>
                      <a:pt x="423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0" name="Google Shape;690;p31"/>
              <p:cNvSpPr/>
              <p:nvPr/>
            </p:nvSpPr>
            <p:spPr>
              <a:xfrm>
                <a:off x="363635" y="2190623"/>
                <a:ext cx="1034893" cy="452167"/>
              </a:xfrm>
              <a:custGeom>
                <a:avLst/>
                <a:gdLst/>
                <a:ahLst/>
                <a:cxnLst/>
                <a:rect l="l" t="t" r="r" b="b"/>
                <a:pathLst>
                  <a:path w="25064" h="10951" extrusionOk="0">
                    <a:moveTo>
                      <a:pt x="8246" y="0"/>
                    </a:moveTo>
                    <a:cubicBezTo>
                      <a:pt x="8246" y="0"/>
                      <a:pt x="6737" y="2101"/>
                      <a:pt x="4781" y="4636"/>
                    </a:cubicBezTo>
                    <a:cubicBezTo>
                      <a:pt x="2825" y="7159"/>
                      <a:pt x="0" y="10950"/>
                      <a:pt x="0" y="10950"/>
                    </a:cubicBezTo>
                    <a:lnTo>
                      <a:pt x="25063" y="10950"/>
                    </a:lnTo>
                    <a:cubicBezTo>
                      <a:pt x="25063" y="10950"/>
                      <a:pt x="22287" y="7159"/>
                      <a:pt x="20331" y="4636"/>
                    </a:cubicBezTo>
                    <a:cubicBezTo>
                      <a:pt x="18375" y="2101"/>
                      <a:pt x="16866" y="0"/>
                      <a:pt x="16866" y="0"/>
                    </a:cubicBez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1" name="Google Shape;691;p31"/>
              <p:cNvSpPr/>
              <p:nvPr/>
            </p:nvSpPr>
            <p:spPr>
              <a:xfrm>
                <a:off x="363635" y="2508636"/>
                <a:ext cx="1034893" cy="134151"/>
              </a:xfrm>
              <a:custGeom>
                <a:avLst/>
                <a:gdLst/>
                <a:ahLst/>
                <a:cxnLst/>
                <a:rect l="l" t="t" r="r" b="b"/>
                <a:pathLst>
                  <a:path w="25064" h="3249" extrusionOk="0">
                    <a:moveTo>
                      <a:pt x="2439" y="1"/>
                    </a:moveTo>
                    <a:cubicBezTo>
                      <a:pt x="1123" y="1739"/>
                      <a:pt x="0" y="3248"/>
                      <a:pt x="0" y="3248"/>
                    </a:cubicBezTo>
                    <a:lnTo>
                      <a:pt x="25063" y="3248"/>
                    </a:lnTo>
                    <a:cubicBezTo>
                      <a:pt x="25063" y="3248"/>
                      <a:pt x="24906" y="3019"/>
                      <a:pt x="24641" y="2620"/>
                    </a:cubicBezTo>
                    <a:cubicBezTo>
                      <a:pt x="24194" y="2017"/>
                      <a:pt x="23470" y="1051"/>
                      <a:pt x="22673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2" name="Google Shape;692;p31"/>
              <p:cNvSpPr/>
              <p:nvPr/>
            </p:nvSpPr>
            <p:spPr>
              <a:xfrm>
                <a:off x="611372" y="2443852"/>
                <a:ext cx="33445" cy="30431"/>
              </a:xfrm>
              <a:custGeom>
                <a:avLst/>
                <a:gdLst/>
                <a:ahLst/>
                <a:cxnLst/>
                <a:rect l="l" t="t" r="r" b="b"/>
                <a:pathLst>
                  <a:path w="810" h="737" extrusionOk="0">
                    <a:moveTo>
                      <a:pt x="399" y="0"/>
                    </a:moveTo>
                    <a:cubicBezTo>
                      <a:pt x="278" y="0"/>
                      <a:pt x="182" y="109"/>
                      <a:pt x="182" y="229"/>
                    </a:cubicBezTo>
                    <a:cubicBezTo>
                      <a:pt x="182" y="254"/>
                      <a:pt x="194" y="278"/>
                      <a:pt x="194" y="290"/>
                    </a:cubicBezTo>
                    <a:cubicBezTo>
                      <a:pt x="85" y="302"/>
                      <a:pt x="0" y="398"/>
                      <a:pt x="0" y="507"/>
                    </a:cubicBezTo>
                    <a:cubicBezTo>
                      <a:pt x="0" y="628"/>
                      <a:pt x="97" y="737"/>
                      <a:pt x="218" y="737"/>
                    </a:cubicBezTo>
                    <a:cubicBezTo>
                      <a:pt x="302" y="737"/>
                      <a:pt x="363" y="688"/>
                      <a:pt x="399" y="628"/>
                    </a:cubicBezTo>
                    <a:cubicBezTo>
                      <a:pt x="447" y="688"/>
                      <a:pt x="508" y="737"/>
                      <a:pt x="592" y="737"/>
                    </a:cubicBezTo>
                    <a:cubicBezTo>
                      <a:pt x="701" y="737"/>
                      <a:pt x="809" y="628"/>
                      <a:pt x="809" y="507"/>
                    </a:cubicBezTo>
                    <a:cubicBezTo>
                      <a:pt x="809" y="398"/>
                      <a:pt x="725" y="302"/>
                      <a:pt x="604" y="290"/>
                    </a:cubicBezTo>
                    <a:cubicBezTo>
                      <a:pt x="616" y="278"/>
                      <a:pt x="616" y="254"/>
                      <a:pt x="616" y="229"/>
                    </a:cubicBezTo>
                    <a:cubicBezTo>
                      <a:pt x="616" y="109"/>
                      <a:pt x="520" y="0"/>
                      <a:pt x="399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3" name="Google Shape;693;p31"/>
              <p:cNvSpPr/>
              <p:nvPr/>
            </p:nvSpPr>
            <p:spPr>
              <a:xfrm>
                <a:off x="779874" y="2443852"/>
                <a:ext cx="33404" cy="30431"/>
              </a:xfrm>
              <a:custGeom>
                <a:avLst/>
                <a:gdLst/>
                <a:ahLst/>
                <a:cxnLst/>
                <a:rect l="l" t="t" r="r" b="b"/>
                <a:pathLst>
                  <a:path w="809" h="737" extrusionOk="0">
                    <a:moveTo>
                      <a:pt x="411" y="0"/>
                    </a:moveTo>
                    <a:cubicBezTo>
                      <a:pt x="290" y="0"/>
                      <a:pt x="193" y="109"/>
                      <a:pt x="193" y="229"/>
                    </a:cubicBezTo>
                    <a:cubicBezTo>
                      <a:pt x="193" y="254"/>
                      <a:pt x="193" y="278"/>
                      <a:pt x="205" y="290"/>
                    </a:cubicBezTo>
                    <a:cubicBezTo>
                      <a:pt x="85" y="302"/>
                      <a:pt x="0" y="398"/>
                      <a:pt x="0" y="507"/>
                    </a:cubicBezTo>
                    <a:cubicBezTo>
                      <a:pt x="0" y="628"/>
                      <a:pt x="109" y="737"/>
                      <a:pt x="229" y="737"/>
                    </a:cubicBezTo>
                    <a:cubicBezTo>
                      <a:pt x="302" y="737"/>
                      <a:pt x="362" y="688"/>
                      <a:pt x="411" y="628"/>
                    </a:cubicBezTo>
                    <a:cubicBezTo>
                      <a:pt x="447" y="688"/>
                      <a:pt x="507" y="737"/>
                      <a:pt x="592" y="737"/>
                    </a:cubicBezTo>
                    <a:cubicBezTo>
                      <a:pt x="712" y="737"/>
                      <a:pt x="809" y="628"/>
                      <a:pt x="809" y="507"/>
                    </a:cubicBezTo>
                    <a:cubicBezTo>
                      <a:pt x="809" y="398"/>
                      <a:pt x="724" y="302"/>
                      <a:pt x="616" y="290"/>
                    </a:cubicBezTo>
                    <a:cubicBezTo>
                      <a:pt x="616" y="278"/>
                      <a:pt x="628" y="254"/>
                      <a:pt x="628" y="229"/>
                    </a:cubicBezTo>
                    <a:cubicBezTo>
                      <a:pt x="628" y="109"/>
                      <a:pt x="531" y="0"/>
                      <a:pt x="411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4" name="Google Shape;694;p31"/>
              <p:cNvSpPr/>
              <p:nvPr/>
            </p:nvSpPr>
            <p:spPr>
              <a:xfrm>
                <a:off x="948830" y="2443852"/>
                <a:ext cx="32949" cy="30431"/>
              </a:xfrm>
              <a:custGeom>
                <a:avLst/>
                <a:gdLst/>
                <a:ahLst/>
                <a:cxnLst/>
                <a:rect l="l" t="t" r="r" b="b"/>
                <a:pathLst>
                  <a:path w="798" h="737" extrusionOk="0">
                    <a:moveTo>
                      <a:pt x="399" y="0"/>
                    </a:moveTo>
                    <a:cubicBezTo>
                      <a:pt x="278" y="0"/>
                      <a:pt x="182" y="109"/>
                      <a:pt x="182" y="229"/>
                    </a:cubicBezTo>
                    <a:cubicBezTo>
                      <a:pt x="182" y="254"/>
                      <a:pt x="182" y="278"/>
                      <a:pt x="194" y="290"/>
                    </a:cubicBezTo>
                    <a:cubicBezTo>
                      <a:pt x="85" y="302"/>
                      <a:pt x="1" y="398"/>
                      <a:pt x="1" y="507"/>
                    </a:cubicBezTo>
                    <a:cubicBezTo>
                      <a:pt x="1" y="628"/>
                      <a:pt x="97" y="737"/>
                      <a:pt x="218" y="737"/>
                    </a:cubicBezTo>
                    <a:cubicBezTo>
                      <a:pt x="290" y="737"/>
                      <a:pt x="363" y="688"/>
                      <a:pt x="399" y="628"/>
                    </a:cubicBezTo>
                    <a:cubicBezTo>
                      <a:pt x="435" y="688"/>
                      <a:pt x="508" y="737"/>
                      <a:pt x="580" y="737"/>
                    </a:cubicBezTo>
                    <a:cubicBezTo>
                      <a:pt x="701" y="737"/>
                      <a:pt x="798" y="628"/>
                      <a:pt x="798" y="507"/>
                    </a:cubicBezTo>
                    <a:cubicBezTo>
                      <a:pt x="798" y="398"/>
                      <a:pt x="713" y="302"/>
                      <a:pt x="604" y="290"/>
                    </a:cubicBezTo>
                    <a:cubicBezTo>
                      <a:pt x="616" y="278"/>
                      <a:pt x="616" y="254"/>
                      <a:pt x="616" y="229"/>
                    </a:cubicBezTo>
                    <a:cubicBezTo>
                      <a:pt x="616" y="109"/>
                      <a:pt x="520" y="0"/>
                      <a:pt x="399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5" name="Google Shape;695;p31"/>
              <p:cNvSpPr/>
              <p:nvPr/>
            </p:nvSpPr>
            <p:spPr>
              <a:xfrm>
                <a:off x="1117333" y="2443852"/>
                <a:ext cx="33445" cy="30431"/>
              </a:xfrm>
              <a:custGeom>
                <a:avLst/>
                <a:gdLst/>
                <a:ahLst/>
                <a:cxnLst/>
                <a:rect l="l" t="t" r="r" b="b"/>
                <a:pathLst>
                  <a:path w="810" h="737" extrusionOk="0">
                    <a:moveTo>
                      <a:pt x="399" y="0"/>
                    </a:moveTo>
                    <a:cubicBezTo>
                      <a:pt x="278" y="0"/>
                      <a:pt x="181" y="109"/>
                      <a:pt x="181" y="229"/>
                    </a:cubicBezTo>
                    <a:cubicBezTo>
                      <a:pt x="181" y="254"/>
                      <a:pt x="193" y="278"/>
                      <a:pt x="193" y="290"/>
                    </a:cubicBezTo>
                    <a:cubicBezTo>
                      <a:pt x="85" y="302"/>
                      <a:pt x="0" y="398"/>
                      <a:pt x="0" y="507"/>
                    </a:cubicBezTo>
                    <a:cubicBezTo>
                      <a:pt x="0" y="628"/>
                      <a:pt x="97" y="737"/>
                      <a:pt x="218" y="737"/>
                    </a:cubicBezTo>
                    <a:cubicBezTo>
                      <a:pt x="302" y="737"/>
                      <a:pt x="362" y="688"/>
                      <a:pt x="399" y="628"/>
                    </a:cubicBezTo>
                    <a:cubicBezTo>
                      <a:pt x="447" y="688"/>
                      <a:pt x="507" y="737"/>
                      <a:pt x="592" y="737"/>
                    </a:cubicBezTo>
                    <a:cubicBezTo>
                      <a:pt x="713" y="737"/>
                      <a:pt x="809" y="628"/>
                      <a:pt x="809" y="507"/>
                    </a:cubicBezTo>
                    <a:cubicBezTo>
                      <a:pt x="809" y="398"/>
                      <a:pt x="725" y="302"/>
                      <a:pt x="604" y="290"/>
                    </a:cubicBezTo>
                    <a:cubicBezTo>
                      <a:pt x="616" y="278"/>
                      <a:pt x="628" y="254"/>
                      <a:pt x="628" y="229"/>
                    </a:cubicBezTo>
                    <a:cubicBezTo>
                      <a:pt x="628" y="109"/>
                      <a:pt x="519" y="0"/>
                      <a:pt x="399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6" name="Google Shape;696;p31"/>
              <p:cNvSpPr/>
              <p:nvPr/>
            </p:nvSpPr>
            <p:spPr>
              <a:xfrm>
                <a:off x="695602" y="2273863"/>
                <a:ext cx="33445" cy="29935"/>
              </a:xfrm>
              <a:custGeom>
                <a:avLst/>
                <a:gdLst/>
                <a:ahLst/>
                <a:cxnLst/>
                <a:rect l="l" t="t" r="r" b="b"/>
                <a:pathLst>
                  <a:path w="810" h="725" extrusionOk="0">
                    <a:moveTo>
                      <a:pt x="411" y="0"/>
                    </a:moveTo>
                    <a:cubicBezTo>
                      <a:pt x="278" y="0"/>
                      <a:pt x="182" y="97"/>
                      <a:pt x="182" y="218"/>
                    </a:cubicBezTo>
                    <a:cubicBezTo>
                      <a:pt x="182" y="242"/>
                      <a:pt x="194" y="266"/>
                      <a:pt x="194" y="290"/>
                    </a:cubicBezTo>
                    <a:cubicBezTo>
                      <a:pt x="85" y="302"/>
                      <a:pt x="1" y="387"/>
                      <a:pt x="1" y="507"/>
                    </a:cubicBezTo>
                    <a:cubicBezTo>
                      <a:pt x="1" y="628"/>
                      <a:pt x="97" y="725"/>
                      <a:pt x="218" y="725"/>
                    </a:cubicBezTo>
                    <a:cubicBezTo>
                      <a:pt x="303" y="725"/>
                      <a:pt x="363" y="688"/>
                      <a:pt x="411" y="628"/>
                    </a:cubicBezTo>
                    <a:cubicBezTo>
                      <a:pt x="447" y="688"/>
                      <a:pt x="508" y="725"/>
                      <a:pt x="592" y="725"/>
                    </a:cubicBezTo>
                    <a:cubicBezTo>
                      <a:pt x="713" y="725"/>
                      <a:pt x="810" y="628"/>
                      <a:pt x="810" y="507"/>
                    </a:cubicBezTo>
                    <a:cubicBezTo>
                      <a:pt x="810" y="387"/>
                      <a:pt x="725" y="302"/>
                      <a:pt x="616" y="290"/>
                    </a:cubicBezTo>
                    <a:cubicBezTo>
                      <a:pt x="616" y="266"/>
                      <a:pt x="629" y="242"/>
                      <a:pt x="629" y="218"/>
                    </a:cubicBezTo>
                    <a:cubicBezTo>
                      <a:pt x="629" y="97"/>
                      <a:pt x="532" y="0"/>
                      <a:pt x="411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7" name="Google Shape;697;p31"/>
              <p:cNvSpPr/>
              <p:nvPr/>
            </p:nvSpPr>
            <p:spPr>
              <a:xfrm>
                <a:off x="864600" y="2273863"/>
                <a:ext cx="32949" cy="29935"/>
              </a:xfrm>
              <a:custGeom>
                <a:avLst/>
                <a:gdLst/>
                <a:ahLst/>
                <a:cxnLst/>
                <a:rect l="l" t="t" r="r" b="b"/>
                <a:pathLst>
                  <a:path w="798" h="725" extrusionOk="0">
                    <a:moveTo>
                      <a:pt x="399" y="0"/>
                    </a:moveTo>
                    <a:cubicBezTo>
                      <a:pt x="278" y="0"/>
                      <a:pt x="182" y="97"/>
                      <a:pt x="182" y="218"/>
                    </a:cubicBezTo>
                    <a:cubicBezTo>
                      <a:pt x="182" y="242"/>
                      <a:pt x="182" y="266"/>
                      <a:pt x="194" y="290"/>
                    </a:cubicBezTo>
                    <a:cubicBezTo>
                      <a:pt x="85" y="302"/>
                      <a:pt x="0" y="387"/>
                      <a:pt x="0" y="507"/>
                    </a:cubicBezTo>
                    <a:cubicBezTo>
                      <a:pt x="0" y="628"/>
                      <a:pt x="97" y="725"/>
                      <a:pt x="218" y="725"/>
                    </a:cubicBezTo>
                    <a:cubicBezTo>
                      <a:pt x="290" y="725"/>
                      <a:pt x="363" y="688"/>
                      <a:pt x="399" y="628"/>
                    </a:cubicBezTo>
                    <a:cubicBezTo>
                      <a:pt x="435" y="688"/>
                      <a:pt x="507" y="725"/>
                      <a:pt x="580" y="725"/>
                    </a:cubicBezTo>
                    <a:cubicBezTo>
                      <a:pt x="701" y="725"/>
                      <a:pt x="797" y="628"/>
                      <a:pt x="797" y="507"/>
                    </a:cubicBezTo>
                    <a:cubicBezTo>
                      <a:pt x="797" y="387"/>
                      <a:pt x="713" y="302"/>
                      <a:pt x="604" y="290"/>
                    </a:cubicBezTo>
                    <a:cubicBezTo>
                      <a:pt x="616" y="266"/>
                      <a:pt x="616" y="242"/>
                      <a:pt x="616" y="218"/>
                    </a:cubicBezTo>
                    <a:cubicBezTo>
                      <a:pt x="616" y="97"/>
                      <a:pt x="520" y="0"/>
                      <a:pt x="399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8" name="Google Shape;698;p31"/>
              <p:cNvSpPr/>
              <p:nvPr/>
            </p:nvSpPr>
            <p:spPr>
              <a:xfrm>
                <a:off x="1343144" y="2565945"/>
                <a:ext cx="22957" cy="60861"/>
              </a:xfrm>
              <a:custGeom>
                <a:avLst/>
                <a:gdLst/>
                <a:ahLst/>
                <a:cxnLst/>
                <a:rect l="l" t="t" r="r" b="b"/>
                <a:pathLst>
                  <a:path w="556" h="1474" extrusionOk="0">
                    <a:moveTo>
                      <a:pt x="0" y="1"/>
                    </a:moveTo>
                    <a:lnTo>
                      <a:pt x="0" y="1474"/>
                    </a:lnTo>
                    <a:lnTo>
                      <a:pt x="556" y="1474"/>
                    </a:lnTo>
                    <a:lnTo>
                      <a:pt x="556" y="737"/>
                    </a:lnTo>
                    <a:cubicBezTo>
                      <a:pt x="387" y="520"/>
                      <a:pt x="205" y="266"/>
                      <a:pt x="0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9" name="Google Shape;699;p31"/>
              <p:cNvSpPr/>
              <p:nvPr/>
            </p:nvSpPr>
            <p:spPr>
              <a:xfrm>
                <a:off x="585442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0" name="Google Shape;700;p31"/>
              <p:cNvSpPr/>
              <p:nvPr/>
            </p:nvSpPr>
            <p:spPr>
              <a:xfrm>
                <a:off x="1248426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1" name="Google Shape;701;p31"/>
              <p:cNvSpPr/>
              <p:nvPr/>
            </p:nvSpPr>
            <p:spPr>
              <a:xfrm>
                <a:off x="1295785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6" y="2476"/>
                    </a:lnTo>
                    <a:lnTo>
                      <a:pt x="556" y="218"/>
                    </a:lnTo>
                    <a:cubicBezTo>
                      <a:pt x="507" y="146"/>
                      <a:pt x="447" y="73"/>
                      <a:pt x="399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2" name="Google Shape;702;p31"/>
              <p:cNvSpPr/>
              <p:nvPr/>
            </p:nvSpPr>
            <p:spPr>
              <a:xfrm>
                <a:off x="632801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3" name="Google Shape;703;p31"/>
              <p:cNvSpPr/>
              <p:nvPr/>
            </p:nvSpPr>
            <p:spPr>
              <a:xfrm>
                <a:off x="490724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4" name="Google Shape;704;p31"/>
              <p:cNvSpPr/>
              <p:nvPr/>
            </p:nvSpPr>
            <p:spPr>
              <a:xfrm>
                <a:off x="396048" y="2568960"/>
                <a:ext cx="22957" cy="57847"/>
              </a:xfrm>
              <a:custGeom>
                <a:avLst/>
                <a:gdLst/>
                <a:ahLst/>
                <a:cxnLst/>
                <a:rect l="l" t="t" r="r" b="b"/>
                <a:pathLst>
                  <a:path w="556" h="1401" extrusionOk="0">
                    <a:moveTo>
                      <a:pt x="555" y="0"/>
                    </a:moveTo>
                    <a:cubicBezTo>
                      <a:pt x="350" y="266"/>
                      <a:pt x="169" y="519"/>
                      <a:pt x="0" y="737"/>
                    </a:cubicBezTo>
                    <a:lnTo>
                      <a:pt x="0" y="1401"/>
                    </a:lnTo>
                    <a:lnTo>
                      <a:pt x="555" y="1401"/>
                    </a:lnTo>
                    <a:lnTo>
                      <a:pt x="55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5" name="Google Shape;705;p31"/>
              <p:cNvSpPr/>
              <p:nvPr/>
            </p:nvSpPr>
            <p:spPr>
              <a:xfrm>
                <a:off x="1201068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6" name="Google Shape;706;p31"/>
              <p:cNvSpPr/>
              <p:nvPr/>
            </p:nvSpPr>
            <p:spPr>
              <a:xfrm>
                <a:off x="538083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7" name="Google Shape;707;p31"/>
              <p:cNvSpPr/>
              <p:nvPr/>
            </p:nvSpPr>
            <p:spPr>
              <a:xfrm>
                <a:off x="443365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218" y="1"/>
                    </a:moveTo>
                    <a:cubicBezTo>
                      <a:pt x="146" y="97"/>
                      <a:pt x="73" y="194"/>
                      <a:pt x="1" y="291"/>
                    </a:cubicBez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8" name="Google Shape;708;p31"/>
              <p:cNvSpPr/>
              <p:nvPr/>
            </p:nvSpPr>
            <p:spPr>
              <a:xfrm>
                <a:off x="680160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9" name="Google Shape;709;p31"/>
              <p:cNvSpPr/>
              <p:nvPr/>
            </p:nvSpPr>
            <p:spPr>
              <a:xfrm>
                <a:off x="822237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0" name="Google Shape;710;p31"/>
              <p:cNvSpPr/>
              <p:nvPr/>
            </p:nvSpPr>
            <p:spPr>
              <a:xfrm>
                <a:off x="869596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5" y="2476"/>
                    </a:lnTo>
                    <a:lnTo>
                      <a:pt x="555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1" name="Google Shape;711;p31"/>
              <p:cNvSpPr/>
              <p:nvPr/>
            </p:nvSpPr>
            <p:spPr>
              <a:xfrm>
                <a:off x="727519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2" name="Google Shape;712;p31"/>
              <p:cNvSpPr/>
              <p:nvPr/>
            </p:nvSpPr>
            <p:spPr>
              <a:xfrm>
                <a:off x="774878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3" name="Google Shape;713;p31"/>
              <p:cNvSpPr/>
              <p:nvPr/>
            </p:nvSpPr>
            <p:spPr>
              <a:xfrm>
                <a:off x="1153709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4" name="Google Shape;714;p31"/>
              <p:cNvSpPr/>
              <p:nvPr/>
            </p:nvSpPr>
            <p:spPr>
              <a:xfrm>
                <a:off x="916955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5" y="2476"/>
                    </a:lnTo>
                    <a:lnTo>
                      <a:pt x="555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5" name="Google Shape;715;p31"/>
              <p:cNvSpPr/>
              <p:nvPr/>
            </p:nvSpPr>
            <p:spPr>
              <a:xfrm>
                <a:off x="964273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6" name="Google Shape;716;p31"/>
              <p:cNvSpPr/>
              <p:nvPr/>
            </p:nvSpPr>
            <p:spPr>
              <a:xfrm>
                <a:off x="1106350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7" name="Google Shape;717;p31"/>
              <p:cNvSpPr/>
              <p:nvPr/>
            </p:nvSpPr>
            <p:spPr>
              <a:xfrm>
                <a:off x="1058991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8" name="Google Shape;718;p31"/>
              <p:cNvSpPr/>
              <p:nvPr/>
            </p:nvSpPr>
            <p:spPr>
              <a:xfrm>
                <a:off x="1011632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9" name="Google Shape;719;p31"/>
              <p:cNvSpPr/>
              <p:nvPr/>
            </p:nvSpPr>
            <p:spPr>
              <a:xfrm>
                <a:off x="351166" y="2541048"/>
                <a:ext cx="1059832" cy="397829"/>
              </a:xfrm>
              <a:custGeom>
                <a:avLst/>
                <a:gdLst/>
                <a:ahLst/>
                <a:cxnLst/>
                <a:rect l="l" t="t" r="r" b="b"/>
                <a:pathLst>
                  <a:path w="25668" h="9635" extrusionOk="0">
                    <a:moveTo>
                      <a:pt x="411" y="0"/>
                    </a:moveTo>
                    <a:cubicBezTo>
                      <a:pt x="302" y="0"/>
                      <a:pt x="218" y="97"/>
                      <a:pt x="218" y="193"/>
                    </a:cubicBezTo>
                    <a:cubicBezTo>
                      <a:pt x="218" y="266"/>
                      <a:pt x="254" y="326"/>
                      <a:pt x="302" y="350"/>
                    </a:cubicBezTo>
                    <a:lnTo>
                      <a:pt x="302" y="568"/>
                    </a:lnTo>
                    <a:lnTo>
                      <a:pt x="0" y="568"/>
                    </a:lnTo>
                    <a:lnTo>
                      <a:pt x="0" y="773"/>
                    </a:lnTo>
                    <a:lnTo>
                      <a:pt x="302" y="773"/>
                    </a:lnTo>
                    <a:lnTo>
                      <a:pt x="302" y="2463"/>
                    </a:lnTo>
                    <a:lnTo>
                      <a:pt x="302" y="9634"/>
                    </a:lnTo>
                    <a:lnTo>
                      <a:pt x="25365" y="9634"/>
                    </a:lnTo>
                    <a:lnTo>
                      <a:pt x="25365" y="2463"/>
                    </a:lnTo>
                    <a:lnTo>
                      <a:pt x="25365" y="773"/>
                    </a:lnTo>
                    <a:lnTo>
                      <a:pt x="25667" y="773"/>
                    </a:lnTo>
                    <a:lnTo>
                      <a:pt x="25667" y="568"/>
                    </a:lnTo>
                    <a:lnTo>
                      <a:pt x="25365" y="568"/>
                    </a:lnTo>
                    <a:lnTo>
                      <a:pt x="25365" y="350"/>
                    </a:lnTo>
                    <a:cubicBezTo>
                      <a:pt x="25414" y="326"/>
                      <a:pt x="25450" y="266"/>
                      <a:pt x="25450" y="193"/>
                    </a:cubicBezTo>
                    <a:cubicBezTo>
                      <a:pt x="25450" y="97"/>
                      <a:pt x="25365" y="0"/>
                      <a:pt x="25257" y="0"/>
                    </a:cubicBezTo>
                    <a:cubicBezTo>
                      <a:pt x="25148" y="0"/>
                      <a:pt x="25064" y="97"/>
                      <a:pt x="25064" y="193"/>
                    </a:cubicBezTo>
                    <a:cubicBezTo>
                      <a:pt x="25064" y="266"/>
                      <a:pt x="25100" y="326"/>
                      <a:pt x="25160" y="350"/>
                    </a:cubicBezTo>
                    <a:lnTo>
                      <a:pt x="25160" y="568"/>
                    </a:lnTo>
                    <a:lnTo>
                      <a:pt x="24846" y="568"/>
                    </a:lnTo>
                    <a:lnTo>
                      <a:pt x="24846" y="773"/>
                    </a:lnTo>
                    <a:lnTo>
                      <a:pt x="25160" y="773"/>
                    </a:lnTo>
                    <a:lnTo>
                      <a:pt x="25160" y="2463"/>
                    </a:lnTo>
                    <a:lnTo>
                      <a:pt x="508" y="2463"/>
                    </a:lnTo>
                    <a:lnTo>
                      <a:pt x="508" y="773"/>
                    </a:lnTo>
                    <a:lnTo>
                      <a:pt x="821" y="773"/>
                    </a:lnTo>
                    <a:lnTo>
                      <a:pt x="821" y="568"/>
                    </a:lnTo>
                    <a:lnTo>
                      <a:pt x="508" y="568"/>
                    </a:lnTo>
                    <a:lnTo>
                      <a:pt x="508" y="350"/>
                    </a:lnTo>
                    <a:cubicBezTo>
                      <a:pt x="568" y="326"/>
                      <a:pt x="604" y="266"/>
                      <a:pt x="604" y="193"/>
                    </a:cubicBezTo>
                    <a:cubicBezTo>
                      <a:pt x="604" y="97"/>
                      <a:pt x="520" y="0"/>
                      <a:pt x="411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0" name="Google Shape;720;p31"/>
              <p:cNvSpPr/>
              <p:nvPr/>
            </p:nvSpPr>
            <p:spPr>
              <a:xfrm>
                <a:off x="516654" y="2766365"/>
                <a:ext cx="66849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3803" extrusionOk="0">
                    <a:moveTo>
                      <a:pt x="1" y="0"/>
                    </a:moveTo>
                    <a:lnTo>
                      <a:pt x="1" y="3803"/>
                    </a:lnTo>
                    <a:lnTo>
                      <a:pt x="1618" y="3803"/>
                    </a:lnTo>
                    <a:lnTo>
                      <a:pt x="161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1" name="Google Shape;721;p31"/>
              <p:cNvSpPr/>
              <p:nvPr/>
            </p:nvSpPr>
            <p:spPr>
              <a:xfrm>
                <a:off x="611372" y="2766365"/>
                <a:ext cx="66849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3803" extrusionOk="0">
                    <a:moveTo>
                      <a:pt x="0" y="0"/>
                    </a:moveTo>
                    <a:lnTo>
                      <a:pt x="0" y="3803"/>
                    </a:lnTo>
                    <a:lnTo>
                      <a:pt x="1618" y="3803"/>
                    </a:lnTo>
                    <a:lnTo>
                      <a:pt x="161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2" name="Google Shape;722;p31"/>
              <p:cNvSpPr/>
              <p:nvPr/>
            </p:nvSpPr>
            <p:spPr>
              <a:xfrm>
                <a:off x="706090" y="2766365"/>
                <a:ext cx="66849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3803" extrusionOk="0">
                    <a:moveTo>
                      <a:pt x="0" y="0"/>
                    </a:moveTo>
                    <a:lnTo>
                      <a:pt x="0" y="3803"/>
                    </a:lnTo>
                    <a:lnTo>
                      <a:pt x="1618" y="3803"/>
                    </a:lnTo>
                    <a:lnTo>
                      <a:pt x="161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3" name="Google Shape;723;p31"/>
              <p:cNvSpPr/>
              <p:nvPr/>
            </p:nvSpPr>
            <p:spPr>
              <a:xfrm>
                <a:off x="800312" y="2766365"/>
                <a:ext cx="66807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8" h="3803" extrusionOk="0">
                    <a:moveTo>
                      <a:pt x="0" y="0"/>
                    </a:moveTo>
                    <a:lnTo>
                      <a:pt x="0" y="3803"/>
                    </a:lnTo>
                    <a:lnTo>
                      <a:pt x="1618" y="3803"/>
                    </a:lnTo>
                    <a:lnTo>
                      <a:pt x="161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4" name="Google Shape;724;p31"/>
              <p:cNvSpPr/>
              <p:nvPr/>
            </p:nvSpPr>
            <p:spPr>
              <a:xfrm>
                <a:off x="894989" y="2766365"/>
                <a:ext cx="66849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3803" extrusionOk="0">
                    <a:moveTo>
                      <a:pt x="1" y="0"/>
                    </a:moveTo>
                    <a:lnTo>
                      <a:pt x="1" y="3803"/>
                    </a:lnTo>
                    <a:lnTo>
                      <a:pt x="1619" y="3803"/>
                    </a:lnTo>
                    <a:lnTo>
                      <a:pt x="1619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5" name="Google Shape;725;p31"/>
              <p:cNvSpPr/>
              <p:nvPr/>
            </p:nvSpPr>
            <p:spPr>
              <a:xfrm>
                <a:off x="989212" y="2766365"/>
                <a:ext cx="66849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3803" extrusionOk="0">
                    <a:moveTo>
                      <a:pt x="1" y="0"/>
                    </a:moveTo>
                    <a:lnTo>
                      <a:pt x="1" y="3803"/>
                    </a:lnTo>
                    <a:lnTo>
                      <a:pt x="1618" y="3803"/>
                    </a:lnTo>
                    <a:lnTo>
                      <a:pt x="161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6" name="Google Shape;726;p31"/>
              <p:cNvSpPr/>
              <p:nvPr/>
            </p:nvSpPr>
            <p:spPr>
              <a:xfrm>
                <a:off x="1083929" y="2766365"/>
                <a:ext cx="66849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3803" extrusionOk="0">
                    <a:moveTo>
                      <a:pt x="0" y="0"/>
                    </a:moveTo>
                    <a:lnTo>
                      <a:pt x="0" y="3803"/>
                    </a:lnTo>
                    <a:lnTo>
                      <a:pt x="1618" y="3803"/>
                    </a:lnTo>
                    <a:lnTo>
                      <a:pt x="161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7" name="Google Shape;727;p31"/>
              <p:cNvSpPr/>
              <p:nvPr/>
            </p:nvSpPr>
            <p:spPr>
              <a:xfrm>
                <a:off x="1178152" y="2766365"/>
                <a:ext cx="66807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8" h="3803" extrusionOk="0">
                    <a:moveTo>
                      <a:pt x="0" y="0"/>
                    </a:moveTo>
                    <a:lnTo>
                      <a:pt x="0" y="3803"/>
                    </a:lnTo>
                    <a:lnTo>
                      <a:pt x="1618" y="3803"/>
                    </a:lnTo>
                    <a:lnTo>
                      <a:pt x="161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8" name="Google Shape;728;p31"/>
              <p:cNvSpPr/>
              <p:nvPr/>
            </p:nvSpPr>
            <p:spPr>
              <a:xfrm>
                <a:off x="516654" y="2689071"/>
                <a:ext cx="66849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1245" extrusionOk="0">
                    <a:moveTo>
                      <a:pt x="1" y="1"/>
                    </a:moveTo>
                    <a:lnTo>
                      <a:pt x="1" y="1244"/>
                    </a:lnTo>
                    <a:lnTo>
                      <a:pt x="1618" y="1244"/>
                    </a:lnTo>
                    <a:lnTo>
                      <a:pt x="1618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9" name="Google Shape;729;p31"/>
              <p:cNvSpPr/>
              <p:nvPr/>
            </p:nvSpPr>
            <p:spPr>
              <a:xfrm>
                <a:off x="611372" y="2689071"/>
                <a:ext cx="66849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1245" extrusionOk="0">
                    <a:moveTo>
                      <a:pt x="0" y="1"/>
                    </a:moveTo>
                    <a:lnTo>
                      <a:pt x="0" y="1244"/>
                    </a:lnTo>
                    <a:lnTo>
                      <a:pt x="1618" y="1244"/>
                    </a:lnTo>
                    <a:lnTo>
                      <a:pt x="1618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30" name="Google Shape;730;p31"/>
              <p:cNvSpPr/>
              <p:nvPr/>
            </p:nvSpPr>
            <p:spPr>
              <a:xfrm>
                <a:off x="706090" y="2689071"/>
                <a:ext cx="66849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1245" extrusionOk="0">
                    <a:moveTo>
                      <a:pt x="0" y="1"/>
                    </a:moveTo>
                    <a:lnTo>
                      <a:pt x="0" y="1244"/>
                    </a:lnTo>
                    <a:lnTo>
                      <a:pt x="1618" y="1244"/>
                    </a:lnTo>
                    <a:lnTo>
                      <a:pt x="1618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31" name="Google Shape;731;p31"/>
              <p:cNvSpPr/>
              <p:nvPr/>
            </p:nvSpPr>
            <p:spPr>
              <a:xfrm>
                <a:off x="800312" y="2689071"/>
                <a:ext cx="66807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8" h="1245" extrusionOk="0">
                    <a:moveTo>
                      <a:pt x="0" y="1"/>
                    </a:moveTo>
                    <a:lnTo>
                      <a:pt x="0" y="1244"/>
                    </a:lnTo>
                    <a:lnTo>
                      <a:pt x="1618" y="1244"/>
                    </a:lnTo>
                    <a:lnTo>
                      <a:pt x="1618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32" name="Google Shape;732;p31"/>
              <p:cNvSpPr/>
              <p:nvPr/>
            </p:nvSpPr>
            <p:spPr>
              <a:xfrm>
                <a:off x="894989" y="2689071"/>
                <a:ext cx="66849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1245" extrusionOk="0">
                    <a:moveTo>
                      <a:pt x="1" y="1"/>
                    </a:moveTo>
                    <a:lnTo>
                      <a:pt x="1" y="1244"/>
                    </a:lnTo>
                    <a:lnTo>
                      <a:pt x="1619" y="1244"/>
                    </a:lnTo>
                    <a:lnTo>
                      <a:pt x="1619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33" name="Google Shape;733;p31"/>
              <p:cNvSpPr/>
              <p:nvPr/>
            </p:nvSpPr>
            <p:spPr>
              <a:xfrm>
                <a:off x="989212" y="2689071"/>
                <a:ext cx="66849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1245" extrusionOk="0">
                    <a:moveTo>
                      <a:pt x="1" y="1"/>
                    </a:moveTo>
                    <a:lnTo>
                      <a:pt x="1" y="1244"/>
                    </a:lnTo>
                    <a:lnTo>
                      <a:pt x="1618" y="1244"/>
                    </a:lnTo>
                    <a:lnTo>
                      <a:pt x="1618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34" name="Google Shape;734;p31"/>
              <p:cNvSpPr/>
              <p:nvPr/>
            </p:nvSpPr>
            <p:spPr>
              <a:xfrm>
                <a:off x="1083929" y="2689071"/>
                <a:ext cx="66849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1245" extrusionOk="0">
                    <a:moveTo>
                      <a:pt x="0" y="1"/>
                    </a:moveTo>
                    <a:lnTo>
                      <a:pt x="0" y="1244"/>
                    </a:lnTo>
                    <a:lnTo>
                      <a:pt x="1618" y="1244"/>
                    </a:lnTo>
                    <a:lnTo>
                      <a:pt x="1618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35" name="Google Shape;735;p31"/>
              <p:cNvSpPr/>
              <p:nvPr/>
            </p:nvSpPr>
            <p:spPr>
              <a:xfrm>
                <a:off x="1178152" y="2689071"/>
                <a:ext cx="66807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8" h="1245" extrusionOk="0">
                    <a:moveTo>
                      <a:pt x="0" y="1"/>
                    </a:moveTo>
                    <a:lnTo>
                      <a:pt x="0" y="1244"/>
                    </a:lnTo>
                    <a:lnTo>
                      <a:pt x="1618" y="1244"/>
                    </a:lnTo>
                    <a:lnTo>
                      <a:pt x="1618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</p:grpSp>
        <p:sp>
          <p:nvSpPr>
            <p:cNvPr id="736" name="Google Shape;736;p31"/>
            <p:cNvSpPr/>
            <p:nvPr/>
          </p:nvSpPr>
          <p:spPr>
            <a:xfrm>
              <a:off x="0" y="4785767"/>
              <a:ext cx="1115454" cy="358895"/>
            </a:xfrm>
            <a:custGeom>
              <a:avLst/>
              <a:gdLst/>
              <a:ahLst/>
              <a:cxnLst/>
              <a:rect l="l" t="t" r="r" b="b"/>
              <a:pathLst>
                <a:path w="22154" h="7128" extrusionOk="0">
                  <a:moveTo>
                    <a:pt x="11879" y="1"/>
                  </a:moveTo>
                  <a:cubicBezTo>
                    <a:pt x="11820" y="1"/>
                    <a:pt x="11760" y="2"/>
                    <a:pt x="11698" y="4"/>
                  </a:cubicBezTo>
                  <a:cubicBezTo>
                    <a:pt x="10008" y="65"/>
                    <a:pt x="9260" y="1127"/>
                    <a:pt x="8921" y="1972"/>
                  </a:cubicBezTo>
                  <a:cubicBezTo>
                    <a:pt x="8620" y="1840"/>
                    <a:pt x="8233" y="1719"/>
                    <a:pt x="7750" y="1646"/>
                  </a:cubicBezTo>
                  <a:cubicBezTo>
                    <a:pt x="7541" y="1611"/>
                    <a:pt x="7343" y="1595"/>
                    <a:pt x="7157" y="1595"/>
                  </a:cubicBezTo>
                  <a:cubicBezTo>
                    <a:pt x="5127" y="1595"/>
                    <a:pt x="4479" y="3530"/>
                    <a:pt x="4479" y="3530"/>
                  </a:cubicBezTo>
                  <a:cubicBezTo>
                    <a:pt x="4138" y="3399"/>
                    <a:pt x="3840" y="3347"/>
                    <a:pt x="3580" y="3347"/>
                  </a:cubicBezTo>
                  <a:cubicBezTo>
                    <a:pt x="2469" y="3347"/>
                    <a:pt x="2064" y="4314"/>
                    <a:pt x="2064" y="4314"/>
                  </a:cubicBezTo>
                  <a:cubicBezTo>
                    <a:pt x="2050" y="4314"/>
                    <a:pt x="2037" y="4314"/>
                    <a:pt x="2023" y="4314"/>
                  </a:cubicBezTo>
                  <a:cubicBezTo>
                    <a:pt x="895" y="4314"/>
                    <a:pt x="1" y="5779"/>
                    <a:pt x="72" y="7127"/>
                  </a:cubicBezTo>
                  <a:lnTo>
                    <a:pt x="22153" y="7127"/>
                  </a:lnTo>
                  <a:cubicBezTo>
                    <a:pt x="22129" y="6705"/>
                    <a:pt x="22020" y="6294"/>
                    <a:pt x="21779" y="5944"/>
                  </a:cubicBezTo>
                  <a:cubicBezTo>
                    <a:pt x="21123" y="4957"/>
                    <a:pt x="20067" y="4794"/>
                    <a:pt x="19441" y="4794"/>
                  </a:cubicBezTo>
                  <a:cubicBezTo>
                    <a:pt x="19133" y="4794"/>
                    <a:pt x="18930" y="4834"/>
                    <a:pt x="18930" y="4834"/>
                  </a:cubicBezTo>
                  <a:cubicBezTo>
                    <a:pt x="18930" y="4834"/>
                    <a:pt x="19292" y="3493"/>
                    <a:pt x="17988" y="2165"/>
                  </a:cubicBezTo>
                  <a:cubicBezTo>
                    <a:pt x="17465" y="1632"/>
                    <a:pt x="16859" y="1472"/>
                    <a:pt x="16319" y="1472"/>
                  </a:cubicBezTo>
                  <a:cubicBezTo>
                    <a:pt x="15503" y="1472"/>
                    <a:pt x="14837" y="1840"/>
                    <a:pt x="14837" y="1840"/>
                  </a:cubicBezTo>
                  <a:cubicBezTo>
                    <a:pt x="14837" y="1840"/>
                    <a:pt x="14251" y="1"/>
                    <a:pt x="11879" y="1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37" name="Google Shape;737;p31"/>
            <p:cNvSpPr/>
            <p:nvPr/>
          </p:nvSpPr>
          <p:spPr>
            <a:xfrm>
              <a:off x="442534" y="4845987"/>
              <a:ext cx="928202" cy="298676"/>
            </a:xfrm>
            <a:custGeom>
              <a:avLst/>
              <a:gdLst/>
              <a:ahLst/>
              <a:cxnLst/>
              <a:rect l="l" t="t" r="r" b="b"/>
              <a:pathLst>
                <a:path w="18435" h="5932" extrusionOk="0">
                  <a:moveTo>
                    <a:pt x="9888" y="0"/>
                  </a:moveTo>
                  <a:cubicBezTo>
                    <a:pt x="9836" y="0"/>
                    <a:pt x="9784" y="2"/>
                    <a:pt x="9730" y="4"/>
                  </a:cubicBezTo>
                  <a:cubicBezTo>
                    <a:pt x="8330" y="52"/>
                    <a:pt x="7702" y="945"/>
                    <a:pt x="7424" y="1646"/>
                  </a:cubicBezTo>
                  <a:cubicBezTo>
                    <a:pt x="7171" y="1537"/>
                    <a:pt x="6845" y="1440"/>
                    <a:pt x="6447" y="1368"/>
                  </a:cubicBezTo>
                  <a:cubicBezTo>
                    <a:pt x="6273" y="1339"/>
                    <a:pt x="6110" y="1325"/>
                    <a:pt x="5956" y="1325"/>
                  </a:cubicBezTo>
                  <a:cubicBezTo>
                    <a:pt x="4268" y="1325"/>
                    <a:pt x="3730" y="2937"/>
                    <a:pt x="3730" y="2937"/>
                  </a:cubicBezTo>
                  <a:cubicBezTo>
                    <a:pt x="3448" y="2830"/>
                    <a:pt x="3200" y="2787"/>
                    <a:pt x="2984" y="2787"/>
                  </a:cubicBezTo>
                  <a:cubicBezTo>
                    <a:pt x="2056" y="2787"/>
                    <a:pt x="1714" y="3589"/>
                    <a:pt x="1714" y="3589"/>
                  </a:cubicBezTo>
                  <a:cubicBezTo>
                    <a:pt x="1705" y="3589"/>
                    <a:pt x="1696" y="3589"/>
                    <a:pt x="1686" y="3589"/>
                  </a:cubicBezTo>
                  <a:cubicBezTo>
                    <a:pt x="746" y="3589"/>
                    <a:pt x="0" y="4807"/>
                    <a:pt x="60" y="5931"/>
                  </a:cubicBezTo>
                  <a:lnTo>
                    <a:pt x="18435" y="5931"/>
                  </a:lnTo>
                  <a:cubicBezTo>
                    <a:pt x="18411" y="5581"/>
                    <a:pt x="18314" y="5231"/>
                    <a:pt x="18121" y="4941"/>
                  </a:cubicBezTo>
                  <a:cubicBezTo>
                    <a:pt x="17580" y="4126"/>
                    <a:pt x="16699" y="3991"/>
                    <a:pt x="16174" y="3991"/>
                  </a:cubicBezTo>
                  <a:cubicBezTo>
                    <a:pt x="15915" y="3991"/>
                    <a:pt x="15743" y="4024"/>
                    <a:pt x="15743" y="4024"/>
                  </a:cubicBezTo>
                  <a:cubicBezTo>
                    <a:pt x="15743" y="4024"/>
                    <a:pt x="16044" y="2913"/>
                    <a:pt x="14958" y="1802"/>
                  </a:cubicBezTo>
                  <a:cubicBezTo>
                    <a:pt x="14527" y="1362"/>
                    <a:pt x="14028" y="1229"/>
                    <a:pt x="13582" y="1229"/>
                  </a:cubicBezTo>
                  <a:cubicBezTo>
                    <a:pt x="12904" y="1229"/>
                    <a:pt x="12350" y="1537"/>
                    <a:pt x="12350" y="1537"/>
                  </a:cubicBezTo>
                  <a:cubicBezTo>
                    <a:pt x="12350" y="1537"/>
                    <a:pt x="11857" y="0"/>
                    <a:pt x="9888" y="0"/>
                  </a:cubicBez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38" name="Google Shape;738;p31"/>
            <p:cNvSpPr/>
            <p:nvPr/>
          </p:nvSpPr>
          <p:spPr>
            <a:xfrm>
              <a:off x="1058326" y="4785767"/>
              <a:ext cx="1115404" cy="358895"/>
            </a:xfrm>
            <a:custGeom>
              <a:avLst/>
              <a:gdLst/>
              <a:ahLst/>
              <a:cxnLst/>
              <a:rect l="l" t="t" r="r" b="b"/>
              <a:pathLst>
                <a:path w="22153" h="7128" extrusionOk="0">
                  <a:moveTo>
                    <a:pt x="11879" y="1"/>
                  </a:moveTo>
                  <a:cubicBezTo>
                    <a:pt x="11820" y="1"/>
                    <a:pt x="11759" y="2"/>
                    <a:pt x="11698" y="4"/>
                  </a:cubicBezTo>
                  <a:cubicBezTo>
                    <a:pt x="10008" y="65"/>
                    <a:pt x="9259" y="1127"/>
                    <a:pt x="8921" y="1972"/>
                  </a:cubicBezTo>
                  <a:cubicBezTo>
                    <a:pt x="8619" y="1840"/>
                    <a:pt x="8221" y="1719"/>
                    <a:pt x="7750" y="1646"/>
                  </a:cubicBezTo>
                  <a:cubicBezTo>
                    <a:pt x="7540" y="1611"/>
                    <a:pt x="7343" y="1595"/>
                    <a:pt x="7157" y="1595"/>
                  </a:cubicBezTo>
                  <a:cubicBezTo>
                    <a:pt x="5127" y="1595"/>
                    <a:pt x="4478" y="3530"/>
                    <a:pt x="4478" y="3530"/>
                  </a:cubicBezTo>
                  <a:cubicBezTo>
                    <a:pt x="4138" y="3399"/>
                    <a:pt x="3840" y="3347"/>
                    <a:pt x="3580" y="3347"/>
                  </a:cubicBezTo>
                  <a:cubicBezTo>
                    <a:pt x="2468" y="3347"/>
                    <a:pt x="2064" y="4314"/>
                    <a:pt x="2064" y="4314"/>
                  </a:cubicBezTo>
                  <a:cubicBezTo>
                    <a:pt x="2050" y="4314"/>
                    <a:pt x="2036" y="4314"/>
                    <a:pt x="2023" y="4314"/>
                  </a:cubicBezTo>
                  <a:cubicBezTo>
                    <a:pt x="895" y="4314"/>
                    <a:pt x="0" y="5779"/>
                    <a:pt x="72" y="7127"/>
                  </a:cubicBezTo>
                  <a:lnTo>
                    <a:pt x="22153" y="7127"/>
                  </a:lnTo>
                  <a:cubicBezTo>
                    <a:pt x="22129" y="6705"/>
                    <a:pt x="22020" y="6294"/>
                    <a:pt x="21779" y="5944"/>
                  </a:cubicBezTo>
                  <a:cubicBezTo>
                    <a:pt x="21123" y="4957"/>
                    <a:pt x="20061" y="4794"/>
                    <a:pt x="19432" y="4794"/>
                  </a:cubicBezTo>
                  <a:cubicBezTo>
                    <a:pt x="19122" y="4794"/>
                    <a:pt x="18917" y="4834"/>
                    <a:pt x="18917" y="4834"/>
                  </a:cubicBezTo>
                  <a:cubicBezTo>
                    <a:pt x="18917" y="4834"/>
                    <a:pt x="19292" y="3493"/>
                    <a:pt x="17988" y="2165"/>
                  </a:cubicBezTo>
                  <a:cubicBezTo>
                    <a:pt x="17464" y="1632"/>
                    <a:pt x="16859" y="1472"/>
                    <a:pt x="16319" y="1472"/>
                  </a:cubicBezTo>
                  <a:cubicBezTo>
                    <a:pt x="15502" y="1472"/>
                    <a:pt x="14837" y="1840"/>
                    <a:pt x="14837" y="1840"/>
                  </a:cubicBezTo>
                  <a:cubicBezTo>
                    <a:pt x="14837" y="1840"/>
                    <a:pt x="14251" y="1"/>
                    <a:pt x="11879" y="1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39" name="Google Shape;739;p31"/>
            <p:cNvSpPr/>
            <p:nvPr/>
          </p:nvSpPr>
          <p:spPr>
            <a:xfrm>
              <a:off x="2417" y="4967080"/>
              <a:ext cx="547103" cy="176376"/>
            </a:xfrm>
            <a:custGeom>
              <a:avLst/>
              <a:gdLst/>
              <a:ahLst/>
              <a:cxnLst/>
              <a:rect l="l" t="t" r="r" b="b"/>
              <a:pathLst>
                <a:path w="10866" h="3503" extrusionOk="0">
                  <a:moveTo>
                    <a:pt x="5804" y="0"/>
                  </a:moveTo>
                  <a:cubicBezTo>
                    <a:pt x="5781" y="0"/>
                    <a:pt x="5758" y="0"/>
                    <a:pt x="5735" y="1"/>
                  </a:cubicBezTo>
                  <a:cubicBezTo>
                    <a:pt x="4914" y="37"/>
                    <a:pt x="4539" y="569"/>
                    <a:pt x="4370" y="979"/>
                  </a:cubicBezTo>
                  <a:cubicBezTo>
                    <a:pt x="4225" y="907"/>
                    <a:pt x="4032" y="846"/>
                    <a:pt x="3803" y="810"/>
                  </a:cubicBezTo>
                  <a:cubicBezTo>
                    <a:pt x="3701" y="793"/>
                    <a:pt x="3605" y="785"/>
                    <a:pt x="3514" y="785"/>
                  </a:cubicBezTo>
                  <a:cubicBezTo>
                    <a:pt x="2512" y="785"/>
                    <a:pt x="2197" y="1740"/>
                    <a:pt x="2197" y="1740"/>
                  </a:cubicBezTo>
                  <a:cubicBezTo>
                    <a:pt x="2031" y="1676"/>
                    <a:pt x="1885" y="1650"/>
                    <a:pt x="1757" y="1650"/>
                  </a:cubicBezTo>
                  <a:cubicBezTo>
                    <a:pt x="1213" y="1650"/>
                    <a:pt x="1014" y="2126"/>
                    <a:pt x="1014" y="2126"/>
                  </a:cubicBezTo>
                  <a:cubicBezTo>
                    <a:pt x="1005" y="2126"/>
                    <a:pt x="996" y="2125"/>
                    <a:pt x="987" y="2125"/>
                  </a:cubicBezTo>
                  <a:cubicBezTo>
                    <a:pt x="433" y="2125"/>
                    <a:pt x="0" y="2849"/>
                    <a:pt x="24" y="3502"/>
                  </a:cubicBezTo>
                  <a:lnTo>
                    <a:pt x="10865" y="3502"/>
                  </a:lnTo>
                  <a:cubicBezTo>
                    <a:pt x="10853" y="3297"/>
                    <a:pt x="10793" y="3092"/>
                    <a:pt x="10684" y="2923"/>
                  </a:cubicBezTo>
                  <a:cubicBezTo>
                    <a:pt x="10362" y="2440"/>
                    <a:pt x="9847" y="2359"/>
                    <a:pt x="9540" y="2359"/>
                  </a:cubicBezTo>
                  <a:cubicBezTo>
                    <a:pt x="9386" y="2359"/>
                    <a:pt x="9284" y="2379"/>
                    <a:pt x="9284" y="2379"/>
                  </a:cubicBezTo>
                  <a:cubicBezTo>
                    <a:pt x="9284" y="2379"/>
                    <a:pt x="9465" y="1728"/>
                    <a:pt x="8825" y="1064"/>
                  </a:cubicBezTo>
                  <a:cubicBezTo>
                    <a:pt x="8566" y="805"/>
                    <a:pt x="8269" y="727"/>
                    <a:pt x="8005" y="727"/>
                  </a:cubicBezTo>
                  <a:cubicBezTo>
                    <a:pt x="7605" y="727"/>
                    <a:pt x="7280" y="907"/>
                    <a:pt x="7280" y="907"/>
                  </a:cubicBezTo>
                  <a:cubicBezTo>
                    <a:pt x="7280" y="907"/>
                    <a:pt x="6989" y="0"/>
                    <a:pt x="5804" y="0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</p:grpSp>
      <p:grpSp>
        <p:nvGrpSpPr>
          <p:cNvPr id="4" name="Group 3">
            <a:extLst>
              <a:ext uri="{FF2B5EF4-FFF2-40B4-BE49-F238E27FC236}">
                <a16:creationId xmlns:a16="http://schemas.microsoft.com/office/drawing/2014/main" xmlns="" id="{A4A3F1E9-848A-4B58-89A9-EE6EBE2836FD}"/>
              </a:ext>
            </a:extLst>
          </p:cNvPr>
          <p:cNvGrpSpPr/>
          <p:nvPr/>
        </p:nvGrpSpPr>
        <p:grpSpPr>
          <a:xfrm>
            <a:off x="369064" y="451175"/>
            <a:ext cx="3473448" cy="698840"/>
            <a:chOff x="2173730" y="1501140"/>
            <a:chExt cx="3518410" cy="707886"/>
          </a:xfrm>
        </p:grpSpPr>
        <p:sp>
          <p:nvSpPr>
            <p:cNvPr id="2" name="Rectangle: Rounded Corners 1">
              <a:extLst>
                <a:ext uri="{FF2B5EF4-FFF2-40B4-BE49-F238E27FC236}">
                  <a16:creationId xmlns:a16="http://schemas.microsoft.com/office/drawing/2014/main" xmlns="" id="{8658C42C-4D06-41C2-B947-E2B8627BDA9C}"/>
                </a:ext>
              </a:extLst>
            </p:cNvPr>
            <p:cNvSpPr/>
            <p:nvPr/>
          </p:nvSpPr>
          <p:spPr>
            <a:xfrm>
              <a:off x="2173730" y="1501140"/>
              <a:ext cx="3518410" cy="707886"/>
            </a:xfrm>
            <a:prstGeom prst="roundRect">
              <a:avLst>
                <a:gd name="adj" fmla="val 50000"/>
              </a:avLst>
            </a:prstGeom>
            <a:solidFill>
              <a:srgbClr val="39447A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630"/>
            </a:p>
          </p:txBody>
        </p:sp>
        <p:sp>
          <p:nvSpPr>
            <p:cNvPr id="3" name="TextBox 2">
              <a:extLst>
                <a:ext uri="{FF2B5EF4-FFF2-40B4-BE49-F238E27FC236}">
                  <a16:creationId xmlns:a16="http://schemas.microsoft.com/office/drawing/2014/main" xmlns="" id="{A3CBD8AB-DB26-49A0-8644-5180B9D6EEDA}"/>
                </a:ext>
              </a:extLst>
            </p:cNvPr>
            <p:cNvSpPr txBox="1"/>
            <p:nvPr/>
          </p:nvSpPr>
          <p:spPr>
            <a:xfrm>
              <a:off x="2445306" y="1553781"/>
              <a:ext cx="2396137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. </a:t>
              </a:r>
              <a:r>
                <a:rPr lang="en-US" sz="2962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Ước</a:t>
              </a:r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ội</a:t>
              </a:r>
              <a:endParaRPr lang="en-GB" sz="2962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172" name="Picture 171">
            <a:extLst>
              <a:ext uri="{FF2B5EF4-FFF2-40B4-BE49-F238E27FC236}">
                <a16:creationId xmlns:a16="http://schemas.microsoft.com/office/drawing/2014/main" xmlns="" id="{D4FD9D02-D76E-4904-A2D3-2362B5BBD9CC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08976" y="7067595"/>
            <a:ext cx="2037075" cy="577004"/>
          </a:xfrm>
          <a:prstGeom prst="rect">
            <a:avLst/>
          </a:prstGeom>
        </p:spPr>
      </p:pic>
      <p:pic>
        <p:nvPicPr>
          <p:cNvPr id="174" name="Picture 173">
            <a:extLst>
              <a:ext uri="{FF2B5EF4-FFF2-40B4-BE49-F238E27FC236}">
                <a16:creationId xmlns:a16="http://schemas.microsoft.com/office/drawing/2014/main" xmlns="" id="{0CE5D4BF-2824-4685-9045-791E983129D4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418001" y="670390"/>
            <a:ext cx="1792891" cy="508112"/>
          </a:xfrm>
          <a:prstGeom prst="rect">
            <a:avLst/>
          </a:prstGeom>
        </p:spPr>
      </p:pic>
      <p:pic>
        <p:nvPicPr>
          <p:cNvPr id="175" name="Picture 174">
            <a:extLst>
              <a:ext uri="{FF2B5EF4-FFF2-40B4-BE49-F238E27FC236}">
                <a16:creationId xmlns:a16="http://schemas.microsoft.com/office/drawing/2014/main" xmlns="" id="{666E108B-AB3B-487E-BADA-2431BDDE1D59}"/>
              </a:ext>
            </a:extLst>
          </p:cNvPr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07321" y="7221808"/>
            <a:ext cx="1905208" cy="539886"/>
          </a:xfrm>
          <a:prstGeom prst="rect">
            <a:avLst/>
          </a:prstGeom>
        </p:spPr>
      </p:pic>
      <p:grpSp>
        <p:nvGrpSpPr>
          <p:cNvPr id="179" name="Group 178">
            <a:extLst>
              <a:ext uri="{FF2B5EF4-FFF2-40B4-BE49-F238E27FC236}">
                <a16:creationId xmlns:a16="http://schemas.microsoft.com/office/drawing/2014/main" xmlns="" id="{A00920E1-F561-4A16-BF9D-C75101EA88E1}"/>
              </a:ext>
            </a:extLst>
          </p:cNvPr>
          <p:cNvGrpSpPr/>
          <p:nvPr/>
        </p:nvGrpSpPr>
        <p:grpSpPr>
          <a:xfrm>
            <a:off x="840359" y="1348291"/>
            <a:ext cx="10142716" cy="2062730"/>
            <a:chOff x="805581" y="1122832"/>
            <a:chExt cx="8178814" cy="5769054"/>
          </a:xfrm>
        </p:grpSpPr>
        <p:sp>
          <p:nvSpPr>
            <p:cNvPr id="180" name="Rectangle: Diagonal Corners Rounded 179">
              <a:extLst>
                <a:ext uri="{FF2B5EF4-FFF2-40B4-BE49-F238E27FC236}">
                  <a16:creationId xmlns:a16="http://schemas.microsoft.com/office/drawing/2014/main" xmlns="" id="{3105F45F-921C-4E39-A151-70BC661F85B3}"/>
                </a:ext>
              </a:extLst>
            </p:cNvPr>
            <p:cNvSpPr/>
            <p:nvPr/>
          </p:nvSpPr>
          <p:spPr>
            <a:xfrm>
              <a:off x="805581" y="1122832"/>
              <a:ext cx="8178814" cy="5769054"/>
            </a:xfrm>
            <a:prstGeom prst="round2DiagRect">
              <a:avLst>
                <a:gd name="adj1" fmla="val 34654"/>
                <a:gd name="adj2" fmla="val 0"/>
              </a:avLst>
            </a:prstGeom>
            <a:solidFill>
              <a:srgbClr val="3CBBF6">
                <a:alpha val="49000"/>
              </a:srgbClr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chilly" dir="t">
                <a:rot lat="0" lon="0" rev="18480000"/>
              </a:lightRig>
            </a:scene3d>
            <a:sp3d prstMaterial="clear">
              <a:bevelT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369" dirty="0"/>
            </a:p>
          </p:txBody>
        </p:sp>
        <p:sp>
          <p:nvSpPr>
            <p:cNvPr id="181" name="TextBox 180">
              <a:extLst>
                <a:ext uri="{FF2B5EF4-FFF2-40B4-BE49-F238E27FC236}">
                  <a16:creationId xmlns:a16="http://schemas.microsoft.com/office/drawing/2014/main" xmlns="" id="{3C446A11-A437-4EC7-BEFD-5D43B985101A}"/>
                </a:ext>
              </a:extLst>
            </p:cNvPr>
            <p:cNvSpPr txBox="1"/>
            <p:nvPr/>
          </p:nvSpPr>
          <p:spPr>
            <a:xfrm>
              <a:off x="1356264" y="1404772"/>
              <a:ext cx="7440264" cy="507866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square" rtlCol="0">
              <a:spAutoFit/>
            </a:bodyPr>
            <a:lstStyle/>
            <a:p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)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ớp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6A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36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ọc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inh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ột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iết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ục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ồ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iễn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ể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ục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hịp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iệu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ớp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ếp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ành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ội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ồm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hữ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hang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ều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hau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ãy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oàn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ành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ả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au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ào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ở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ể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ìm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ách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à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ớp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ể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ếp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ội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endParaRPr lang="en-GB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82" name="Group 181">
            <a:extLst>
              <a:ext uri="{FF2B5EF4-FFF2-40B4-BE49-F238E27FC236}">
                <a16:creationId xmlns:a16="http://schemas.microsoft.com/office/drawing/2014/main" xmlns="" id="{E9C2D302-4718-4E4E-AEBE-86CFDBC4D902}"/>
              </a:ext>
            </a:extLst>
          </p:cNvPr>
          <p:cNvGrpSpPr/>
          <p:nvPr/>
        </p:nvGrpSpPr>
        <p:grpSpPr>
          <a:xfrm>
            <a:off x="535997" y="2007306"/>
            <a:ext cx="723134" cy="633030"/>
            <a:chOff x="631860" y="1318609"/>
            <a:chExt cx="910333" cy="880457"/>
          </a:xfrm>
        </p:grpSpPr>
        <p:sp>
          <p:nvSpPr>
            <p:cNvPr id="183" name="Rectangle: Rounded Corners 182">
              <a:extLst>
                <a:ext uri="{FF2B5EF4-FFF2-40B4-BE49-F238E27FC236}">
                  <a16:creationId xmlns:a16="http://schemas.microsoft.com/office/drawing/2014/main" xmlns="" id="{103C91D5-B104-408B-8ECA-EADA2A0B9775}"/>
                </a:ext>
              </a:extLst>
            </p:cNvPr>
            <p:cNvSpPr/>
            <p:nvPr/>
          </p:nvSpPr>
          <p:spPr>
            <a:xfrm>
              <a:off x="631860" y="1318609"/>
              <a:ext cx="885532" cy="880457"/>
            </a:xfrm>
            <a:prstGeom prst="roundRect">
              <a:avLst/>
            </a:prstGeom>
            <a:solidFill>
              <a:srgbClr val="AD3332"/>
            </a:solidFill>
            <a:ln>
              <a:noFill/>
            </a:ln>
            <a:effectLst>
              <a:outerShdw blurRad="107950" dist="12700" dir="5400000" algn="ctr">
                <a:srgbClr val="000000"/>
              </a:outerShdw>
            </a:effectLst>
            <a:scene3d>
              <a:camera prst="orthographicFront">
                <a:rot lat="0" lon="0" rev="0"/>
              </a:camera>
              <a:lightRig rig="soft" dir="t">
                <a:rot lat="0" lon="0" rev="0"/>
              </a:lightRig>
            </a:scene3d>
            <a:sp3d contourW="44450" prstMaterial="matte">
              <a:bevelT w="63500" h="63500" prst="artDeco"/>
              <a:contourClr>
                <a:srgbClr val="FFFFFF"/>
              </a:contourClr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369"/>
            </a:p>
          </p:txBody>
        </p:sp>
        <p:pic>
          <p:nvPicPr>
            <p:cNvPr id="184" name="Picture 3" descr="C:\Users\HP\Pictures\Screenshots\Screenshot (288).png">
              <a:extLst>
                <a:ext uri="{FF2B5EF4-FFF2-40B4-BE49-F238E27FC236}">
                  <a16:creationId xmlns:a16="http://schemas.microsoft.com/office/drawing/2014/main" xmlns="" id="{D606AEF7-9ACB-4A98-B7C3-98A4C2A8B72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BEBA8EAE-BF5A-486C-A8C5-ECC9F3942E4B}">
                  <a14:imgProps xmlns:a14="http://schemas.microsoft.com/office/drawing/2010/main">
                    <a14:imgLayer r:embed="rId7">
                      <a14:imgEffect>
                        <a14:backgroundRemoval t="8696" b="94203" l="8824" r="89706">
                          <a14:foregroundMark x1="17647" y1="62319" x2="17647" y2="62319"/>
                          <a14:foregroundMark x1="16176" y1="52174" x2="16176" y2="52174"/>
                          <a14:foregroundMark x1="20588" y1="26087" x2="20588" y2="26087"/>
                          <a14:foregroundMark x1="19118" y1="72464" x2="19118" y2="72464"/>
                          <a14:foregroundMark x1="26471" y1="94203" x2="26471" y2="94203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96091" y="1328932"/>
              <a:ext cx="746102" cy="75707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aphicFrame>
        <p:nvGraphicFramePr>
          <p:cNvPr id="5" name="Table 5">
            <a:extLst>
              <a:ext uri="{FF2B5EF4-FFF2-40B4-BE49-F238E27FC236}">
                <a16:creationId xmlns:a16="http://schemas.microsoft.com/office/drawing/2014/main" xmlns="" id="{775A76BD-D51D-4798-800A-A54F0166642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26553384"/>
              </p:ext>
            </p:extLst>
          </p:nvPr>
        </p:nvGraphicFramePr>
        <p:xfrm>
          <a:off x="1961449" y="3641081"/>
          <a:ext cx="7776000" cy="2494688"/>
        </p:xfrm>
        <a:graphic>
          <a:graphicData uri="http://schemas.openxmlformats.org/drawingml/2006/table">
            <a:tbl>
              <a:tblPr firstRow="1" bandRow="1">
                <a:tableStyleId>{9BC46AE9-D605-4BE2-9B4C-973A269C4B22}</a:tableStyleId>
              </a:tblPr>
              <a:tblGrid>
                <a:gridCol w="2592000">
                  <a:extLst>
                    <a:ext uri="{9D8B030D-6E8A-4147-A177-3AD203B41FA5}">
                      <a16:colId xmlns:a16="http://schemas.microsoft.com/office/drawing/2014/main" xmlns="" val="2819925045"/>
                    </a:ext>
                  </a:extLst>
                </a:gridCol>
                <a:gridCol w="2592000">
                  <a:extLst>
                    <a:ext uri="{9D8B030D-6E8A-4147-A177-3AD203B41FA5}">
                      <a16:colId xmlns:a16="http://schemas.microsoft.com/office/drawing/2014/main" xmlns="" val="349571849"/>
                    </a:ext>
                  </a:extLst>
                </a:gridCol>
                <a:gridCol w="2592000">
                  <a:extLst>
                    <a:ext uri="{9D8B030D-6E8A-4147-A177-3AD203B41FA5}">
                      <a16:colId xmlns:a16="http://schemas.microsoft.com/office/drawing/2014/main" xmlns="" val="2892754638"/>
                    </a:ext>
                  </a:extLst>
                </a:gridCol>
              </a:tblGrid>
              <a:tr h="847426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ách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ếp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ội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ình</a:t>
                      </a:r>
                      <a:endParaRPr lang="en-GB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0271" marR="90271" marT="45136" marB="45136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D19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àng</a:t>
                      </a:r>
                      <a:endParaRPr lang="en-GB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0271" marR="90271" marT="45136" marB="45136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D19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ọc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inh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ong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ột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àng</a:t>
                      </a:r>
                      <a:endParaRPr lang="en-GB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0271" marR="90271" marT="45136" marB="45136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D19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978703909"/>
                  </a:ext>
                </a:extLst>
              </a:tr>
              <a:tr h="468849">
                <a:tc>
                  <a:txBody>
                    <a:bodyPr/>
                    <a:lstStyle/>
                    <a:p>
                      <a:pPr algn="ctr"/>
                      <a:endParaRPr lang="en-GB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0271" marR="90271" marT="45136" marB="45136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EED7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GB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0271" marR="90271" marT="45136" marB="45136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EED7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GB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0271" marR="90271" marT="45136" marB="45136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EED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555606906"/>
                  </a:ext>
                </a:extLst>
              </a:tr>
              <a:tr h="468849">
                <a:tc>
                  <a:txBody>
                    <a:bodyPr/>
                    <a:lstStyle/>
                    <a:p>
                      <a:pPr algn="ctr"/>
                      <a:endParaRPr lang="en-GB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0271" marR="90271" marT="45136" marB="45136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EED7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GB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0271" marR="90271" marT="45136" marB="45136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EED7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GB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0271" marR="90271" marT="45136" marB="45136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EED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738856974"/>
                  </a:ext>
                </a:extLst>
              </a:tr>
              <a:tr h="468849">
                <a:tc>
                  <a:txBody>
                    <a:bodyPr/>
                    <a:lstStyle/>
                    <a:p>
                      <a:pPr algn="ctr"/>
                      <a:endParaRPr lang="en-GB" sz="2800" dirty="0"/>
                    </a:p>
                  </a:txBody>
                  <a:tcPr marL="90271" marR="90271" marT="45136" marB="45136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EED7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GB" sz="2800" dirty="0"/>
                    </a:p>
                  </a:txBody>
                  <a:tcPr marL="90271" marR="90271" marT="45136" marB="45136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EED7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GB" sz="2800" dirty="0"/>
                    </a:p>
                  </a:txBody>
                  <a:tcPr marL="90271" marR="90271" marT="45136" marB="45136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EED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524156936"/>
                  </a:ext>
                </a:extLst>
              </a:tr>
            </a:tbl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D62D72D6-5191-4926-944C-0D07C8C34EBB}"/>
              </a:ext>
            </a:extLst>
          </p:cNvPr>
          <p:cNvSpPr txBox="1"/>
          <p:nvPr/>
        </p:nvSpPr>
        <p:spPr>
          <a:xfrm>
            <a:off x="2288947" y="4562857"/>
            <a:ext cx="181852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endParaRPr lang="en-GB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7" name="TextBox 186">
            <a:extLst>
              <a:ext uri="{FF2B5EF4-FFF2-40B4-BE49-F238E27FC236}">
                <a16:creationId xmlns:a16="http://schemas.microsoft.com/office/drawing/2014/main" xmlns="" id="{9546B5B6-EB78-4465-B77B-4BD462A136B7}"/>
              </a:ext>
            </a:extLst>
          </p:cNvPr>
          <p:cNvSpPr txBox="1"/>
          <p:nvPr/>
        </p:nvSpPr>
        <p:spPr>
          <a:xfrm>
            <a:off x="2308976" y="5065834"/>
            <a:ext cx="181852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endParaRPr lang="en-GB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8" name="TextBox 187">
            <a:extLst>
              <a:ext uri="{FF2B5EF4-FFF2-40B4-BE49-F238E27FC236}">
                <a16:creationId xmlns:a16="http://schemas.microsoft.com/office/drawing/2014/main" xmlns="" id="{88245CD8-967A-455B-8AB5-C99631196F97}"/>
              </a:ext>
            </a:extLst>
          </p:cNvPr>
          <p:cNvSpPr txBox="1"/>
          <p:nvPr/>
        </p:nvSpPr>
        <p:spPr>
          <a:xfrm>
            <a:off x="4859702" y="5086077"/>
            <a:ext cx="181852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GB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9" name="TextBox 188">
            <a:extLst>
              <a:ext uri="{FF2B5EF4-FFF2-40B4-BE49-F238E27FC236}">
                <a16:creationId xmlns:a16="http://schemas.microsoft.com/office/drawing/2014/main" xmlns="" id="{4C04ACD8-A228-417E-9F1B-DDC902E42160}"/>
              </a:ext>
            </a:extLst>
          </p:cNvPr>
          <p:cNvSpPr txBox="1"/>
          <p:nvPr/>
        </p:nvSpPr>
        <p:spPr>
          <a:xfrm>
            <a:off x="4857747" y="4575070"/>
            <a:ext cx="181852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GB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0" name="TextBox 189">
            <a:extLst>
              <a:ext uri="{FF2B5EF4-FFF2-40B4-BE49-F238E27FC236}">
                <a16:creationId xmlns:a16="http://schemas.microsoft.com/office/drawing/2014/main" xmlns="" id="{B472710A-4571-43D1-AE30-ABF9910886A2}"/>
              </a:ext>
            </a:extLst>
          </p:cNvPr>
          <p:cNvSpPr txBox="1"/>
          <p:nvPr/>
        </p:nvSpPr>
        <p:spPr>
          <a:xfrm>
            <a:off x="7536846" y="4565848"/>
            <a:ext cx="181852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6</a:t>
            </a:r>
            <a:endParaRPr lang="en-GB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1" name="TextBox 190">
            <a:extLst>
              <a:ext uri="{FF2B5EF4-FFF2-40B4-BE49-F238E27FC236}">
                <a16:creationId xmlns:a16="http://schemas.microsoft.com/office/drawing/2014/main" xmlns="" id="{D54E6827-1A44-4A33-97CC-7943B94A3187}"/>
              </a:ext>
            </a:extLst>
          </p:cNvPr>
          <p:cNvSpPr txBox="1"/>
          <p:nvPr/>
        </p:nvSpPr>
        <p:spPr>
          <a:xfrm>
            <a:off x="7535432" y="5120536"/>
            <a:ext cx="181852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8</a:t>
            </a:r>
            <a:endParaRPr lang="en-GB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2" name="TextBox 191">
            <a:extLst>
              <a:ext uri="{FF2B5EF4-FFF2-40B4-BE49-F238E27FC236}">
                <a16:creationId xmlns:a16="http://schemas.microsoft.com/office/drawing/2014/main" xmlns="" id="{90599B81-4114-4334-8E4B-FBE0CA0E57D1}"/>
              </a:ext>
            </a:extLst>
          </p:cNvPr>
          <p:cNvSpPr txBox="1"/>
          <p:nvPr/>
        </p:nvSpPr>
        <p:spPr>
          <a:xfrm>
            <a:off x="2185688" y="5622169"/>
            <a:ext cx="181852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endParaRPr lang="en-GB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7156521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10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20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3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17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100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250"/>
                                        <p:tgtEl>
                                          <p:spTgt spid="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1000"/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1000"/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87" grpId="0"/>
      <p:bldP spid="188" grpId="0"/>
      <p:bldP spid="189" grpId="0"/>
      <p:bldP spid="190" grpId="0"/>
      <p:bldP spid="191" grpId="0"/>
      <p:bldP spid="19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>
            <a:alphaModFix/>
          </a:blip>
          <a:stretch>
            <a:fillRect/>
          </a:stretch>
        </a:blipFill>
        <a:effectLst/>
      </p:bgPr>
    </p:bg>
    <p:spTree>
      <p:nvGrpSpPr>
        <p:cNvPr id="1" name="Shape 136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" name="Rectangle 87">
            <a:extLst>
              <a:ext uri="{FF2B5EF4-FFF2-40B4-BE49-F238E27FC236}">
                <a16:creationId xmlns:a16="http://schemas.microsoft.com/office/drawing/2014/main" xmlns="" id="{9BBA8FA3-2A83-44E1-9CA0-872E5C539389}"/>
              </a:ext>
            </a:extLst>
          </p:cNvPr>
          <p:cNvSpPr/>
          <p:nvPr/>
        </p:nvSpPr>
        <p:spPr>
          <a:xfrm>
            <a:off x="3032203" y="558686"/>
            <a:ext cx="5095718" cy="860595"/>
          </a:xfrm>
          <a:prstGeom prst="rect">
            <a:avLst/>
          </a:prstGeom>
          <a:noFill/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 lIns="90271" tIns="45136" rIns="90271" bIns="45136">
            <a:spAutoFit/>
          </a:bodyPr>
          <a:lstStyle/>
          <a:p>
            <a:pPr algn="ctr"/>
            <a:r>
              <a:rPr lang="en-US" sz="5000" b="1" dirty="0" err="1">
                <a:ln w="9525">
                  <a:solidFill>
                    <a:schemeClr val="bg1"/>
                  </a:solidFill>
                  <a:prstDash val="solid"/>
                </a:ln>
                <a:solidFill>
                  <a:srgbClr val="025273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Charm" panose="00000500000000000000" pitchFamily="2" charset="-34"/>
                <a:cs typeface="Charm" panose="00000500000000000000" pitchFamily="2" charset="-34"/>
              </a:rPr>
              <a:t>Hướng</a:t>
            </a:r>
            <a:r>
              <a:rPr lang="en-US" sz="50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25273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Charm" panose="00000500000000000000" pitchFamily="2" charset="-34"/>
                <a:cs typeface="Charm" panose="00000500000000000000" pitchFamily="2" charset="-34"/>
              </a:rPr>
              <a:t> </a:t>
            </a:r>
            <a:r>
              <a:rPr lang="en-US" sz="5000" b="1" dirty="0" err="1">
                <a:ln w="9525">
                  <a:solidFill>
                    <a:schemeClr val="bg1"/>
                  </a:solidFill>
                  <a:prstDash val="solid"/>
                </a:ln>
                <a:solidFill>
                  <a:srgbClr val="025273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Charm" panose="00000500000000000000" pitchFamily="2" charset="-34"/>
                <a:cs typeface="Charm" panose="00000500000000000000" pitchFamily="2" charset="-34"/>
              </a:rPr>
              <a:t>dẫn</a:t>
            </a:r>
            <a:r>
              <a:rPr lang="en-US" sz="50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25273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Charm" panose="00000500000000000000" pitchFamily="2" charset="-34"/>
                <a:cs typeface="Charm" panose="00000500000000000000" pitchFamily="2" charset="-34"/>
              </a:rPr>
              <a:t> </a:t>
            </a:r>
            <a:r>
              <a:rPr lang="en-US" sz="5000" b="1" dirty="0" err="1">
                <a:ln w="9525">
                  <a:solidFill>
                    <a:schemeClr val="bg1"/>
                  </a:solidFill>
                  <a:prstDash val="solid"/>
                </a:ln>
                <a:solidFill>
                  <a:srgbClr val="025273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Charm" panose="00000500000000000000" pitchFamily="2" charset="-34"/>
                <a:cs typeface="Charm" panose="00000500000000000000" pitchFamily="2" charset="-34"/>
              </a:rPr>
              <a:t>về</a:t>
            </a:r>
            <a:r>
              <a:rPr lang="en-US" sz="50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25273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Charm" panose="00000500000000000000" pitchFamily="2" charset="-34"/>
                <a:cs typeface="Charm" panose="00000500000000000000" pitchFamily="2" charset="-34"/>
              </a:rPr>
              <a:t> </a:t>
            </a:r>
            <a:r>
              <a:rPr lang="en-US" sz="5000" b="1" dirty="0" err="1">
                <a:ln w="9525">
                  <a:solidFill>
                    <a:schemeClr val="bg1"/>
                  </a:solidFill>
                  <a:prstDash val="solid"/>
                </a:ln>
                <a:solidFill>
                  <a:srgbClr val="025273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Charm" panose="00000500000000000000" pitchFamily="2" charset="-34"/>
                <a:cs typeface="Charm" panose="00000500000000000000" pitchFamily="2" charset="-34"/>
              </a:rPr>
              <a:t>nhà</a:t>
            </a:r>
            <a:endParaRPr lang="en-US" sz="5000" b="1" dirty="0">
              <a:ln w="9525">
                <a:solidFill>
                  <a:schemeClr val="bg1"/>
                </a:solidFill>
                <a:prstDash val="solid"/>
              </a:ln>
              <a:solidFill>
                <a:srgbClr val="025273"/>
              </a:solidFill>
              <a:effectLst>
                <a:outerShdw blurRad="12700" dist="38100" dir="2700000" algn="tl" rotWithShape="0">
                  <a:schemeClr val="bg1">
                    <a:lumMod val="50000"/>
                  </a:schemeClr>
                </a:outerShdw>
              </a:effectLst>
              <a:latin typeface="Charm" panose="00000500000000000000" pitchFamily="2" charset="-34"/>
              <a:cs typeface="Charm" panose="00000500000000000000" pitchFamily="2" charset="-34"/>
            </a:endParaRPr>
          </a:p>
        </p:txBody>
      </p:sp>
      <p:sp>
        <p:nvSpPr>
          <p:cNvPr id="89" name="Rectangle: Diagonal Corners Rounded 88">
            <a:extLst>
              <a:ext uri="{FF2B5EF4-FFF2-40B4-BE49-F238E27FC236}">
                <a16:creationId xmlns:a16="http://schemas.microsoft.com/office/drawing/2014/main" xmlns="" id="{84F6C160-D7F7-4C6C-86D0-65F605F476DA}"/>
              </a:ext>
            </a:extLst>
          </p:cNvPr>
          <p:cNvSpPr/>
          <p:nvPr/>
        </p:nvSpPr>
        <p:spPr>
          <a:xfrm>
            <a:off x="830558" y="1841323"/>
            <a:ext cx="9466989" cy="3135622"/>
          </a:xfrm>
          <a:prstGeom prst="round2DiagRect">
            <a:avLst>
              <a:gd name="adj1" fmla="val 34654"/>
              <a:gd name="adj2" fmla="val 0"/>
            </a:avLst>
          </a:prstGeom>
          <a:solidFill>
            <a:srgbClr val="3CBBF6">
              <a:alpha val="49000"/>
            </a:srgb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2369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75AF2389-E39A-4233-A50C-455A84B131DA}"/>
              </a:ext>
            </a:extLst>
          </p:cNvPr>
          <p:cNvSpPr txBox="1"/>
          <p:nvPr/>
        </p:nvSpPr>
        <p:spPr>
          <a:xfrm>
            <a:off x="1234146" y="2237087"/>
            <a:ext cx="8659812" cy="24006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ü"/>
            </a:pP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ội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457200" indent="-457200">
              <a:buFont typeface="Wingdings" panose="05000000000000000000" pitchFamily="2" charset="2"/>
              <a:buChar char="ü"/>
            </a:pP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; 2; 3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GK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0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ưa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ịp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457200" indent="-457200">
              <a:buFont typeface="Wingdings" panose="05000000000000000000" pitchFamily="2" charset="2"/>
              <a:buChar char="ü"/>
            </a:pP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ẩn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ới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“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a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  <a:endParaRPr lang="en-GB" sz="3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373" name="Google Shape;1373;p45"/>
          <p:cNvGrpSpPr/>
          <p:nvPr/>
        </p:nvGrpSpPr>
        <p:grpSpPr>
          <a:xfrm>
            <a:off x="7734300" y="3524565"/>
            <a:ext cx="3425825" cy="2884173"/>
            <a:chOff x="5903620" y="3369491"/>
            <a:chExt cx="2628805" cy="1774009"/>
          </a:xfrm>
        </p:grpSpPr>
        <p:grpSp>
          <p:nvGrpSpPr>
            <p:cNvPr id="1374" name="Google Shape;1374;p45"/>
            <p:cNvGrpSpPr/>
            <p:nvPr/>
          </p:nvGrpSpPr>
          <p:grpSpPr>
            <a:xfrm>
              <a:off x="5903620" y="3968525"/>
              <a:ext cx="2628805" cy="1174975"/>
              <a:chOff x="7011595" y="3968525"/>
              <a:chExt cx="2628805" cy="1174975"/>
            </a:xfrm>
          </p:grpSpPr>
          <p:sp>
            <p:nvSpPr>
              <p:cNvPr id="1375" name="Google Shape;1375;p45"/>
              <p:cNvSpPr/>
              <p:nvPr/>
            </p:nvSpPr>
            <p:spPr>
              <a:xfrm flipH="1">
                <a:off x="8367252" y="4001329"/>
                <a:ext cx="48419" cy="87870"/>
              </a:xfrm>
              <a:custGeom>
                <a:avLst/>
                <a:gdLst/>
                <a:ahLst/>
                <a:cxnLst/>
                <a:rect l="l" t="t" r="r" b="b"/>
                <a:pathLst>
                  <a:path w="772" h="1401" extrusionOk="0">
                    <a:moveTo>
                      <a:pt x="1" y="1"/>
                    </a:moveTo>
                    <a:lnTo>
                      <a:pt x="772" y="1"/>
                    </a:lnTo>
                    <a:lnTo>
                      <a:pt x="772" y="1400"/>
                    </a:lnTo>
                    <a:lnTo>
                      <a:pt x="1" y="140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376" name="Google Shape;1376;p45"/>
              <p:cNvSpPr/>
              <p:nvPr/>
            </p:nvSpPr>
            <p:spPr>
              <a:xfrm flipH="1">
                <a:off x="7011595" y="5018050"/>
                <a:ext cx="2628805" cy="125450"/>
              </a:xfrm>
              <a:custGeom>
                <a:avLst/>
                <a:gdLst/>
                <a:ahLst/>
                <a:cxnLst/>
                <a:rect l="l" t="t" r="r" b="b"/>
                <a:pathLst>
                  <a:path w="31659" h="2000" extrusionOk="0">
                    <a:moveTo>
                      <a:pt x="0" y="1"/>
                    </a:moveTo>
                    <a:lnTo>
                      <a:pt x="31658" y="1"/>
                    </a:lnTo>
                    <a:lnTo>
                      <a:pt x="31658" y="2000"/>
                    </a:lnTo>
                    <a:lnTo>
                      <a:pt x="0" y="200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377" name="Google Shape;1377;p45"/>
              <p:cNvSpPr/>
              <p:nvPr/>
            </p:nvSpPr>
            <p:spPr>
              <a:xfrm flipH="1">
                <a:off x="8065193" y="4200158"/>
                <a:ext cx="274647" cy="817921"/>
              </a:xfrm>
              <a:custGeom>
                <a:avLst/>
                <a:gdLst/>
                <a:ahLst/>
                <a:cxnLst/>
                <a:rect l="l" t="t" r="r" b="b"/>
                <a:pathLst>
                  <a:path w="4379" h="13041" extrusionOk="0">
                    <a:moveTo>
                      <a:pt x="0" y="334"/>
                    </a:moveTo>
                    <a:lnTo>
                      <a:pt x="2942" y="1"/>
                    </a:lnTo>
                    <a:lnTo>
                      <a:pt x="4379" y="12708"/>
                    </a:lnTo>
                    <a:lnTo>
                      <a:pt x="1438" y="1304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378" name="Google Shape;1378;p45"/>
              <p:cNvSpPr/>
              <p:nvPr/>
            </p:nvSpPr>
            <p:spPr>
              <a:xfrm flipH="1">
                <a:off x="8166671" y="4270596"/>
                <a:ext cx="130205" cy="164826"/>
              </a:xfrm>
              <a:custGeom>
                <a:avLst/>
                <a:gdLst/>
                <a:ahLst/>
                <a:cxnLst/>
                <a:rect l="l" t="t" r="r" b="b"/>
                <a:pathLst>
                  <a:path w="2076" h="2628" extrusionOk="0">
                    <a:moveTo>
                      <a:pt x="1" y="210"/>
                    </a:moveTo>
                    <a:lnTo>
                      <a:pt x="1800" y="1"/>
                    </a:lnTo>
                    <a:lnTo>
                      <a:pt x="2076" y="2418"/>
                    </a:lnTo>
                    <a:lnTo>
                      <a:pt x="277" y="2628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379" name="Google Shape;1379;p45"/>
              <p:cNvSpPr/>
              <p:nvPr/>
            </p:nvSpPr>
            <p:spPr>
              <a:xfrm flipH="1">
                <a:off x="8176204" y="4478394"/>
                <a:ext cx="97967" cy="484819"/>
              </a:xfrm>
              <a:custGeom>
                <a:avLst/>
                <a:gdLst/>
                <a:ahLst/>
                <a:cxnLst/>
                <a:rect l="l" t="t" r="r" b="b"/>
                <a:pathLst>
                  <a:path w="1562" h="7730" extrusionOk="0">
                    <a:moveTo>
                      <a:pt x="0" y="76"/>
                    </a:moveTo>
                    <a:lnTo>
                      <a:pt x="695" y="0"/>
                    </a:lnTo>
                    <a:lnTo>
                      <a:pt x="1561" y="7653"/>
                    </a:lnTo>
                    <a:lnTo>
                      <a:pt x="867" y="7729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380" name="Google Shape;1380;p45"/>
              <p:cNvSpPr/>
              <p:nvPr/>
            </p:nvSpPr>
            <p:spPr>
              <a:xfrm flipH="1">
                <a:off x="8106959" y="4470617"/>
                <a:ext cx="97340" cy="484192"/>
              </a:xfrm>
              <a:custGeom>
                <a:avLst/>
                <a:gdLst/>
                <a:ahLst/>
                <a:cxnLst/>
                <a:rect l="l" t="t" r="r" b="b"/>
                <a:pathLst>
                  <a:path w="1552" h="7720" extrusionOk="0">
                    <a:moveTo>
                      <a:pt x="0" y="77"/>
                    </a:moveTo>
                    <a:lnTo>
                      <a:pt x="685" y="0"/>
                    </a:lnTo>
                    <a:lnTo>
                      <a:pt x="1552" y="7644"/>
                    </a:lnTo>
                    <a:lnTo>
                      <a:pt x="866" y="772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381" name="Google Shape;1381;p45"/>
              <p:cNvSpPr/>
              <p:nvPr/>
            </p:nvSpPr>
            <p:spPr>
              <a:xfrm flipH="1">
                <a:off x="7921873" y="4327924"/>
                <a:ext cx="217385" cy="690162"/>
              </a:xfrm>
              <a:custGeom>
                <a:avLst/>
                <a:gdLst/>
                <a:ahLst/>
                <a:cxnLst/>
                <a:rect l="l" t="t" r="r" b="b"/>
                <a:pathLst>
                  <a:path w="3466" h="11004" extrusionOk="0">
                    <a:moveTo>
                      <a:pt x="1" y="257"/>
                    </a:moveTo>
                    <a:lnTo>
                      <a:pt x="2247" y="0"/>
                    </a:lnTo>
                    <a:lnTo>
                      <a:pt x="3465" y="10747"/>
                    </a:lnTo>
                    <a:lnTo>
                      <a:pt x="1219" y="11004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382" name="Google Shape;1382;p45"/>
              <p:cNvSpPr/>
              <p:nvPr/>
            </p:nvSpPr>
            <p:spPr>
              <a:xfrm flipH="1">
                <a:off x="8006040" y="4406138"/>
                <a:ext cx="83040" cy="231120"/>
              </a:xfrm>
              <a:custGeom>
                <a:avLst/>
                <a:gdLst/>
                <a:ahLst/>
                <a:cxnLst/>
                <a:rect l="l" t="t" r="r" b="b"/>
                <a:pathLst>
                  <a:path w="1324" h="3685" extrusionOk="0">
                    <a:moveTo>
                      <a:pt x="0" y="105"/>
                    </a:moveTo>
                    <a:lnTo>
                      <a:pt x="914" y="0"/>
                    </a:lnTo>
                    <a:lnTo>
                      <a:pt x="1323" y="3579"/>
                    </a:lnTo>
                    <a:lnTo>
                      <a:pt x="400" y="3684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383" name="Google Shape;1383;p45"/>
              <p:cNvSpPr/>
              <p:nvPr/>
            </p:nvSpPr>
            <p:spPr>
              <a:xfrm flipH="1">
                <a:off x="8579821" y="4156566"/>
                <a:ext cx="222089" cy="861511"/>
              </a:xfrm>
              <a:custGeom>
                <a:avLst/>
                <a:gdLst/>
                <a:ahLst/>
                <a:cxnLst/>
                <a:rect l="l" t="t" r="r" b="b"/>
                <a:pathLst>
                  <a:path w="3541" h="13736" extrusionOk="0">
                    <a:moveTo>
                      <a:pt x="0" y="1"/>
                    </a:moveTo>
                    <a:lnTo>
                      <a:pt x="3541" y="1"/>
                    </a:lnTo>
                    <a:lnTo>
                      <a:pt x="3541" y="13736"/>
                    </a:lnTo>
                    <a:lnTo>
                      <a:pt x="0" y="13736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384" name="Google Shape;1384;p45"/>
              <p:cNvSpPr/>
              <p:nvPr/>
            </p:nvSpPr>
            <p:spPr>
              <a:xfrm flipH="1">
                <a:off x="8620963" y="4854477"/>
                <a:ext cx="139801" cy="89626"/>
              </a:xfrm>
              <a:custGeom>
                <a:avLst/>
                <a:gdLst/>
                <a:ahLst/>
                <a:cxnLst/>
                <a:rect l="l" t="t" r="r" b="b"/>
                <a:pathLst>
                  <a:path w="2229" h="1429" extrusionOk="0">
                    <a:moveTo>
                      <a:pt x="1" y="477"/>
                    </a:moveTo>
                    <a:lnTo>
                      <a:pt x="2228" y="1429"/>
                    </a:lnTo>
                    <a:lnTo>
                      <a:pt x="2228" y="953"/>
                    </a:lnTo>
                    <a:lnTo>
                      <a:pt x="1" y="1"/>
                    </a:lnTo>
                    <a:close/>
                  </a:path>
                </a:pathLst>
              </a:custGeom>
              <a:solidFill>
                <a:srgbClr val="EDD787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385" name="Google Shape;1385;p45"/>
              <p:cNvSpPr/>
              <p:nvPr/>
            </p:nvSpPr>
            <p:spPr>
              <a:xfrm flipH="1">
                <a:off x="8620963" y="4797776"/>
                <a:ext cx="139801" cy="89626"/>
              </a:xfrm>
              <a:custGeom>
                <a:avLst/>
                <a:gdLst/>
                <a:ahLst/>
                <a:cxnLst/>
                <a:rect l="l" t="t" r="r" b="b"/>
                <a:pathLst>
                  <a:path w="2229" h="1429" extrusionOk="0">
                    <a:moveTo>
                      <a:pt x="1" y="476"/>
                    </a:moveTo>
                    <a:lnTo>
                      <a:pt x="2228" y="1428"/>
                    </a:lnTo>
                    <a:lnTo>
                      <a:pt x="2228" y="952"/>
                    </a:lnTo>
                    <a:lnTo>
                      <a:pt x="1" y="1"/>
                    </a:lnTo>
                    <a:close/>
                  </a:path>
                </a:pathLst>
              </a:custGeom>
              <a:solidFill>
                <a:srgbClr val="EDD787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386" name="Google Shape;1386;p45"/>
              <p:cNvSpPr/>
              <p:nvPr/>
            </p:nvSpPr>
            <p:spPr>
              <a:xfrm flipH="1">
                <a:off x="8620963" y="4741075"/>
                <a:ext cx="139801" cy="89626"/>
              </a:xfrm>
              <a:custGeom>
                <a:avLst/>
                <a:gdLst/>
                <a:ahLst/>
                <a:cxnLst/>
                <a:rect l="l" t="t" r="r" b="b"/>
                <a:pathLst>
                  <a:path w="2229" h="1429" extrusionOk="0">
                    <a:moveTo>
                      <a:pt x="1" y="476"/>
                    </a:moveTo>
                    <a:lnTo>
                      <a:pt x="2228" y="1428"/>
                    </a:lnTo>
                    <a:lnTo>
                      <a:pt x="2228" y="952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EDD787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387" name="Google Shape;1387;p45"/>
              <p:cNvSpPr/>
              <p:nvPr/>
            </p:nvSpPr>
            <p:spPr>
              <a:xfrm flipH="1">
                <a:off x="8620963" y="4684374"/>
                <a:ext cx="139801" cy="89563"/>
              </a:xfrm>
              <a:custGeom>
                <a:avLst/>
                <a:gdLst/>
                <a:ahLst/>
                <a:cxnLst/>
                <a:rect l="l" t="t" r="r" b="b"/>
                <a:pathLst>
                  <a:path w="2229" h="1428" extrusionOk="0">
                    <a:moveTo>
                      <a:pt x="1" y="476"/>
                    </a:moveTo>
                    <a:lnTo>
                      <a:pt x="2228" y="1428"/>
                    </a:lnTo>
                    <a:lnTo>
                      <a:pt x="2228" y="952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EDD787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388" name="Google Shape;1388;p45"/>
              <p:cNvSpPr/>
              <p:nvPr/>
            </p:nvSpPr>
            <p:spPr>
              <a:xfrm flipH="1">
                <a:off x="8620963" y="4627611"/>
                <a:ext cx="139801" cy="89626"/>
              </a:xfrm>
              <a:custGeom>
                <a:avLst/>
                <a:gdLst/>
                <a:ahLst/>
                <a:cxnLst/>
                <a:rect l="l" t="t" r="r" b="b"/>
                <a:pathLst>
                  <a:path w="2229" h="1429" extrusionOk="0">
                    <a:moveTo>
                      <a:pt x="1" y="477"/>
                    </a:moveTo>
                    <a:lnTo>
                      <a:pt x="2228" y="1429"/>
                    </a:lnTo>
                    <a:lnTo>
                      <a:pt x="2228" y="953"/>
                    </a:lnTo>
                    <a:lnTo>
                      <a:pt x="1" y="1"/>
                    </a:lnTo>
                    <a:close/>
                  </a:path>
                </a:pathLst>
              </a:custGeom>
              <a:solidFill>
                <a:srgbClr val="EDD787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389" name="Google Shape;1389;p45"/>
              <p:cNvSpPr/>
              <p:nvPr/>
            </p:nvSpPr>
            <p:spPr>
              <a:xfrm flipH="1">
                <a:off x="8620963" y="4570910"/>
                <a:ext cx="139801" cy="89626"/>
              </a:xfrm>
              <a:custGeom>
                <a:avLst/>
                <a:gdLst/>
                <a:ahLst/>
                <a:cxnLst/>
                <a:rect l="l" t="t" r="r" b="b"/>
                <a:pathLst>
                  <a:path w="2229" h="1429" extrusionOk="0">
                    <a:moveTo>
                      <a:pt x="1" y="476"/>
                    </a:moveTo>
                    <a:lnTo>
                      <a:pt x="2228" y="1428"/>
                    </a:lnTo>
                    <a:lnTo>
                      <a:pt x="2228" y="952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EDD787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390" name="Google Shape;1390;p45"/>
              <p:cNvSpPr/>
              <p:nvPr/>
            </p:nvSpPr>
            <p:spPr>
              <a:xfrm flipH="1">
                <a:off x="8620963" y="4514209"/>
                <a:ext cx="139801" cy="89626"/>
              </a:xfrm>
              <a:custGeom>
                <a:avLst/>
                <a:gdLst/>
                <a:ahLst/>
                <a:cxnLst/>
                <a:rect l="l" t="t" r="r" b="b"/>
                <a:pathLst>
                  <a:path w="2229" h="1429" extrusionOk="0">
                    <a:moveTo>
                      <a:pt x="1" y="476"/>
                    </a:moveTo>
                    <a:lnTo>
                      <a:pt x="2228" y="1428"/>
                    </a:lnTo>
                    <a:lnTo>
                      <a:pt x="2228" y="952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EDD787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391" name="Google Shape;1391;p45"/>
              <p:cNvSpPr/>
              <p:nvPr/>
            </p:nvSpPr>
            <p:spPr>
              <a:xfrm flipH="1">
                <a:off x="8620963" y="4457445"/>
                <a:ext cx="139801" cy="89626"/>
              </a:xfrm>
              <a:custGeom>
                <a:avLst/>
                <a:gdLst/>
                <a:ahLst/>
                <a:cxnLst/>
                <a:rect l="l" t="t" r="r" b="b"/>
                <a:pathLst>
                  <a:path w="2229" h="1429" extrusionOk="0">
                    <a:moveTo>
                      <a:pt x="1" y="477"/>
                    </a:moveTo>
                    <a:lnTo>
                      <a:pt x="2228" y="1429"/>
                    </a:lnTo>
                    <a:lnTo>
                      <a:pt x="2228" y="953"/>
                    </a:lnTo>
                    <a:lnTo>
                      <a:pt x="1" y="1"/>
                    </a:lnTo>
                    <a:close/>
                  </a:path>
                </a:pathLst>
              </a:custGeom>
              <a:solidFill>
                <a:srgbClr val="EDD787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392" name="Google Shape;1392;p45"/>
              <p:cNvSpPr/>
              <p:nvPr/>
            </p:nvSpPr>
            <p:spPr>
              <a:xfrm flipH="1">
                <a:off x="8620963" y="4400744"/>
                <a:ext cx="139801" cy="89626"/>
              </a:xfrm>
              <a:custGeom>
                <a:avLst/>
                <a:gdLst/>
                <a:ahLst/>
                <a:cxnLst/>
                <a:rect l="l" t="t" r="r" b="b"/>
                <a:pathLst>
                  <a:path w="2229" h="1429" extrusionOk="0">
                    <a:moveTo>
                      <a:pt x="1" y="477"/>
                    </a:moveTo>
                    <a:lnTo>
                      <a:pt x="2228" y="1429"/>
                    </a:lnTo>
                    <a:lnTo>
                      <a:pt x="2228" y="953"/>
                    </a:lnTo>
                    <a:lnTo>
                      <a:pt x="1" y="1"/>
                    </a:lnTo>
                    <a:close/>
                  </a:path>
                </a:pathLst>
              </a:custGeom>
              <a:solidFill>
                <a:srgbClr val="EDD787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393" name="Google Shape;1393;p45"/>
              <p:cNvSpPr/>
              <p:nvPr/>
            </p:nvSpPr>
            <p:spPr>
              <a:xfrm flipH="1">
                <a:off x="8620963" y="4343416"/>
                <a:ext cx="139801" cy="90253"/>
              </a:xfrm>
              <a:custGeom>
                <a:avLst/>
                <a:gdLst/>
                <a:ahLst/>
                <a:cxnLst/>
                <a:rect l="l" t="t" r="r" b="b"/>
                <a:pathLst>
                  <a:path w="2229" h="1439" extrusionOk="0">
                    <a:moveTo>
                      <a:pt x="1" y="486"/>
                    </a:moveTo>
                    <a:lnTo>
                      <a:pt x="2228" y="1438"/>
                    </a:lnTo>
                    <a:lnTo>
                      <a:pt x="2228" y="962"/>
                    </a:lnTo>
                    <a:lnTo>
                      <a:pt x="1" y="1"/>
                    </a:lnTo>
                    <a:close/>
                  </a:path>
                </a:pathLst>
              </a:custGeom>
              <a:solidFill>
                <a:srgbClr val="EDD787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394" name="Google Shape;1394;p45"/>
              <p:cNvSpPr/>
              <p:nvPr/>
            </p:nvSpPr>
            <p:spPr>
              <a:xfrm flipH="1">
                <a:off x="8620963" y="4286715"/>
                <a:ext cx="139801" cy="90190"/>
              </a:xfrm>
              <a:custGeom>
                <a:avLst/>
                <a:gdLst/>
                <a:ahLst/>
                <a:cxnLst/>
                <a:rect l="l" t="t" r="r" b="b"/>
                <a:pathLst>
                  <a:path w="2229" h="1438" extrusionOk="0">
                    <a:moveTo>
                      <a:pt x="1" y="477"/>
                    </a:moveTo>
                    <a:lnTo>
                      <a:pt x="2228" y="1438"/>
                    </a:lnTo>
                    <a:lnTo>
                      <a:pt x="2228" y="962"/>
                    </a:lnTo>
                    <a:lnTo>
                      <a:pt x="1" y="1"/>
                    </a:lnTo>
                    <a:close/>
                  </a:path>
                </a:pathLst>
              </a:custGeom>
              <a:solidFill>
                <a:srgbClr val="EDD787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395" name="Google Shape;1395;p45"/>
              <p:cNvSpPr/>
              <p:nvPr/>
            </p:nvSpPr>
            <p:spPr>
              <a:xfrm flipH="1">
                <a:off x="8620963" y="4230014"/>
                <a:ext cx="139801" cy="90190"/>
              </a:xfrm>
              <a:custGeom>
                <a:avLst/>
                <a:gdLst/>
                <a:ahLst/>
                <a:cxnLst/>
                <a:rect l="l" t="t" r="r" b="b"/>
                <a:pathLst>
                  <a:path w="2229" h="1438" extrusionOk="0">
                    <a:moveTo>
                      <a:pt x="1" y="476"/>
                    </a:moveTo>
                    <a:lnTo>
                      <a:pt x="2228" y="1438"/>
                    </a:lnTo>
                    <a:lnTo>
                      <a:pt x="2228" y="962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EDD787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396" name="Google Shape;1396;p45"/>
              <p:cNvSpPr/>
              <p:nvPr/>
            </p:nvSpPr>
            <p:spPr>
              <a:xfrm flipH="1">
                <a:off x="8437691" y="4339841"/>
                <a:ext cx="142184" cy="678246"/>
              </a:xfrm>
              <a:custGeom>
                <a:avLst/>
                <a:gdLst/>
                <a:ahLst/>
                <a:cxnLst/>
                <a:rect l="l" t="t" r="r" b="b"/>
                <a:pathLst>
                  <a:path w="2267" h="10814" extrusionOk="0">
                    <a:moveTo>
                      <a:pt x="1" y="1"/>
                    </a:moveTo>
                    <a:lnTo>
                      <a:pt x="2266" y="1"/>
                    </a:lnTo>
                    <a:lnTo>
                      <a:pt x="2266" y="10814"/>
                    </a:lnTo>
                    <a:lnTo>
                      <a:pt x="1" y="10814"/>
                    </a:lnTo>
                    <a:close/>
                  </a:path>
                </a:pathLst>
              </a:custGeom>
              <a:solidFill>
                <a:srgbClr val="DBB227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397" name="Google Shape;1397;p45"/>
              <p:cNvSpPr/>
              <p:nvPr/>
            </p:nvSpPr>
            <p:spPr>
              <a:xfrm flipH="1">
                <a:off x="8437691" y="4339841"/>
                <a:ext cx="142184" cy="62782"/>
              </a:xfrm>
              <a:custGeom>
                <a:avLst/>
                <a:gdLst/>
                <a:ahLst/>
                <a:cxnLst/>
                <a:rect l="l" t="t" r="r" b="b"/>
                <a:pathLst>
                  <a:path w="2267" h="1001" extrusionOk="0">
                    <a:moveTo>
                      <a:pt x="1" y="1"/>
                    </a:moveTo>
                    <a:lnTo>
                      <a:pt x="2266" y="1"/>
                    </a:lnTo>
                    <a:lnTo>
                      <a:pt x="2266" y="1000"/>
                    </a:lnTo>
                    <a:lnTo>
                      <a:pt x="1" y="100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398" name="Google Shape;1398;p45"/>
              <p:cNvSpPr/>
              <p:nvPr/>
            </p:nvSpPr>
            <p:spPr>
              <a:xfrm flipH="1">
                <a:off x="8487238" y="4431227"/>
                <a:ext cx="43088" cy="543337"/>
              </a:xfrm>
              <a:custGeom>
                <a:avLst/>
                <a:gdLst/>
                <a:ahLst/>
                <a:cxnLst/>
                <a:rect l="l" t="t" r="r" b="b"/>
                <a:pathLst>
                  <a:path w="687" h="8663" extrusionOk="0">
                    <a:moveTo>
                      <a:pt x="1" y="0"/>
                    </a:moveTo>
                    <a:lnTo>
                      <a:pt x="686" y="0"/>
                    </a:lnTo>
                    <a:lnTo>
                      <a:pt x="686" y="8662"/>
                    </a:lnTo>
                    <a:lnTo>
                      <a:pt x="1" y="8662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399" name="Google Shape;1399;p45"/>
              <p:cNvSpPr/>
              <p:nvPr/>
            </p:nvSpPr>
            <p:spPr>
              <a:xfrm flipH="1">
                <a:off x="8345175" y="3968525"/>
                <a:ext cx="92574" cy="1049543"/>
              </a:xfrm>
              <a:custGeom>
                <a:avLst/>
                <a:gdLst/>
                <a:ahLst/>
                <a:cxnLst/>
                <a:rect l="l" t="t" r="r" b="b"/>
                <a:pathLst>
                  <a:path w="1476" h="16734" extrusionOk="0">
                    <a:moveTo>
                      <a:pt x="0" y="0"/>
                    </a:moveTo>
                    <a:lnTo>
                      <a:pt x="1476" y="0"/>
                    </a:lnTo>
                    <a:lnTo>
                      <a:pt x="1476" y="16734"/>
                    </a:lnTo>
                    <a:lnTo>
                      <a:pt x="0" y="16734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400" name="Google Shape;1400;p45"/>
              <p:cNvSpPr/>
              <p:nvPr/>
            </p:nvSpPr>
            <p:spPr>
              <a:xfrm flipH="1">
                <a:off x="8367252" y="4116550"/>
                <a:ext cx="48419" cy="87870"/>
              </a:xfrm>
              <a:custGeom>
                <a:avLst/>
                <a:gdLst/>
                <a:ahLst/>
                <a:cxnLst/>
                <a:rect l="l" t="t" r="r" b="b"/>
                <a:pathLst>
                  <a:path w="772" h="1401" extrusionOk="0">
                    <a:moveTo>
                      <a:pt x="1" y="1"/>
                    </a:moveTo>
                    <a:lnTo>
                      <a:pt x="772" y="1"/>
                    </a:lnTo>
                    <a:lnTo>
                      <a:pt x="772" y="1400"/>
                    </a:lnTo>
                    <a:lnTo>
                      <a:pt x="1" y="140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401" name="Google Shape;1401;p45"/>
              <p:cNvSpPr/>
              <p:nvPr/>
            </p:nvSpPr>
            <p:spPr>
              <a:xfrm flipH="1">
                <a:off x="8367252" y="4231770"/>
                <a:ext cx="48419" cy="87870"/>
              </a:xfrm>
              <a:custGeom>
                <a:avLst/>
                <a:gdLst/>
                <a:ahLst/>
                <a:cxnLst/>
                <a:rect l="l" t="t" r="r" b="b"/>
                <a:pathLst>
                  <a:path w="772" h="1401" extrusionOk="0">
                    <a:moveTo>
                      <a:pt x="1" y="1"/>
                    </a:moveTo>
                    <a:lnTo>
                      <a:pt x="772" y="1"/>
                    </a:lnTo>
                    <a:lnTo>
                      <a:pt x="772" y="1400"/>
                    </a:lnTo>
                    <a:lnTo>
                      <a:pt x="1" y="140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402" name="Google Shape;1402;p45"/>
              <p:cNvSpPr/>
              <p:nvPr/>
            </p:nvSpPr>
            <p:spPr>
              <a:xfrm flipH="1">
                <a:off x="7172621" y="4678290"/>
                <a:ext cx="752881" cy="287317"/>
              </a:xfrm>
              <a:custGeom>
                <a:avLst/>
                <a:gdLst/>
                <a:ahLst/>
                <a:cxnLst/>
                <a:rect l="l" t="t" r="r" b="b"/>
                <a:pathLst>
                  <a:path w="12004" h="4581" extrusionOk="0">
                    <a:moveTo>
                      <a:pt x="4841" y="0"/>
                    </a:moveTo>
                    <a:cubicBezTo>
                      <a:pt x="4430" y="0"/>
                      <a:pt x="3961" y="30"/>
                      <a:pt x="3436" y="107"/>
                    </a:cubicBezTo>
                    <a:cubicBezTo>
                      <a:pt x="2151" y="287"/>
                      <a:pt x="1247" y="1268"/>
                      <a:pt x="752" y="1953"/>
                    </a:cubicBezTo>
                    <a:cubicBezTo>
                      <a:pt x="705" y="2020"/>
                      <a:pt x="657" y="2086"/>
                      <a:pt x="619" y="2153"/>
                    </a:cubicBezTo>
                    <a:lnTo>
                      <a:pt x="609" y="2172"/>
                    </a:lnTo>
                    <a:lnTo>
                      <a:pt x="609" y="2163"/>
                    </a:lnTo>
                    <a:cubicBezTo>
                      <a:pt x="419" y="2448"/>
                      <a:pt x="324" y="2648"/>
                      <a:pt x="324" y="2648"/>
                    </a:cubicBezTo>
                    <a:cubicBezTo>
                      <a:pt x="324" y="2648"/>
                      <a:pt x="297" y="2625"/>
                      <a:pt x="261" y="2625"/>
                    </a:cubicBezTo>
                    <a:cubicBezTo>
                      <a:pt x="221" y="2625"/>
                      <a:pt x="169" y="2655"/>
                      <a:pt x="133" y="2781"/>
                    </a:cubicBezTo>
                    <a:cubicBezTo>
                      <a:pt x="57" y="3019"/>
                      <a:pt x="95" y="3162"/>
                      <a:pt x="95" y="3162"/>
                    </a:cubicBezTo>
                    <a:lnTo>
                      <a:pt x="0" y="3638"/>
                    </a:lnTo>
                    <a:lnTo>
                      <a:pt x="390" y="3971"/>
                    </a:lnTo>
                    <a:cubicBezTo>
                      <a:pt x="540" y="3607"/>
                      <a:pt x="833" y="2933"/>
                      <a:pt x="1571" y="2933"/>
                    </a:cubicBezTo>
                    <a:cubicBezTo>
                      <a:pt x="1681" y="2933"/>
                      <a:pt x="1801" y="2948"/>
                      <a:pt x="1932" y="2981"/>
                    </a:cubicBezTo>
                    <a:cubicBezTo>
                      <a:pt x="3037" y="3267"/>
                      <a:pt x="2865" y="4171"/>
                      <a:pt x="2884" y="4552"/>
                    </a:cubicBezTo>
                    <a:lnTo>
                      <a:pt x="7215" y="4580"/>
                    </a:lnTo>
                    <a:cubicBezTo>
                      <a:pt x="7206" y="4552"/>
                      <a:pt x="6911" y="3124"/>
                      <a:pt x="8272" y="2953"/>
                    </a:cubicBezTo>
                    <a:cubicBezTo>
                      <a:pt x="8335" y="2946"/>
                      <a:pt x="8395" y="2943"/>
                      <a:pt x="8453" y="2943"/>
                    </a:cubicBezTo>
                    <a:cubicBezTo>
                      <a:pt x="9700" y="2943"/>
                      <a:pt x="9707" y="4353"/>
                      <a:pt x="9661" y="4390"/>
                    </a:cubicBezTo>
                    <a:lnTo>
                      <a:pt x="10661" y="4390"/>
                    </a:lnTo>
                    <a:cubicBezTo>
                      <a:pt x="10915" y="4400"/>
                      <a:pt x="11148" y="4410"/>
                      <a:pt x="11346" y="4410"/>
                    </a:cubicBezTo>
                    <a:cubicBezTo>
                      <a:pt x="11719" y="4410"/>
                      <a:pt x="11965" y="4374"/>
                      <a:pt x="11984" y="4238"/>
                    </a:cubicBezTo>
                    <a:cubicBezTo>
                      <a:pt x="12003" y="4038"/>
                      <a:pt x="11860" y="4028"/>
                      <a:pt x="11746" y="3933"/>
                    </a:cubicBezTo>
                    <a:cubicBezTo>
                      <a:pt x="11727" y="3666"/>
                      <a:pt x="11632" y="3381"/>
                      <a:pt x="11565" y="3276"/>
                    </a:cubicBezTo>
                    <a:cubicBezTo>
                      <a:pt x="11489" y="3162"/>
                      <a:pt x="11365" y="3076"/>
                      <a:pt x="11365" y="3076"/>
                    </a:cubicBezTo>
                    <a:cubicBezTo>
                      <a:pt x="11365" y="3076"/>
                      <a:pt x="11489" y="2905"/>
                      <a:pt x="11365" y="2715"/>
                    </a:cubicBezTo>
                    <a:cubicBezTo>
                      <a:pt x="11300" y="2614"/>
                      <a:pt x="11201" y="2591"/>
                      <a:pt x="11121" y="2591"/>
                    </a:cubicBezTo>
                    <a:cubicBezTo>
                      <a:pt x="11050" y="2591"/>
                      <a:pt x="10994" y="2610"/>
                      <a:pt x="10994" y="2610"/>
                    </a:cubicBezTo>
                    <a:cubicBezTo>
                      <a:pt x="10547" y="2267"/>
                      <a:pt x="10195" y="1982"/>
                      <a:pt x="9595" y="1782"/>
                    </a:cubicBezTo>
                    <a:cubicBezTo>
                      <a:pt x="8849" y="1533"/>
                      <a:pt x="7829" y="1525"/>
                      <a:pt x="7696" y="1525"/>
                    </a:cubicBezTo>
                    <a:cubicBezTo>
                      <a:pt x="7687" y="1525"/>
                      <a:pt x="7682" y="1525"/>
                      <a:pt x="7682" y="1525"/>
                    </a:cubicBezTo>
                    <a:cubicBezTo>
                      <a:pt x="7682" y="1525"/>
                      <a:pt x="6996" y="440"/>
                      <a:pt x="6825" y="325"/>
                    </a:cubicBezTo>
                    <a:cubicBezTo>
                      <a:pt x="6698" y="241"/>
                      <a:pt x="6009" y="0"/>
                      <a:pt x="4841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403" name="Google Shape;1403;p45"/>
              <p:cNvSpPr/>
              <p:nvPr/>
            </p:nvSpPr>
            <p:spPr>
              <a:xfrm flipH="1">
                <a:off x="7752334" y="4870597"/>
                <a:ext cx="140930" cy="147516"/>
              </a:xfrm>
              <a:custGeom>
                <a:avLst/>
                <a:gdLst/>
                <a:ahLst/>
                <a:cxnLst/>
                <a:rect l="l" t="t" r="r" b="b"/>
                <a:pathLst>
                  <a:path w="2247" h="2352" extrusionOk="0">
                    <a:moveTo>
                      <a:pt x="1123" y="734"/>
                    </a:moveTo>
                    <a:cubicBezTo>
                      <a:pt x="1352" y="734"/>
                      <a:pt x="1542" y="934"/>
                      <a:pt x="1542" y="1172"/>
                    </a:cubicBezTo>
                    <a:cubicBezTo>
                      <a:pt x="1542" y="1419"/>
                      <a:pt x="1352" y="1619"/>
                      <a:pt x="1123" y="1619"/>
                    </a:cubicBezTo>
                    <a:cubicBezTo>
                      <a:pt x="885" y="1619"/>
                      <a:pt x="705" y="1419"/>
                      <a:pt x="705" y="1172"/>
                    </a:cubicBezTo>
                    <a:cubicBezTo>
                      <a:pt x="705" y="934"/>
                      <a:pt x="885" y="734"/>
                      <a:pt x="1123" y="734"/>
                    </a:cubicBezTo>
                    <a:close/>
                    <a:moveTo>
                      <a:pt x="1123" y="1"/>
                    </a:moveTo>
                    <a:cubicBezTo>
                      <a:pt x="505" y="1"/>
                      <a:pt x="0" y="524"/>
                      <a:pt x="0" y="1172"/>
                    </a:cubicBezTo>
                    <a:cubicBezTo>
                      <a:pt x="0" y="1828"/>
                      <a:pt x="505" y="2352"/>
                      <a:pt x="1123" y="2352"/>
                    </a:cubicBezTo>
                    <a:cubicBezTo>
                      <a:pt x="1742" y="2352"/>
                      <a:pt x="2247" y="1828"/>
                      <a:pt x="2247" y="1172"/>
                    </a:cubicBezTo>
                    <a:cubicBezTo>
                      <a:pt x="2247" y="524"/>
                      <a:pt x="1742" y="1"/>
                      <a:pt x="1123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404" name="Google Shape;1404;p45"/>
              <p:cNvSpPr/>
              <p:nvPr/>
            </p:nvSpPr>
            <p:spPr>
              <a:xfrm flipH="1">
                <a:off x="7796486" y="4916572"/>
                <a:ext cx="52621" cy="55569"/>
              </a:xfrm>
              <a:custGeom>
                <a:avLst/>
                <a:gdLst/>
                <a:ahLst/>
                <a:cxnLst/>
                <a:rect l="l" t="t" r="r" b="b"/>
                <a:pathLst>
                  <a:path w="839" h="886" extrusionOk="0">
                    <a:moveTo>
                      <a:pt x="419" y="1"/>
                    </a:moveTo>
                    <a:cubicBezTo>
                      <a:pt x="181" y="1"/>
                      <a:pt x="1" y="201"/>
                      <a:pt x="1" y="439"/>
                    </a:cubicBezTo>
                    <a:cubicBezTo>
                      <a:pt x="1" y="686"/>
                      <a:pt x="181" y="886"/>
                      <a:pt x="419" y="886"/>
                    </a:cubicBezTo>
                    <a:cubicBezTo>
                      <a:pt x="648" y="886"/>
                      <a:pt x="838" y="686"/>
                      <a:pt x="838" y="439"/>
                    </a:cubicBezTo>
                    <a:cubicBezTo>
                      <a:pt x="838" y="201"/>
                      <a:pt x="648" y="1"/>
                      <a:pt x="419" y="1"/>
                    </a:cubicBez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405" name="Google Shape;1405;p45"/>
              <p:cNvSpPr/>
              <p:nvPr/>
            </p:nvSpPr>
            <p:spPr>
              <a:xfrm flipH="1">
                <a:off x="7326643" y="4870597"/>
                <a:ext cx="140993" cy="147516"/>
              </a:xfrm>
              <a:custGeom>
                <a:avLst/>
                <a:gdLst/>
                <a:ahLst/>
                <a:cxnLst/>
                <a:rect l="l" t="t" r="r" b="b"/>
                <a:pathLst>
                  <a:path w="2248" h="2352" extrusionOk="0">
                    <a:moveTo>
                      <a:pt x="1124" y="734"/>
                    </a:moveTo>
                    <a:cubicBezTo>
                      <a:pt x="1353" y="734"/>
                      <a:pt x="1543" y="934"/>
                      <a:pt x="1543" y="1172"/>
                    </a:cubicBezTo>
                    <a:cubicBezTo>
                      <a:pt x="1543" y="1419"/>
                      <a:pt x="1353" y="1619"/>
                      <a:pt x="1124" y="1619"/>
                    </a:cubicBezTo>
                    <a:cubicBezTo>
                      <a:pt x="896" y="1619"/>
                      <a:pt x="705" y="1419"/>
                      <a:pt x="705" y="1172"/>
                    </a:cubicBezTo>
                    <a:cubicBezTo>
                      <a:pt x="705" y="934"/>
                      <a:pt x="896" y="734"/>
                      <a:pt x="1124" y="734"/>
                    </a:cubicBezTo>
                    <a:close/>
                    <a:moveTo>
                      <a:pt x="1124" y="1"/>
                    </a:moveTo>
                    <a:cubicBezTo>
                      <a:pt x="505" y="1"/>
                      <a:pt x="1" y="524"/>
                      <a:pt x="1" y="1172"/>
                    </a:cubicBezTo>
                    <a:cubicBezTo>
                      <a:pt x="1" y="1828"/>
                      <a:pt x="505" y="2352"/>
                      <a:pt x="1124" y="2352"/>
                    </a:cubicBezTo>
                    <a:cubicBezTo>
                      <a:pt x="1743" y="2352"/>
                      <a:pt x="2247" y="1828"/>
                      <a:pt x="2247" y="1172"/>
                    </a:cubicBezTo>
                    <a:cubicBezTo>
                      <a:pt x="2247" y="524"/>
                      <a:pt x="1743" y="1"/>
                      <a:pt x="1124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406" name="Google Shape;1406;p45"/>
              <p:cNvSpPr/>
              <p:nvPr/>
            </p:nvSpPr>
            <p:spPr>
              <a:xfrm flipH="1">
                <a:off x="7370858" y="4916572"/>
                <a:ext cx="52559" cy="55569"/>
              </a:xfrm>
              <a:custGeom>
                <a:avLst/>
                <a:gdLst/>
                <a:ahLst/>
                <a:cxnLst/>
                <a:rect l="l" t="t" r="r" b="b"/>
                <a:pathLst>
                  <a:path w="838" h="886" extrusionOk="0">
                    <a:moveTo>
                      <a:pt x="419" y="1"/>
                    </a:moveTo>
                    <a:cubicBezTo>
                      <a:pt x="191" y="1"/>
                      <a:pt x="0" y="201"/>
                      <a:pt x="0" y="439"/>
                    </a:cubicBezTo>
                    <a:cubicBezTo>
                      <a:pt x="0" y="686"/>
                      <a:pt x="191" y="886"/>
                      <a:pt x="419" y="886"/>
                    </a:cubicBezTo>
                    <a:cubicBezTo>
                      <a:pt x="648" y="886"/>
                      <a:pt x="838" y="686"/>
                      <a:pt x="838" y="439"/>
                    </a:cubicBezTo>
                    <a:cubicBezTo>
                      <a:pt x="838" y="201"/>
                      <a:pt x="648" y="1"/>
                      <a:pt x="419" y="1"/>
                    </a:cubicBez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407" name="Google Shape;1407;p45"/>
              <p:cNvSpPr/>
              <p:nvPr/>
            </p:nvSpPr>
            <p:spPr>
              <a:xfrm flipH="1">
                <a:off x="7501012" y="4702877"/>
                <a:ext cx="241218" cy="240654"/>
              </a:xfrm>
              <a:custGeom>
                <a:avLst/>
                <a:gdLst/>
                <a:ahLst/>
                <a:cxnLst/>
                <a:rect l="l" t="t" r="r" b="b"/>
                <a:pathLst>
                  <a:path w="3846" h="3837" extrusionOk="0">
                    <a:moveTo>
                      <a:pt x="1923" y="3836"/>
                    </a:moveTo>
                    <a:cubicBezTo>
                      <a:pt x="2980" y="3836"/>
                      <a:pt x="3846" y="2979"/>
                      <a:pt x="3846" y="1923"/>
                    </a:cubicBezTo>
                    <a:cubicBezTo>
                      <a:pt x="3846" y="857"/>
                      <a:pt x="2980" y="0"/>
                      <a:pt x="1923" y="0"/>
                    </a:cubicBezTo>
                    <a:cubicBezTo>
                      <a:pt x="867" y="0"/>
                      <a:pt x="0" y="857"/>
                      <a:pt x="0" y="1923"/>
                    </a:cubicBezTo>
                    <a:cubicBezTo>
                      <a:pt x="0" y="2979"/>
                      <a:pt x="867" y="3836"/>
                      <a:pt x="1923" y="3836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408" name="Google Shape;1408;p45"/>
              <p:cNvSpPr/>
              <p:nvPr/>
            </p:nvSpPr>
            <p:spPr>
              <a:xfrm flipH="1">
                <a:off x="7615032" y="4735681"/>
                <a:ext cx="13798" cy="87807"/>
              </a:xfrm>
              <a:custGeom>
                <a:avLst/>
                <a:gdLst/>
                <a:ahLst/>
                <a:cxnLst/>
                <a:rect l="l" t="t" r="r" b="b"/>
                <a:pathLst>
                  <a:path w="220" h="1400" extrusionOk="0">
                    <a:moveTo>
                      <a:pt x="115" y="1"/>
                    </a:moveTo>
                    <a:lnTo>
                      <a:pt x="115" y="1"/>
                    </a:lnTo>
                    <a:cubicBezTo>
                      <a:pt x="172" y="1"/>
                      <a:pt x="220" y="48"/>
                      <a:pt x="220" y="105"/>
                    </a:cubicBezTo>
                    <a:lnTo>
                      <a:pt x="220" y="1286"/>
                    </a:lnTo>
                    <a:cubicBezTo>
                      <a:pt x="220" y="1343"/>
                      <a:pt x="172" y="1400"/>
                      <a:pt x="115" y="1400"/>
                    </a:cubicBezTo>
                    <a:lnTo>
                      <a:pt x="115" y="1400"/>
                    </a:lnTo>
                    <a:cubicBezTo>
                      <a:pt x="48" y="1400"/>
                      <a:pt x="1" y="1343"/>
                      <a:pt x="1" y="1286"/>
                    </a:cubicBezTo>
                    <a:lnTo>
                      <a:pt x="1" y="105"/>
                    </a:lnTo>
                    <a:cubicBezTo>
                      <a:pt x="1" y="48"/>
                      <a:pt x="48" y="1"/>
                      <a:pt x="115" y="1"/>
                    </a:cubicBez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409" name="Google Shape;1409;p45"/>
              <p:cNvSpPr/>
              <p:nvPr/>
            </p:nvSpPr>
            <p:spPr>
              <a:xfrm flipH="1">
                <a:off x="7619173" y="4770931"/>
                <a:ext cx="60399" cy="55569"/>
              </a:xfrm>
              <a:custGeom>
                <a:avLst/>
                <a:gdLst/>
                <a:ahLst/>
                <a:cxnLst/>
                <a:rect l="l" t="t" r="r" b="b"/>
                <a:pathLst>
                  <a:path w="963" h="886" extrusionOk="0">
                    <a:moveTo>
                      <a:pt x="39" y="48"/>
                    </a:moveTo>
                    <a:lnTo>
                      <a:pt x="39" y="48"/>
                    </a:lnTo>
                    <a:cubicBezTo>
                      <a:pt x="77" y="0"/>
                      <a:pt x="153" y="0"/>
                      <a:pt x="201" y="38"/>
                    </a:cubicBezTo>
                    <a:lnTo>
                      <a:pt x="915" y="676"/>
                    </a:lnTo>
                    <a:cubicBezTo>
                      <a:pt x="962" y="724"/>
                      <a:pt x="962" y="790"/>
                      <a:pt x="924" y="838"/>
                    </a:cubicBezTo>
                    <a:lnTo>
                      <a:pt x="924" y="838"/>
                    </a:lnTo>
                    <a:cubicBezTo>
                      <a:pt x="877" y="876"/>
                      <a:pt x="810" y="885"/>
                      <a:pt x="762" y="847"/>
                    </a:cubicBezTo>
                    <a:lnTo>
                      <a:pt x="48" y="200"/>
                    </a:lnTo>
                    <a:cubicBezTo>
                      <a:pt x="1" y="162"/>
                      <a:pt x="1" y="95"/>
                      <a:pt x="39" y="48"/>
                    </a:cubicBez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410" name="Google Shape;1410;p45"/>
              <p:cNvSpPr/>
              <p:nvPr/>
            </p:nvSpPr>
            <p:spPr>
              <a:xfrm flipH="1">
                <a:off x="7613840" y="4712976"/>
                <a:ext cx="15554" cy="15617"/>
              </a:xfrm>
              <a:custGeom>
                <a:avLst/>
                <a:gdLst/>
                <a:ahLst/>
                <a:cxnLst/>
                <a:rect l="l" t="t" r="r" b="b"/>
                <a:pathLst>
                  <a:path w="248" h="249" extrusionOk="0">
                    <a:moveTo>
                      <a:pt x="124" y="1"/>
                    </a:moveTo>
                    <a:cubicBezTo>
                      <a:pt x="191" y="1"/>
                      <a:pt x="248" y="58"/>
                      <a:pt x="248" y="125"/>
                    </a:cubicBezTo>
                    <a:cubicBezTo>
                      <a:pt x="248" y="191"/>
                      <a:pt x="191" y="248"/>
                      <a:pt x="124" y="248"/>
                    </a:cubicBezTo>
                    <a:cubicBezTo>
                      <a:pt x="57" y="248"/>
                      <a:pt x="0" y="191"/>
                      <a:pt x="0" y="125"/>
                    </a:cubicBezTo>
                    <a:cubicBezTo>
                      <a:pt x="0" y="58"/>
                      <a:pt x="57" y="1"/>
                      <a:pt x="124" y="1"/>
                    </a:cubicBez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411" name="Google Shape;1411;p45"/>
              <p:cNvSpPr/>
              <p:nvPr/>
            </p:nvSpPr>
            <p:spPr>
              <a:xfrm flipH="1">
                <a:off x="7507527" y="4818663"/>
                <a:ext cx="15617" cy="14990"/>
              </a:xfrm>
              <a:custGeom>
                <a:avLst/>
                <a:gdLst/>
                <a:ahLst/>
                <a:cxnLst/>
                <a:rect l="l" t="t" r="r" b="b"/>
                <a:pathLst>
                  <a:path w="249" h="239" extrusionOk="0">
                    <a:moveTo>
                      <a:pt x="248" y="124"/>
                    </a:moveTo>
                    <a:cubicBezTo>
                      <a:pt x="248" y="191"/>
                      <a:pt x="191" y="239"/>
                      <a:pt x="124" y="239"/>
                    </a:cubicBezTo>
                    <a:cubicBezTo>
                      <a:pt x="58" y="239"/>
                      <a:pt x="1" y="191"/>
                      <a:pt x="1" y="124"/>
                    </a:cubicBezTo>
                    <a:cubicBezTo>
                      <a:pt x="1" y="58"/>
                      <a:pt x="58" y="1"/>
                      <a:pt x="124" y="1"/>
                    </a:cubicBezTo>
                    <a:cubicBezTo>
                      <a:pt x="191" y="1"/>
                      <a:pt x="248" y="58"/>
                      <a:pt x="248" y="124"/>
                    </a:cubicBez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412" name="Google Shape;1412;p45"/>
              <p:cNvSpPr/>
              <p:nvPr/>
            </p:nvSpPr>
            <p:spPr>
              <a:xfrm flipH="1">
                <a:off x="7613213" y="4924914"/>
                <a:ext cx="14990" cy="15617"/>
              </a:xfrm>
              <a:custGeom>
                <a:avLst/>
                <a:gdLst/>
                <a:ahLst/>
                <a:cxnLst/>
                <a:rect l="l" t="t" r="r" b="b"/>
                <a:pathLst>
                  <a:path w="239" h="249" extrusionOk="0">
                    <a:moveTo>
                      <a:pt x="115" y="248"/>
                    </a:moveTo>
                    <a:cubicBezTo>
                      <a:pt x="48" y="248"/>
                      <a:pt x="0" y="191"/>
                      <a:pt x="0" y="125"/>
                    </a:cubicBezTo>
                    <a:cubicBezTo>
                      <a:pt x="0" y="58"/>
                      <a:pt x="48" y="1"/>
                      <a:pt x="115" y="1"/>
                    </a:cubicBezTo>
                    <a:cubicBezTo>
                      <a:pt x="191" y="1"/>
                      <a:pt x="238" y="58"/>
                      <a:pt x="238" y="125"/>
                    </a:cubicBezTo>
                    <a:cubicBezTo>
                      <a:pt x="238" y="191"/>
                      <a:pt x="191" y="248"/>
                      <a:pt x="115" y="248"/>
                    </a:cubicBez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413" name="Google Shape;1413;p45"/>
              <p:cNvSpPr/>
              <p:nvPr/>
            </p:nvSpPr>
            <p:spPr>
              <a:xfrm flipH="1">
                <a:off x="7719463" y="4819855"/>
                <a:ext cx="15617" cy="14990"/>
              </a:xfrm>
              <a:custGeom>
                <a:avLst/>
                <a:gdLst/>
                <a:ahLst/>
                <a:cxnLst/>
                <a:rect l="l" t="t" r="r" b="b"/>
                <a:pathLst>
                  <a:path w="249" h="239" extrusionOk="0">
                    <a:moveTo>
                      <a:pt x="1" y="115"/>
                    </a:moveTo>
                    <a:cubicBezTo>
                      <a:pt x="1" y="48"/>
                      <a:pt x="58" y="1"/>
                      <a:pt x="124" y="1"/>
                    </a:cubicBezTo>
                    <a:cubicBezTo>
                      <a:pt x="191" y="1"/>
                      <a:pt x="248" y="48"/>
                      <a:pt x="248" y="115"/>
                    </a:cubicBezTo>
                    <a:cubicBezTo>
                      <a:pt x="248" y="182"/>
                      <a:pt x="191" y="239"/>
                      <a:pt x="124" y="239"/>
                    </a:cubicBezTo>
                    <a:cubicBezTo>
                      <a:pt x="58" y="239"/>
                      <a:pt x="1" y="182"/>
                      <a:pt x="1" y="115"/>
                    </a:cubicBez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414" name="Google Shape;1414;p45"/>
              <p:cNvSpPr/>
              <p:nvPr/>
            </p:nvSpPr>
            <p:spPr>
              <a:xfrm flipH="1">
                <a:off x="7603680" y="4805554"/>
                <a:ext cx="35875" cy="35875"/>
              </a:xfrm>
              <a:custGeom>
                <a:avLst/>
                <a:gdLst/>
                <a:ahLst/>
                <a:cxnLst/>
                <a:rect l="l" t="t" r="r" b="b"/>
                <a:pathLst>
                  <a:path w="572" h="572" extrusionOk="0">
                    <a:moveTo>
                      <a:pt x="286" y="0"/>
                    </a:moveTo>
                    <a:cubicBezTo>
                      <a:pt x="438" y="0"/>
                      <a:pt x="572" y="124"/>
                      <a:pt x="572" y="286"/>
                    </a:cubicBezTo>
                    <a:cubicBezTo>
                      <a:pt x="572" y="438"/>
                      <a:pt x="438" y="571"/>
                      <a:pt x="286" y="571"/>
                    </a:cubicBezTo>
                    <a:cubicBezTo>
                      <a:pt x="124" y="571"/>
                      <a:pt x="1" y="438"/>
                      <a:pt x="1" y="286"/>
                    </a:cubicBezTo>
                    <a:cubicBezTo>
                      <a:pt x="1" y="124"/>
                      <a:pt x="124" y="0"/>
                      <a:pt x="286" y="0"/>
                    </a:cubicBez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</p:grpSp>
        <p:grpSp>
          <p:nvGrpSpPr>
            <p:cNvPr id="1415" name="Google Shape;1415;p45"/>
            <p:cNvGrpSpPr/>
            <p:nvPr/>
          </p:nvGrpSpPr>
          <p:grpSpPr>
            <a:xfrm>
              <a:off x="7749902" y="3369491"/>
              <a:ext cx="624839" cy="1649797"/>
              <a:chOff x="229698" y="2869775"/>
              <a:chExt cx="656964" cy="1734620"/>
            </a:xfrm>
          </p:grpSpPr>
          <p:sp>
            <p:nvSpPr>
              <p:cNvPr id="1416" name="Google Shape;1416;p45"/>
              <p:cNvSpPr/>
              <p:nvPr/>
            </p:nvSpPr>
            <p:spPr>
              <a:xfrm>
                <a:off x="256265" y="3133045"/>
                <a:ext cx="603831" cy="1385346"/>
              </a:xfrm>
              <a:custGeom>
                <a:avLst/>
                <a:gdLst/>
                <a:ahLst/>
                <a:cxnLst/>
                <a:rect l="l" t="t" r="r" b="b"/>
                <a:pathLst>
                  <a:path w="15092" h="34625" extrusionOk="0">
                    <a:moveTo>
                      <a:pt x="0" y="0"/>
                    </a:moveTo>
                    <a:lnTo>
                      <a:pt x="0" y="34625"/>
                    </a:lnTo>
                    <a:lnTo>
                      <a:pt x="15091" y="34625"/>
                    </a:lnTo>
                    <a:lnTo>
                      <a:pt x="15091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417" name="Google Shape;1417;p45"/>
              <p:cNvSpPr/>
              <p:nvPr/>
            </p:nvSpPr>
            <p:spPr>
              <a:xfrm>
                <a:off x="267868" y="3144608"/>
                <a:ext cx="581105" cy="1362180"/>
              </a:xfrm>
              <a:custGeom>
                <a:avLst/>
                <a:gdLst/>
                <a:ahLst/>
                <a:cxnLst/>
                <a:rect l="l" t="t" r="r" b="b"/>
                <a:pathLst>
                  <a:path w="14524" h="34046" extrusionOk="0">
                    <a:moveTo>
                      <a:pt x="0" y="1"/>
                    </a:moveTo>
                    <a:lnTo>
                      <a:pt x="0" y="34046"/>
                    </a:lnTo>
                    <a:lnTo>
                      <a:pt x="14524" y="34046"/>
                    </a:lnTo>
                    <a:lnTo>
                      <a:pt x="14524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418" name="Google Shape;1418;p45"/>
              <p:cNvSpPr/>
              <p:nvPr/>
            </p:nvSpPr>
            <p:spPr>
              <a:xfrm>
                <a:off x="277511" y="3154291"/>
                <a:ext cx="561340" cy="1342856"/>
              </a:xfrm>
              <a:custGeom>
                <a:avLst/>
                <a:gdLst/>
                <a:ahLst/>
                <a:cxnLst/>
                <a:rect l="l" t="t" r="r" b="b"/>
                <a:pathLst>
                  <a:path w="14030" h="33563" extrusionOk="0">
                    <a:moveTo>
                      <a:pt x="0" y="0"/>
                    </a:moveTo>
                    <a:lnTo>
                      <a:pt x="0" y="33562"/>
                    </a:lnTo>
                    <a:lnTo>
                      <a:pt x="14029" y="33562"/>
                    </a:lnTo>
                    <a:lnTo>
                      <a:pt x="14029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419" name="Google Shape;1419;p45"/>
              <p:cNvSpPr/>
              <p:nvPr/>
            </p:nvSpPr>
            <p:spPr>
              <a:xfrm>
                <a:off x="328725" y="3215627"/>
                <a:ext cx="458915" cy="1054984"/>
              </a:xfrm>
              <a:custGeom>
                <a:avLst/>
                <a:gdLst/>
                <a:ahLst/>
                <a:cxnLst/>
                <a:rect l="l" t="t" r="r" b="b"/>
                <a:pathLst>
                  <a:path w="11470" h="26368" extrusionOk="0">
                    <a:moveTo>
                      <a:pt x="0" y="1"/>
                    </a:moveTo>
                    <a:lnTo>
                      <a:pt x="0" y="26367"/>
                    </a:lnTo>
                    <a:lnTo>
                      <a:pt x="11469" y="26367"/>
                    </a:lnTo>
                    <a:lnTo>
                      <a:pt x="11469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420" name="Google Shape;1420;p45"/>
              <p:cNvSpPr/>
              <p:nvPr/>
            </p:nvSpPr>
            <p:spPr>
              <a:xfrm>
                <a:off x="340288" y="3227230"/>
                <a:ext cx="436229" cy="1031778"/>
              </a:xfrm>
              <a:custGeom>
                <a:avLst/>
                <a:gdLst/>
                <a:ahLst/>
                <a:cxnLst/>
                <a:rect l="l" t="t" r="r" b="b"/>
                <a:pathLst>
                  <a:path w="10903" h="25788" extrusionOk="0">
                    <a:moveTo>
                      <a:pt x="1" y="0"/>
                    </a:moveTo>
                    <a:lnTo>
                      <a:pt x="1" y="25788"/>
                    </a:lnTo>
                    <a:lnTo>
                      <a:pt x="10903" y="25788"/>
                    </a:lnTo>
                    <a:lnTo>
                      <a:pt x="10903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421" name="Google Shape;1421;p45"/>
              <p:cNvSpPr/>
              <p:nvPr/>
            </p:nvSpPr>
            <p:spPr>
              <a:xfrm>
                <a:off x="335006" y="4333364"/>
                <a:ext cx="446832" cy="98585"/>
              </a:xfrm>
              <a:custGeom>
                <a:avLst/>
                <a:gdLst/>
                <a:ahLst/>
                <a:cxnLst/>
                <a:rect l="l" t="t" r="r" b="b"/>
                <a:pathLst>
                  <a:path w="11168" h="2464" extrusionOk="0">
                    <a:moveTo>
                      <a:pt x="0" y="1"/>
                    </a:moveTo>
                    <a:lnTo>
                      <a:pt x="0" y="2464"/>
                    </a:lnTo>
                    <a:lnTo>
                      <a:pt x="11167" y="2464"/>
                    </a:lnTo>
                    <a:lnTo>
                      <a:pt x="1116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422" name="Google Shape;1422;p45"/>
              <p:cNvSpPr/>
              <p:nvPr/>
            </p:nvSpPr>
            <p:spPr>
              <a:xfrm>
                <a:off x="328725" y="4327082"/>
                <a:ext cx="458915" cy="111148"/>
              </a:xfrm>
              <a:custGeom>
                <a:avLst/>
                <a:gdLst/>
                <a:ahLst/>
                <a:cxnLst/>
                <a:rect l="l" t="t" r="r" b="b"/>
                <a:pathLst>
                  <a:path w="11470" h="2778" extrusionOk="0">
                    <a:moveTo>
                      <a:pt x="11167" y="303"/>
                    </a:moveTo>
                    <a:lnTo>
                      <a:pt x="11167" y="2476"/>
                    </a:lnTo>
                    <a:lnTo>
                      <a:pt x="302" y="2476"/>
                    </a:lnTo>
                    <a:lnTo>
                      <a:pt x="302" y="303"/>
                    </a:lnTo>
                    <a:close/>
                    <a:moveTo>
                      <a:pt x="0" y="1"/>
                    </a:moveTo>
                    <a:lnTo>
                      <a:pt x="0" y="2778"/>
                    </a:lnTo>
                    <a:lnTo>
                      <a:pt x="11469" y="2778"/>
                    </a:lnTo>
                    <a:lnTo>
                      <a:pt x="11469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423" name="Google Shape;1423;p45"/>
              <p:cNvSpPr/>
              <p:nvPr/>
            </p:nvSpPr>
            <p:spPr>
              <a:xfrm>
                <a:off x="229698" y="4518373"/>
                <a:ext cx="656964" cy="86021"/>
              </a:xfrm>
              <a:custGeom>
                <a:avLst/>
                <a:gdLst/>
                <a:ahLst/>
                <a:cxnLst/>
                <a:rect l="l" t="t" r="r" b="b"/>
                <a:pathLst>
                  <a:path w="16420" h="2150" extrusionOk="0">
                    <a:moveTo>
                      <a:pt x="0" y="1"/>
                    </a:moveTo>
                    <a:lnTo>
                      <a:pt x="0" y="2150"/>
                    </a:lnTo>
                    <a:lnTo>
                      <a:pt x="16419" y="2150"/>
                    </a:lnTo>
                    <a:lnTo>
                      <a:pt x="16419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424" name="Google Shape;1424;p45"/>
              <p:cNvSpPr/>
              <p:nvPr/>
            </p:nvSpPr>
            <p:spPr>
              <a:xfrm>
                <a:off x="292475" y="3015174"/>
                <a:ext cx="531373" cy="117909"/>
              </a:xfrm>
              <a:custGeom>
                <a:avLst/>
                <a:gdLst/>
                <a:ahLst/>
                <a:cxnLst/>
                <a:rect l="l" t="t" r="r" b="b"/>
                <a:pathLst>
                  <a:path w="13281" h="2947" extrusionOk="0">
                    <a:moveTo>
                      <a:pt x="1" y="0"/>
                    </a:moveTo>
                    <a:lnTo>
                      <a:pt x="1" y="2946"/>
                    </a:lnTo>
                    <a:lnTo>
                      <a:pt x="13281" y="2946"/>
                    </a:lnTo>
                    <a:lnTo>
                      <a:pt x="13281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425" name="Google Shape;1425;p45"/>
              <p:cNvSpPr/>
              <p:nvPr/>
            </p:nvSpPr>
            <p:spPr>
              <a:xfrm>
                <a:off x="292475" y="2869775"/>
                <a:ext cx="531373" cy="145436"/>
              </a:xfrm>
              <a:custGeom>
                <a:avLst/>
                <a:gdLst/>
                <a:ahLst/>
                <a:cxnLst/>
                <a:rect l="l" t="t" r="r" b="b"/>
                <a:pathLst>
                  <a:path w="13281" h="3635" extrusionOk="0">
                    <a:moveTo>
                      <a:pt x="6641" y="0"/>
                    </a:moveTo>
                    <a:cubicBezTo>
                      <a:pt x="2983" y="0"/>
                      <a:pt x="1" y="1630"/>
                      <a:pt x="1" y="3634"/>
                    </a:cubicBezTo>
                    <a:lnTo>
                      <a:pt x="13281" y="3634"/>
                    </a:lnTo>
                    <a:cubicBezTo>
                      <a:pt x="13281" y="1630"/>
                      <a:pt x="10311" y="0"/>
                      <a:pt x="6641" y="0"/>
                    </a:cubicBez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426" name="Google Shape;1426;p45"/>
              <p:cNvSpPr/>
              <p:nvPr/>
            </p:nvSpPr>
            <p:spPr>
              <a:xfrm>
                <a:off x="316642" y="2885219"/>
                <a:ext cx="483081" cy="123231"/>
              </a:xfrm>
              <a:custGeom>
                <a:avLst/>
                <a:gdLst/>
                <a:ahLst/>
                <a:cxnLst/>
                <a:rect l="l" t="t" r="r" b="b"/>
                <a:pathLst>
                  <a:path w="12074" h="3080" extrusionOk="0">
                    <a:moveTo>
                      <a:pt x="6037" y="1"/>
                    </a:moveTo>
                    <a:cubicBezTo>
                      <a:pt x="2693" y="1"/>
                      <a:pt x="0" y="1534"/>
                      <a:pt x="0" y="3079"/>
                    </a:cubicBezTo>
                    <a:lnTo>
                      <a:pt x="12073" y="3079"/>
                    </a:lnTo>
                    <a:cubicBezTo>
                      <a:pt x="12073" y="1498"/>
                      <a:pt x="9188" y="49"/>
                      <a:pt x="6037" y="1"/>
                    </a:cubicBez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427" name="Google Shape;1427;p45"/>
              <p:cNvSpPr/>
              <p:nvPr/>
            </p:nvSpPr>
            <p:spPr>
              <a:xfrm>
                <a:off x="312280" y="2880898"/>
                <a:ext cx="491763" cy="132393"/>
              </a:xfrm>
              <a:custGeom>
                <a:avLst/>
                <a:gdLst/>
                <a:ahLst/>
                <a:cxnLst/>
                <a:rect l="l" t="t" r="r" b="b"/>
                <a:pathLst>
                  <a:path w="12291" h="3309" extrusionOk="0">
                    <a:moveTo>
                      <a:pt x="6146" y="217"/>
                    </a:moveTo>
                    <a:cubicBezTo>
                      <a:pt x="9164" y="266"/>
                      <a:pt x="11929" y="1618"/>
                      <a:pt x="12061" y="3079"/>
                    </a:cubicBezTo>
                    <a:lnTo>
                      <a:pt x="230" y="3079"/>
                    </a:lnTo>
                    <a:cubicBezTo>
                      <a:pt x="363" y="1702"/>
                      <a:pt x="2850" y="217"/>
                      <a:pt x="6146" y="217"/>
                    </a:cubicBezTo>
                    <a:close/>
                    <a:moveTo>
                      <a:pt x="6146" y="0"/>
                    </a:moveTo>
                    <a:cubicBezTo>
                      <a:pt x="2874" y="0"/>
                      <a:pt x="1" y="1485"/>
                      <a:pt x="1" y="3187"/>
                    </a:cubicBezTo>
                    <a:lnTo>
                      <a:pt x="1" y="3308"/>
                    </a:lnTo>
                    <a:lnTo>
                      <a:pt x="12291" y="3308"/>
                    </a:lnTo>
                    <a:lnTo>
                      <a:pt x="12291" y="3187"/>
                    </a:lnTo>
                    <a:cubicBezTo>
                      <a:pt x="12291" y="1545"/>
                      <a:pt x="9417" y="48"/>
                      <a:pt x="6146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428" name="Google Shape;1428;p45"/>
              <p:cNvSpPr/>
              <p:nvPr/>
            </p:nvSpPr>
            <p:spPr>
              <a:xfrm>
                <a:off x="328245" y="3027257"/>
                <a:ext cx="459875" cy="93263"/>
              </a:xfrm>
              <a:custGeom>
                <a:avLst/>
                <a:gdLst/>
                <a:ahLst/>
                <a:cxnLst/>
                <a:rect l="l" t="t" r="r" b="b"/>
                <a:pathLst>
                  <a:path w="11494" h="2331" extrusionOk="0">
                    <a:moveTo>
                      <a:pt x="0" y="0"/>
                    </a:moveTo>
                    <a:lnTo>
                      <a:pt x="0" y="2330"/>
                    </a:lnTo>
                    <a:lnTo>
                      <a:pt x="11493" y="2330"/>
                    </a:lnTo>
                    <a:lnTo>
                      <a:pt x="11493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429" name="Google Shape;1429;p45"/>
              <p:cNvSpPr/>
              <p:nvPr/>
            </p:nvSpPr>
            <p:spPr>
              <a:xfrm>
                <a:off x="389101" y="3311252"/>
                <a:ext cx="105826" cy="166202"/>
              </a:xfrm>
              <a:custGeom>
                <a:avLst/>
                <a:gdLst/>
                <a:ahLst/>
                <a:cxnLst/>
                <a:rect l="l" t="t" r="r" b="b"/>
                <a:pathLst>
                  <a:path w="2645" h="4154" extrusionOk="0">
                    <a:moveTo>
                      <a:pt x="0" y="1"/>
                    </a:moveTo>
                    <a:lnTo>
                      <a:pt x="0" y="4154"/>
                    </a:lnTo>
                    <a:lnTo>
                      <a:pt x="2644" y="4154"/>
                    </a:lnTo>
                    <a:lnTo>
                      <a:pt x="2644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430" name="Google Shape;1430;p45"/>
              <p:cNvSpPr/>
              <p:nvPr/>
            </p:nvSpPr>
            <p:spPr>
              <a:xfrm>
                <a:off x="505492" y="3311252"/>
                <a:ext cx="105346" cy="166202"/>
              </a:xfrm>
              <a:custGeom>
                <a:avLst/>
                <a:gdLst/>
                <a:ahLst/>
                <a:cxnLst/>
                <a:rect l="l" t="t" r="r" b="b"/>
                <a:pathLst>
                  <a:path w="2633" h="4154" extrusionOk="0">
                    <a:moveTo>
                      <a:pt x="1" y="1"/>
                    </a:moveTo>
                    <a:lnTo>
                      <a:pt x="1" y="4154"/>
                    </a:lnTo>
                    <a:lnTo>
                      <a:pt x="2633" y="4154"/>
                    </a:lnTo>
                    <a:lnTo>
                      <a:pt x="2633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431" name="Google Shape;1431;p45"/>
              <p:cNvSpPr/>
              <p:nvPr/>
            </p:nvSpPr>
            <p:spPr>
              <a:xfrm>
                <a:off x="621923" y="3311252"/>
                <a:ext cx="105346" cy="166202"/>
              </a:xfrm>
              <a:custGeom>
                <a:avLst/>
                <a:gdLst/>
                <a:ahLst/>
                <a:cxnLst/>
                <a:rect l="l" t="t" r="r" b="b"/>
                <a:pathLst>
                  <a:path w="2633" h="4154" extrusionOk="0">
                    <a:moveTo>
                      <a:pt x="0" y="1"/>
                    </a:moveTo>
                    <a:lnTo>
                      <a:pt x="0" y="4154"/>
                    </a:lnTo>
                    <a:lnTo>
                      <a:pt x="2632" y="4154"/>
                    </a:lnTo>
                    <a:lnTo>
                      <a:pt x="2632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432" name="Google Shape;1432;p45"/>
              <p:cNvSpPr/>
              <p:nvPr/>
            </p:nvSpPr>
            <p:spPr>
              <a:xfrm>
                <a:off x="389101" y="3485659"/>
                <a:ext cx="105826" cy="166202"/>
              </a:xfrm>
              <a:custGeom>
                <a:avLst/>
                <a:gdLst/>
                <a:ahLst/>
                <a:cxnLst/>
                <a:rect l="l" t="t" r="r" b="b"/>
                <a:pathLst>
                  <a:path w="2645" h="4154" extrusionOk="0">
                    <a:moveTo>
                      <a:pt x="0" y="0"/>
                    </a:moveTo>
                    <a:lnTo>
                      <a:pt x="0" y="4153"/>
                    </a:lnTo>
                    <a:lnTo>
                      <a:pt x="2644" y="4153"/>
                    </a:lnTo>
                    <a:lnTo>
                      <a:pt x="2644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433" name="Google Shape;1433;p45"/>
              <p:cNvSpPr/>
              <p:nvPr/>
            </p:nvSpPr>
            <p:spPr>
              <a:xfrm>
                <a:off x="505492" y="3485659"/>
                <a:ext cx="105346" cy="166202"/>
              </a:xfrm>
              <a:custGeom>
                <a:avLst/>
                <a:gdLst/>
                <a:ahLst/>
                <a:cxnLst/>
                <a:rect l="l" t="t" r="r" b="b"/>
                <a:pathLst>
                  <a:path w="2633" h="4154" extrusionOk="0">
                    <a:moveTo>
                      <a:pt x="1" y="0"/>
                    </a:moveTo>
                    <a:lnTo>
                      <a:pt x="1" y="4153"/>
                    </a:lnTo>
                    <a:lnTo>
                      <a:pt x="2633" y="4153"/>
                    </a:lnTo>
                    <a:lnTo>
                      <a:pt x="2633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434" name="Google Shape;1434;p45"/>
              <p:cNvSpPr/>
              <p:nvPr/>
            </p:nvSpPr>
            <p:spPr>
              <a:xfrm>
                <a:off x="621923" y="3485659"/>
                <a:ext cx="105346" cy="166202"/>
              </a:xfrm>
              <a:custGeom>
                <a:avLst/>
                <a:gdLst/>
                <a:ahLst/>
                <a:cxnLst/>
                <a:rect l="l" t="t" r="r" b="b"/>
                <a:pathLst>
                  <a:path w="2633" h="4154" extrusionOk="0">
                    <a:moveTo>
                      <a:pt x="0" y="0"/>
                    </a:moveTo>
                    <a:lnTo>
                      <a:pt x="0" y="4153"/>
                    </a:lnTo>
                    <a:lnTo>
                      <a:pt x="2632" y="4153"/>
                    </a:lnTo>
                    <a:lnTo>
                      <a:pt x="2632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435" name="Google Shape;1435;p45"/>
              <p:cNvSpPr/>
              <p:nvPr/>
            </p:nvSpPr>
            <p:spPr>
              <a:xfrm>
                <a:off x="389101" y="3660025"/>
                <a:ext cx="105826" cy="166202"/>
              </a:xfrm>
              <a:custGeom>
                <a:avLst/>
                <a:gdLst/>
                <a:ahLst/>
                <a:cxnLst/>
                <a:rect l="l" t="t" r="r" b="b"/>
                <a:pathLst>
                  <a:path w="2645" h="4154" extrusionOk="0">
                    <a:moveTo>
                      <a:pt x="0" y="0"/>
                    </a:moveTo>
                    <a:lnTo>
                      <a:pt x="0" y="4153"/>
                    </a:lnTo>
                    <a:lnTo>
                      <a:pt x="2644" y="4153"/>
                    </a:lnTo>
                    <a:lnTo>
                      <a:pt x="2644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436" name="Google Shape;1436;p45"/>
              <p:cNvSpPr/>
              <p:nvPr/>
            </p:nvSpPr>
            <p:spPr>
              <a:xfrm>
                <a:off x="505492" y="3660025"/>
                <a:ext cx="105346" cy="166202"/>
              </a:xfrm>
              <a:custGeom>
                <a:avLst/>
                <a:gdLst/>
                <a:ahLst/>
                <a:cxnLst/>
                <a:rect l="l" t="t" r="r" b="b"/>
                <a:pathLst>
                  <a:path w="2633" h="4154" extrusionOk="0">
                    <a:moveTo>
                      <a:pt x="1" y="0"/>
                    </a:moveTo>
                    <a:lnTo>
                      <a:pt x="1" y="4153"/>
                    </a:lnTo>
                    <a:lnTo>
                      <a:pt x="2633" y="4153"/>
                    </a:lnTo>
                    <a:lnTo>
                      <a:pt x="2633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437" name="Google Shape;1437;p45"/>
              <p:cNvSpPr/>
              <p:nvPr/>
            </p:nvSpPr>
            <p:spPr>
              <a:xfrm>
                <a:off x="621923" y="3660025"/>
                <a:ext cx="105346" cy="166202"/>
              </a:xfrm>
              <a:custGeom>
                <a:avLst/>
                <a:gdLst/>
                <a:ahLst/>
                <a:cxnLst/>
                <a:rect l="l" t="t" r="r" b="b"/>
                <a:pathLst>
                  <a:path w="2633" h="4154" extrusionOk="0">
                    <a:moveTo>
                      <a:pt x="0" y="0"/>
                    </a:moveTo>
                    <a:lnTo>
                      <a:pt x="0" y="4153"/>
                    </a:lnTo>
                    <a:lnTo>
                      <a:pt x="2632" y="4153"/>
                    </a:lnTo>
                    <a:lnTo>
                      <a:pt x="2632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438" name="Google Shape;1438;p45"/>
              <p:cNvSpPr/>
              <p:nvPr/>
            </p:nvSpPr>
            <p:spPr>
              <a:xfrm>
                <a:off x="389101" y="3834391"/>
                <a:ext cx="105826" cy="166202"/>
              </a:xfrm>
              <a:custGeom>
                <a:avLst/>
                <a:gdLst/>
                <a:ahLst/>
                <a:cxnLst/>
                <a:rect l="l" t="t" r="r" b="b"/>
                <a:pathLst>
                  <a:path w="2645" h="4154" extrusionOk="0">
                    <a:moveTo>
                      <a:pt x="0" y="1"/>
                    </a:moveTo>
                    <a:lnTo>
                      <a:pt x="0" y="4154"/>
                    </a:lnTo>
                    <a:lnTo>
                      <a:pt x="2644" y="4154"/>
                    </a:lnTo>
                    <a:lnTo>
                      <a:pt x="2644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439" name="Google Shape;1439;p45"/>
              <p:cNvSpPr/>
              <p:nvPr/>
            </p:nvSpPr>
            <p:spPr>
              <a:xfrm>
                <a:off x="505492" y="3834391"/>
                <a:ext cx="105346" cy="166202"/>
              </a:xfrm>
              <a:custGeom>
                <a:avLst/>
                <a:gdLst/>
                <a:ahLst/>
                <a:cxnLst/>
                <a:rect l="l" t="t" r="r" b="b"/>
                <a:pathLst>
                  <a:path w="2633" h="4154" extrusionOk="0">
                    <a:moveTo>
                      <a:pt x="1" y="1"/>
                    </a:moveTo>
                    <a:lnTo>
                      <a:pt x="1" y="4154"/>
                    </a:lnTo>
                    <a:lnTo>
                      <a:pt x="2633" y="4154"/>
                    </a:lnTo>
                    <a:lnTo>
                      <a:pt x="2633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440" name="Google Shape;1440;p45"/>
              <p:cNvSpPr/>
              <p:nvPr/>
            </p:nvSpPr>
            <p:spPr>
              <a:xfrm>
                <a:off x="621923" y="3834391"/>
                <a:ext cx="105346" cy="166202"/>
              </a:xfrm>
              <a:custGeom>
                <a:avLst/>
                <a:gdLst/>
                <a:ahLst/>
                <a:cxnLst/>
                <a:rect l="l" t="t" r="r" b="b"/>
                <a:pathLst>
                  <a:path w="2633" h="4154" extrusionOk="0">
                    <a:moveTo>
                      <a:pt x="0" y="1"/>
                    </a:moveTo>
                    <a:lnTo>
                      <a:pt x="0" y="4154"/>
                    </a:lnTo>
                    <a:lnTo>
                      <a:pt x="2632" y="4154"/>
                    </a:lnTo>
                    <a:lnTo>
                      <a:pt x="2632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441" name="Google Shape;1441;p45"/>
              <p:cNvSpPr/>
              <p:nvPr/>
            </p:nvSpPr>
            <p:spPr>
              <a:xfrm>
                <a:off x="389101" y="4008278"/>
                <a:ext cx="105826" cy="166202"/>
              </a:xfrm>
              <a:custGeom>
                <a:avLst/>
                <a:gdLst/>
                <a:ahLst/>
                <a:cxnLst/>
                <a:rect l="l" t="t" r="r" b="b"/>
                <a:pathLst>
                  <a:path w="2645" h="4154" extrusionOk="0">
                    <a:moveTo>
                      <a:pt x="0" y="1"/>
                    </a:moveTo>
                    <a:lnTo>
                      <a:pt x="0" y="4154"/>
                    </a:lnTo>
                    <a:lnTo>
                      <a:pt x="2644" y="4154"/>
                    </a:lnTo>
                    <a:lnTo>
                      <a:pt x="2644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442" name="Google Shape;1442;p45"/>
              <p:cNvSpPr/>
              <p:nvPr/>
            </p:nvSpPr>
            <p:spPr>
              <a:xfrm>
                <a:off x="505492" y="4008278"/>
                <a:ext cx="105346" cy="166202"/>
              </a:xfrm>
              <a:custGeom>
                <a:avLst/>
                <a:gdLst/>
                <a:ahLst/>
                <a:cxnLst/>
                <a:rect l="l" t="t" r="r" b="b"/>
                <a:pathLst>
                  <a:path w="2633" h="4154" extrusionOk="0">
                    <a:moveTo>
                      <a:pt x="1" y="1"/>
                    </a:moveTo>
                    <a:lnTo>
                      <a:pt x="1" y="4154"/>
                    </a:lnTo>
                    <a:lnTo>
                      <a:pt x="2633" y="4154"/>
                    </a:lnTo>
                    <a:lnTo>
                      <a:pt x="2633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443" name="Google Shape;1443;p45"/>
              <p:cNvSpPr/>
              <p:nvPr/>
            </p:nvSpPr>
            <p:spPr>
              <a:xfrm>
                <a:off x="621923" y="4008278"/>
                <a:ext cx="105346" cy="166202"/>
              </a:xfrm>
              <a:custGeom>
                <a:avLst/>
                <a:gdLst/>
                <a:ahLst/>
                <a:cxnLst/>
                <a:rect l="l" t="t" r="r" b="b"/>
                <a:pathLst>
                  <a:path w="2633" h="4154" extrusionOk="0">
                    <a:moveTo>
                      <a:pt x="0" y="1"/>
                    </a:moveTo>
                    <a:lnTo>
                      <a:pt x="0" y="4154"/>
                    </a:lnTo>
                    <a:lnTo>
                      <a:pt x="2632" y="4154"/>
                    </a:lnTo>
                    <a:lnTo>
                      <a:pt x="2632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58761057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1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1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1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7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9" name="Google Shape;579;p31"/>
          <p:cNvGrpSpPr/>
          <p:nvPr/>
        </p:nvGrpSpPr>
        <p:grpSpPr>
          <a:xfrm>
            <a:off x="89202" y="4028171"/>
            <a:ext cx="966099" cy="2205709"/>
            <a:chOff x="0" y="1787259"/>
            <a:chExt cx="2173730" cy="3357404"/>
          </a:xfrm>
        </p:grpSpPr>
        <p:grpSp>
          <p:nvGrpSpPr>
            <p:cNvPr id="580" name="Google Shape;580;p31"/>
            <p:cNvGrpSpPr/>
            <p:nvPr/>
          </p:nvGrpSpPr>
          <p:grpSpPr>
            <a:xfrm>
              <a:off x="275400" y="1787259"/>
              <a:ext cx="1199887" cy="3179839"/>
              <a:chOff x="275400" y="1246991"/>
              <a:chExt cx="1199887" cy="3179839"/>
            </a:xfrm>
          </p:grpSpPr>
          <p:sp>
            <p:nvSpPr>
              <p:cNvPr id="581" name="Google Shape;581;p31"/>
              <p:cNvSpPr/>
              <p:nvPr/>
            </p:nvSpPr>
            <p:spPr>
              <a:xfrm>
                <a:off x="388533" y="3881431"/>
                <a:ext cx="984560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3845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3845" y="13208"/>
                    </a:lnTo>
                    <a:lnTo>
                      <a:pt x="23845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82" name="Google Shape;582;p31"/>
              <p:cNvSpPr/>
              <p:nvPr/>
            </p:nvSpPr>
            <p:spPr>
              <a:xfrm>
                <a:off x="413967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83" name="Google Shape;583;p31"/>
              <p:cNvSpPr/>
              <p:nvPr/>
            </p:nvSpPr>
            <p:spPr>
              <a:xfrm>
                <a:off x="436387" y="3881431"/>
                <a:ext cx="9043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9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84" name="Google Shape;584;p31"/>
              <p:cNvSpPr/>
              <p:nvPr/>
            </p:nvSpPr>
            <p:spPr>
              <a:xfrm>
                <a:off x="458849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85" name="Google Shape;585;p31"/>
              <p:cNvSpPr/>
              <p:nvPr/>
            </p:nvSpPr>
            <p:spPr>
              <a:xfrm>
                <a:off x="589943" y="3881431"/>
                <a:ext cx="9497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30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30" y="13208"/>
                    </a:lnTo>
                    <a:lnTo>
                      <a:pt x="230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86" name="Google Shape;586;p31"/>
              <p:cNvSpPr/>
              <p:nvPr/>
            </p:nvSpPr>
            <p:spPr>
              <a:xfrm>
                <a:off x="612363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87" name="Google Shape;587;p31"/>
              <p:cNvSpPr/>
              <p:nvPr/>
            </p:nvSpPr>
            <p:spPr>
              <a:xfrm>
                <a:off x="634783" y="3881431"/>
                <a:ext cx="9043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9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88" name="Google Shape;588;p31"/>
              <p:cNvSpPr/>
              <p:nvPr/>
            </p:nvSpPr>
            <p:spPr>
              <a:xfrm>
                <a:off x="766414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17" y="13208"/>
                    </a:lnTo>
                    <a:lnTo>
                      <a:pt x="217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89" name="Google Shape;589;p31"/>
              <p:cNvSpPr/>
              <p:nvPr/>
            </p:nvSpPr>
            <p:spPr>
              <a:xfrm>
                <a:off x="788338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0" name="Google Shape;590;p31"/>
              <p:cNvSpPr/>
              <p:nvPr/>
            </p:nvSpPr>
            <p:spPr>
              <a:xfrm>
                <a:off x="810759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1" name="Google Shape;591;p31"/>
              <p:cNvSpPr/>
              <p:nvPr/>
            </p:nvSpPr>
            <p:spPr>
              <a:xfrm>
                <a:off x="942348" y="3881431"/>
                <a:ext cx="9043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9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2" name="Google Shape;592;p31"/>
              <p:cNvSpPr/>
              <p:nvPr/>
            </p:nvSpPr>
            <p:spPr>
              <a:xfrm>
                <a:off x="964273" y="3881431"/>
                <a:ext cx="9043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9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3" name="Google Shape;593;p31"/>
              <p:cNvSpPr/>
              <p:nvPr/>
            </p:nvSpPr>
            <p:spPr>
              <a:xfrm>
                <a:off x="986734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4" name="Google Shape;594;p31"/>
              <p:cNvSpPr/>
              <p:nvPr/>
            </p:nvSpPr>
            <p:spPr>
              <a:xfrm>
                <a:off x="1118324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5" name="Google Shape;595;p31"/>
              <p:cNvSpPr/>
              <p:nvPr/>
            </p:nvSpPr>
            <p:spPr>
              <a:xfrm>
                <a:off x="1140744" y="3881431"/>
                <a:ext cx="9043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9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6" name="Google Shape;596;p31"/>
              <p:cNvSpPr/>
              <p:nvPr/>
            </p:nvSpPr>
            <p:spPr>
              <a:xfrm>
                <a:off x="1162668" y="3881431"/>
                <a:ext cx="9043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9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7" name="Google Shape;597;p31"/>
              <p:cNvSpPr/>
              <p:nvPr/>
            </p:nvSpPr>
            <p:spPr>
              <a:xfrm>
                <a:off x="1294299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17" y="13208"/>
                    </a:lnTo>
                    <a:lnTo>
                      <a:pt x="217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8" name="Google Shape;598;p31"/>
              <p:cNvSpPr/>
              <p:nvPr/>
            </p:nvSpPr>
            <p:spPr>
              <a:xfrm>
                <a:off x="1316719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9" name="Google Shape;599;p31"/>
              <p:cNvSpPr/>
              <p:nvPr/>
            </p:nvSpPr>
            <p:spPr>
              <a:xfrm>
                <a:off x="1338644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0" name="Google Shape;600;p31"/>
              <p:cNvSpPr/>
              <p:nvPr/>
            </p:nvSpPr>
            <p:spPr>
              <a:xfrm>
                <a:off x="388533" y="3989114"/>
                <a:ext cx="984560" cy="39927"/>
              </a:xfrm>
              <a:custGeom>
                <a:avLst/>
                <a:gdLst/>
                <a:ahLst/>
                <a:cxnLst/>
                <a:rect l="l" t="t" r="r" b="b"/>
                <a:pathLst>
                  <a:path w="23845" h="967" extrusionOk="0">
                    <a:moveTo>
                      <a:pt x="1" y="0"/>
                    </a:moveTo>
                    <a:lnTo>
                      <a:pt x="1" y="966"/>
                    </a:lnTo>
                    <a:lnTo>
                      <a:pt x="23845" y="966"/>
                    </a:lnTo>
                    <a:lnTo>
                      <a:pt x="23845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1" name="Google Shape;601;p31"/>
              <p:cNvSpPr/>
              <p:nvPr/>
            </p:nvSpPr>
            <p:spPr>
              <a:xfrm>
                <a:off x="388533" y="4042956"/>
                <a:ext cx="984560" cy="19984"/>
              </a:xfrm>
              <a:custGeom>
                <a:avLst/>
                <a:gdLst/>
                <a:ahLst/>
                <a:cxnLst/>
                <a:rect l="l" t="t" r="r" b="b"/>
                <a:pathLst>
                  <a:path w="23845" h="484" extrusionOk="0">
                    <a:moveTo>
                      <a:pt x="1" y="0"/>
                    </a:moveTo>
                    <a:lnTo>
                      <a:pt x="1" y="483"/>
                    </a:lnTo>
                    <a:lnTo>
                      <a:pt x="23845" y="483"/>
                    </a:lnTo>
                    <a:lnTo>
                      <a:pt x="23845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2" name="Google Shape;602;p31"/>
              <p:cNvSpPr/>
              <p:nvPr/>
            </p:nvSpPr>
            <p:spPr>
              <a:xfrm>
                <a:off x="675164" y="1246991"/>
                <a:ext cx="412281" cy="710394"/>
              </a:xfrm>
              <a:custGeom>
                <a:avLst/>
                <a:gdLst/>
                <a:ahLst/>
                <a:cxnLst/>
                <a:rect l="l" t="t" r="r" b="b"/>
                <a:pathLst>
                  <a:path w="9985" h="17205" extrusionOk="0">
                    <a:moveTo>
                      <a:pt x="4999" y="1"/>
                    </a:moveTo>
                    <a:cubicBezTo>
                      <a:pt x="4782" y="1"/>
                      <a:pt x="4613" y="170"/>
                      <a:pt x="4613" y="375"/>
                    </a:cubicBezTo>
                    <a:cubicBezTo>
                      <a:pt x="4613" y="520"/>
                      <a:pt x="4685" y="628"/>
                      <a:pt x="4794" y="689"/>
                    </a:cubicBezTo>
                    <a:lnTo>
                      <a:pt x="4794" y="1111"/>
                    </a:lnTo>
                    <a:lnTo>
                      <a:pt x="4166" y="1111"/>
                    </a:lnTo>
                    <a:lnTo>
                      <a:pt x="4166" y="1522"/>
                    </a:lnTo>
                    <a:lnTo>
                      <a:pt x="4794" y="1522"/>
                    </a:lnTo>
                    <a:lnTo>
                      <a:pt x="4794" y="3321"/>
                    </a:lnTo>
                    <a:cubicBezTo>
                      <a:pt x="4637" y="3357"/>
                      <a:pt x="4528" y="3417"/>
                      <a:pt x="4528" y="3490"/>
                    </a:cubicBezTo>
                    <a:cubicBezTo>
                      <a:pt x="4528" y="3562"/>
                      <a:pt x="4637" y="3622"/>
                      <a:pt x="4794" y="3659"/>
                    </a:cubicBezTo>
                    <a:lnTo>
                      <a:pt x="4794" y="3997"/>
                    </a:lnTo>
                    <a:cubicBezTo>
                      <a:pt x="4371" y="5675"/>
                      <a:pt x="3574" y="8850"/>
                      <a:pt x="2862" y="11337"/>
                    </a:cubicBezTo>
                    <a:cubicBezTo>
                      <a:pt x="1848" y="14886"/>
                      <a:pt x="1" y="17204"/>
                      <a:pt x="1" y="17204"/>
                    </a:cubicBezTo>
                    <a:lnTo>
                      <a:pt x="9985" y="17204"/>
                    </a:lnTo>
                    <a:cubicBezTo>
                      <a:pt x="9985" y="17204"/>
                      <a:pt x="8138" y="14886"/>
                      <a:pt x="7124" y="11337"/>
                    </a:cubicBezTo>
                    <a:cubicBezTo>
                      <a:pt x="6411" y="8850"/>
                      <a:pt x="5615" y="5675"/>
                      <a:pt x="5192" y="3997"/>
                    </a:cubicBezTo>
                    <a:lnTo>
                      <a:pt x="5192" y="3659"/>
                    </a:lnTo>
                    <a:cubicBezTo>
                      <a:pt x="5349" y="3622"/>
                      <a:pt x="5458" y="3562"/>
                      <a:pt x="5458" y="3490"/>
                    </a:cubicBezTo>
                    <a:cubicBezTo>
                      <a:pt x="5458" y="3417"/>
                      <a:pt x="5349" y="3357"/>
                      <a:pt x="5192" y="3321"/>
                    </a:cubicBezTo>
                    <a:lnTo>
                      <a:pt x="5192" y="1522"/>
                    </a:lnTo>
                    <a:lnTo>
                      <a:pt x="5820" y="1522"/>
                    </a:lnTo>
                    <a:lnTo>
                      <a:pt x="5820" y="1111"/>
                    </a:lnTo>
                    <a:lnTo>
                      <a:pt x="5192" y="1111"/>
                    </a:lnTo>
                    <a:lnTo>
                      <a:pt x="5192" y="689"/>
                    </a:lnTo>
                    <a:cubicBezTo>
                      <a:pt x="5301" y="628"/>
                      <a:pt x="5373" y="508"/>
                      <a:pt x="5373" y="375"/>
                    </a:cubicBezTo>
                    <a:cubicBezTo>
                      <a:pt x="5373" y="170"/>
                      <a:pt x="5204" y="1"/>
                      <a:pt x="4999" y="1"/>
                    </a:cubicBez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3" name="Google Shape;603;p31"/>
              <p:cNvSpPr/>
              <p:nvPr/>
            </p:nvSpPr>
            <p:spPr>
              <a:xfrm>
                <a:off x="733011" y="1902009"/>
                <a:ext cx="18457" cy="16475"/>
              </a:xfrm>
              <a:custGeom>
                <a:avLst/>
                <a:gdLst/>
                <a:ahLst/>
                <a:cxnLst/>
                <a:rect l="l" t="t" r="r" b="b"/>
                <a:pathLst>
                  <a:path w="447" h="399" extrusionOk="0">
                    <a:moveTo>
                      <a:pt x="230" y="0"/>
                    </a:moveTo>
                    <a:cubicBezTo>
                      <a:pt x="157" y="0"/>
                      <a:pt x="109" y="60"/>
                      <a:pt x="109" y="121"/>
                    </a:cubicBezTo>
                    <a:cubicBezTo>
                      <a:pt x="109" y="133"/>
                      <a:pt x="109" y="145"/>
                      <a:pt x="109" y="169"/>
                    </a:cubicBezTo>
                    <a:cubicBezTo>
                      <a:pt x="48" y="169"/>
                      <a:pt x="0" y="217"/>
                      <a:pt x="0" y="278"/>
                    </a:cubicBezTo>
                    <a:cubicBezTo>
                      <a:pt x="0" y="350"/>
                      <a:pt x="61" y="398"/>
                      <a:pt x="121" y="398"/>
                    </a:cubicBezTo>
                    <a:cubicBezTo>
                      <a:pt x="169" y="398"/>
                      <a:pt x="205" y="386"/>
                      <a:pt x="230" y="350"/>
                    </a:cubicBezTo>
                    <a:cubicBezTo>
                      <a:pt x="242" y="386"/>
                      <a:pt x="290" y="398"/>
                      <a:pt x="326" y="398"/>
                    </a:cubicBezTo>
                    <a:cubicBezTo>
                      <a:pt x="399" y="398"/>
                      <a:pt x="447" y="350"/>
                      <a:pt x="447" y="278"/>
                    </a:cubicBezTo>
                    <a:cubicBezTo>
                      <a:pt x="447" y="217"/>
                      <a:pt x="399" y="169"/>
                      <a:pt x="338" y="169"/>
                    </a:cubicBezTo>
                    <a:cubicBezTo>
                      <a:pt x="338" y="145"/>
                      <a:pt x="350" y="133"/>
                      <a:pt x="350" y="121"/>
                    </a:cubicBezTo>
                    <a:cubicBezTo>
                      <a:pt x="350" y="60"/>
                      <a:pt x="290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4" name="Google Shape;604;p31"/>
              <p:cNvSpPr/>
              <p:nvPr/>
            </p:nvSpPr>
            <p:spPr>
              <a:xfrm>
                <a:off x="825705" y="1902009"/>
                <a:ext cx="18498" cy="16475"/>
              </a:xfrm>
              <a:custGeom>
                <a:avLst/>
                <a:gdLst/>
                <a:ahLst/>
                <a:cxnLst/>
                <a:rect l="l" t="t" r="r" b="b"/>
                <a:pathLst>
                  <a:path w="448" h="399" extrusionOk="0">
                    <a:moveTo>
                      <a:pt x="230" y="0"/>
                    </a:moveTo>
                    <a:cubicBezTo>
                      <a:pt x="158" y="0"/>
                      <a:pt x="109" y="60"/>
                      <a:pt x="109" y="121"/>
                    </a:cubicBezTo>
                    <a:cubicBezTo>
                      <a:pt x="109" y="133"/>
                      <a:pt x="109" y="145"/>
                      <a:pt x="109" y="169"/>
                    </a:cubicBezTo>
                    <a:cubicBezTo>
                      <a:pt x="49" y="169"/>
                      <a:pt x="1" y="217"/>
                      <a:pt x="1" y="278"/>
                    </a:cubicBezTo>
                    <a:cubicBezTo>
                      <a:pt x="1" y="350"/>
                      <a:pt x="61" y="398"/>
                      <a:pt x="121" y="398"/>
                    </a:cubicBezTo>
                    <a:cubicBezTo>
                      <a:pt x="170" y="398"/>
                      <a:pt x="206" y="386"/>
                      <a:pt x="230" y="350"/>
                    </a:cubicBezTo>
                    <a:cubicBezTo>
                      <a:pt x="242" y="386"/>
                      <a:pt x="290" y="398"/>
                      <a:pt x="327" y="398"/>
                    </a:cubicBezTo>
                    <a:cubicBezTo>
                      <a:pt x="399" y="398"/>
                      <a:pt x="447" y="350"/>
                      <a:pt x="447" y="278"/>
                    </a:cubicBezTo>
                    <a:cubicBezTo>
                      <a:pt x="447" y="217"/>
                      <a:pt x="399" y="169"/>
                      <a:pt x="339" y="169"/>
                    </a:cubicBezTo>
                    <a:cubicBezTo>
                      <a:pt x="339" y="145"/>
                      <a:pt x="351" y="133"/>
                      <a:pt x="351" y="121"/>
                    </a:cubicBezTo>
                    <a:cubicBezTo>
                      <a:pt x="351" y="60"/>
                      <a:pt x="290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5" name="Google Shape;605;p31"/>
              <p:cNvSpPr/>
              <p:nvPr/>
            </p:nvSpPr>
            <p:spPr>
              <a:xfrm>
                <a:off x="918441" y="1902009"/>
                <a:ext cx="18457" cy="16475"/>
              </a:xfrm>
              <a:custGeom>
                <a:avLst/>
                <a:gdLst/>
                <a:ahLst/>
                <a:cxnLst/>
                <a:rect l="l" t="t" r="r" b="b"/>
                <a:pathLst>
                  <a:path w="447" h="399" extrusionOk="0">
                    <a:moveTo>
                      <a:pt x="230" y="0"/>
                    </a:moveTo>
                    <a:cubicBezTo>
                      <a:pt x="157" y="0"/>
                      <a:pt x="109" y="60"/>
                      <a:pt x="109" y="121"/>
                    </a:cubicBezTo>
                    <a:cubicBezTo>
                      <a:pt x="109" y="133"/>
                      <a:pt x="109" y="145"/>
                      <a:pt x="109" y="169"/>
                    </a:cubicBezTo>
                    <a:cubicBezTo>
                      <a:pt x="49" y="169"/>
                      <a:pt x="0" y="217"/>
                      <a:pt x="0" y="278"/>
                    </a:cubicBezTo>
                    <a:cubicBezTo>
                      <a:pt x="0" y="350"/>
                      <a:pt x="61" y="398"/>
                      <a:pt x="121" y="398"/>
                    </a:cubicBezTo>
                    <a:cubicBezTo>
                      <a:pt x="169" y="398"/>
                      <a:pt x="206" y="386"/>
                      <a:pt x="230" y="350"/>
                    </a:cubicBezTo>
                    <a:cubicBezTo>
                      <a:pt x="242" y="386"/>
                      <a:pt x="278" y="398"/>
                      <a:pt x="326" y="398"/>
                    </a:cubicBezTo>
                    <a:cubicBezTo>
                      <a:pt x="387" y="398"/>
                      <a:pt x="447" y="350"/>
                      <a:pt x="447" y="278"/>
                    </a:cubicBezTo>
                    <a:cubicBezTo>
                      <a:pt x="447" y="217"/>
                      <a:pt x="399" y="169"/>
                      <a:pt x="338" y="169"/>
                    </a:cubicBezTo>
                    <a:cubicBezTo>
                      <a:pt x="338" y="145"/>
                      <a:pt x="338" y="133"/>
                      <a:pt x="338" y="121"/>
                    </a:cubicBezTo>
                    <a:cubicBezTo>
                      <a:pt x="338" y="60"/>
                      <a:pt x="290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6" name="Google Shape;606;p31"/>
              <p:cNvSpPr/>
              <p:nvPr/>
            </p:nvSpPr>
            <p:spPr>
              <a:xfrm>
                <a:off x="1011136" y="1902009"/>
                <a:ext cx="18498" cy="16475"/>
              </a:xfrm>
              <a:custGeom>
                <a:avLst/>
                <a:gdLst/>
                <a:ahLst/>
                <a:cxnLst/>
                <a:rect l="l" t="t" r="r" b="b"/>
                <a:pathLst>
                  <a:path w="448" h="399" extrusionOk="0">
                    <a:moveTo>
                      <a:pt x="218" y="0"/>
                    </a:moveTo>
                    <a:cubicBezTo>
                      <a:pt x="158" y="0"/>
                      <a:pt x="97" y="60"/>
                      <a:pt x="97" y="121"/>
                    </a:cubicBezTo>
                    <a:cubicBezTo>
                      <a:pt x="97" y="133"/>
                      <a:pt x="109" y="145"/>
                      <a:pt x="109" y="169"/>
                    </a:cubicBezTo>
                    <a:cubicBezTo>
                      <a:pt x="49" y="169"/>
                      <a:pt x="1" y="217"/>
                      <a:pt x="1" y="278"/>
                    </a:cubicBezTo>
                    <a:cubicBezTo>
                      <a:pt x="1" y="350"/>
                      <a:pt x="61" y="398"/>
                      <a:pt x="122" y="398"/>
                    </a:cubicBezTo>
                    <a:cubicBezTo>
                      <a:pt x="170" y="398"/>
                      <a:pt x="206" y="386"/>
                      <a:pt x="218" y="350"/>
                    </a:cubicBezTo>
                    <a:cubicBezTo>
                      <a:pt x="242" y="386"/>
                      <a:pt x="278" y="398"/>
                      <a:pt x="327" y="398"/>
                    </a:cubicBezTo>
                    <a:cubicBezTo>
                      <a:pt x="387" y="398"/>
                      <a:pt x="447" y="350"/>
                      <a:pt x="447" y="278"/>
                    </a:cubicBezTo>
                    <a:cubicBezTo>
                      <a:pt x="447" y="217"/>
                      <a:pt x="399" y="169"/>
                      <a:pt x="339" y="169"/>
                    </a:cubicBezTo>
                    <a:cubicBezTo>
                      <a:pt x="339" y="145"/>
                      <a:pt x="339" y="133"/>
                      <a:pt x="339" y="121"/>
                    </a:cubicBezTo>
                    <a:cubicBezTo>
                      <a:pt x="339" y="60"/>
                      <a:pt x="291" y="0"/>
                      <a:pt x="218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7" name="Google Shape;607;p31"/>
              <p:cNvSpPr/>
              <p:nvPr/>
            </p:nvSpPr>
            <p:spPr>
              <a:xfrm>
                <a:off x="779337" y="1792840"/>
                <a:ext cx="18498" cy="16970"/>
              </a:xfrm>
              <a:custGeom>
                <a:avLst/>
                <a:gdLst/>
                <a:ahLst/>
                <a:cxnLst/>
                <a:rect l="l" t="t" r="r" b="b"/>
                <a:pathLst>
                  <a:path w="448" h="411" extrusionOk="0">
                    <a:moveTo>
                      <a:pt x="230" y="0"/>
                    </a:moveTo>
                    <a:cubicBezTo>
                      <a:pt x="158" y="0"/>
                      <a:pt x="110" y="60"/>
                      <a:pt x="110" y="121"/>
                    </a:cubicBezTo>
                    <a:cubicBezTo>
                      <a:pt x="110" y="145"/>
                      <a:pt x="110" y="157"/>
                      <a:pt x="110" y="169"/>
                    </a:cubicBezTo>
                    <a:cubicBezTo>
                      <a:pt x="49" y="169"/>
                      <a:pt x="1" y="217"/>
                      <a:pt x="1" y="278"/>
                    </a:cubicBezTo>
                    <a:cubicBezTo>
                      <a:pt x="1" y="350"/>
                      <a:pt x="61" y="411"/>
                      <a:pt x="122" y="411"/>
                    </a:cubicBezTo>
                    <a:cubicBezTo>
                      <a:pt x="170" y="411"/>
                      <a:pt x="206" y="386"/>
                      <a:pt x="230" y="350"/>
                    </a:cubicBezTo>
                    <a:cubicBezTo>
                      <a:pt x="242" y="386"/>
                      <a:pt x="279" y="411"/>
                      <a:pt x="327" y="411"/>
                    </a:cubicBezTo>
                    <a:cubicBezTo>
                      <a:pt x="399" y="411"/>
                      <a:pt x="448" y="350"/>
                      <a:pt x="448" y="278"/>
                    </a:cubicBezTo>
                    <a:cubicBezTo>
                      <a:pt x="448" y="217"/>
                      <a:pt x="399" y="169"/>
                      <a:pt x="339" y="169"/>
                    </a:cubicBezTo>
                    <a:cubicBezTo>
                      <a:pt x="339" y="157"/>
                      <a:pt x="351" y="145"/>
                      <a:pt x="351" y="121"/>
                    </a:cubicBezTo>
                    <a:cubicBezTo>
                      <a:pt x="351" y="60"/>
                      <a:pt x="291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8" name="Google Shape;608;p31"/>
              <p:cNvSpPr/>
              <p:nvPr/>
            </p:nvSpPr>
            <p:spPr>
              <a:xfrm>
                <a:off x="872073" y="1792840"/>
                <a:ext cx="18498" cy="16970"/>
              </a:xfrm>
              <a:custGeom>
                <a:avLst/>
                <a:gdLst/>
                <a:ahLst/>
                <a:cxnLst/>
                <a:rect l="l" t="t" r="r" b="b"/>
                <a:pathLst>
                  <a:path w="448" h="411" extrusionOk="0">
                    <a:moveTo>
                      <a:pt x="230" y="0"/>
                    </a:moveTo>
                    <a:cubicBezTo>
                      <a:pt x="157" y="0"/>
                      <a:pt x="109" y="60"/>
                      <a:pt x="109" y="121"/>
                    </a:cubicBezTo>
                    <a:cubicBezTo>
                      <a:pt x="109" y="145"/>
                      <a:pt x="109" y="157"/>
                      <a:pt x="109" y="169"/>
                    </a:cubicBezTo>
                    <a:cubicBezTo>
                      <a:pt x="49" y="169"/>
                      <a:pt x="1" y="217"/>
                      <a:pt x="1" y="278"/>
                    </a:cubicBezTo>
                    <a:cubicBezTo>
                      <a:pt x="1" y="350"/>
                      <a:pt x="61" y="411"/>
                      <a:pt x="121" y="411"/>
                    </a:cubicBezTo>
                    <a:cubicBezTo>
                      <a:pt x="170" y="411"/>
                      <a:pt x="206" y="386"/>
                      <a:pt x="230" y="350"/>
                    </a:cubicBezTo>
                    <a:cubicBezTo>
                      <a:pt x="242" y="386"/>
                      <a:pt x="278" y="411"/>
                      <a:pt x="326" y="411"/>
                    </a:cubicBezTo>
                    <a:cubicBezTo>
                      <a:pt x="387" y="411"/>
                      <a:pt x="447" y="350"/>
                      <a:pt x="447" y="278"/>
                    </a:cubicBezTo>
                    <a:cubicBezTo>
                      <a:pt x="447" y="217"/>
                      <a:pt x="399" y="169"/>
                      <a:pt x="339" y="169"/>
                    </a:cubicBezTo>
                    <a:cubicBezTo>
                      <a:pt x="339" y="157"/>
                      <a:pt x="351" y="145"/>
                      <a:pt x="351" y="121"/>
                    </a:cubicBezTo>
                    <a:cubicBezTo>
                      <a:pt x="351" y="60"/>
                      <a:pt x="290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9" name="Google Shape;609;p31"/>
              <p:cNvSpPr/>
              <p:nvPr/>
            </p:nvSpPr>
            <p:spPr>
              <a:xfrm>
                <a:off x="964809" y="1792840"/>
                <a:ext cx="18457" cy="16970"/>
              </a:xfrm>
              <a:custGeom>
                <a:avLst/>
                <a:gdLst/>
                <a:ahLst/>
                <a:cxnLst/>
                <a:rect l="l" t="t" r="r" b="b"/>
                <a:pathLst>
                  <a:path w="447" h="411" extrusionOk="0">
                    <a:moveTo>
                      <a:pt x="217" y="0"/>
                    </a:moveTo>
                    <a:cubicBezTo>
                      <a:pt x="157" y="0"/>
                      <a:pt x="109" y="60"/>
                      <a:pt x="109" y="121"/>
                    </a:cubicBezTo>
                    <a:cubicBezTo>
                      <a:pt x="109" y="145"/>
                      <a:pt x="109" y="157"/>
                      <a:pt x="109" y="169"/>
                    </a:cubicBezTo>
                    <a:cubicBezTo>
                      <a:pt x="48" y="169"/>
                      <a:pt x="0" y="217"/>
                      <a:pt x="0" y="278"/>
                    </a:cubicBezTo>
                    <a:cubicBezTo>
                      <a:pt x="0" y="350"/>
                      <a:pt x="60" y="411"/>
                      <a:pt x="121" y="411"/>
                    </a:cubicBezTo>
                    <a:cubicBezTo>
                      <a:pt x="169" y="411"/>
                      <a:pt x="205" y="386"/>
                      <a:pt x="217" y="350"/>
                    </a:cubicBezTo>
                    <a:cubicBezTo>
                      <a:pt x="241" y="386"/>
                      <a:pt x="278" y="411"/>
                      <a:pt x="326" y="411"/>
                    </a:cubicBezTo>
                    <a:cubicBezTo>
                      <a:pt x="386" y="411"/>
                      <a:pt x="447" y="350"/>
                      <a:pt x="447" y="278"/>
                    </a:cubicBezTo>
                    <a:cubicBezTo>
                      <a:pt x="447" y="217"/>
                      <a:pt x="398" y="169"/>
                      <a:pt x="338" y="169"/>
                    </a:cubicBezTo>
                    <a:cubicBezTo>
                      <a:pt x="338" y="157"/>
                      <a:pt x="338" y="145"/>
                      <a:pt x="338" y="121"/>
                    </a:cubicBezTo>
                    <a:cubicBezTo>
                      <a:pt x="338" y="60"/>
                      <a:pt x="290" y="0"/>
                      <a:pt x="217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0" name="Google Shape;610;p31"/>
              <p:cNvSpPr/>
              <p:nvPr/>
            </p:nvSpPr>
            <p:spPr>
              <a:xfrm>
                <a:off x="825705" y="1684165"/>
                <a:ext cx="18498" cy="16475"/>
              </a:xfrm>
              <a:custGeom>
                <a:avLst/>
                <a:gdLst/>
                <a:ahLst/>
                <a:cxnLst/>
                <a:rect l="l" t="t" r="r" b="b"/>
                <a:pathLst>
                  <a:path w="448" h="399" extrusionOk="0">
                    <a:moveTo>
                      <a:pt x="230" y="0"/>
                    </a:moveTo>
                    <a:cubicBezTo>
                      <a:pt x="158" y="0"/>
                      <a:pt x="109" y="49"/>
                      <a:pt x="109" y="121"/>
                    </a:cubicBezTo>
                    <a:cubicBezTo>
                      <a:pt x="109" y="133"/>
                      <a:pt x="109" y="145"/>
                      <a:pt x="109" y="157"/>
                    </a:cubicBezTo>
                    <a:cubicBezTo>
                      <a:pt x="49" y="157"/>
                      <a:pt x="1" y="206"/>
                      <a:pt x="1" y="278"/>
                    </a:cubicBezTo>
                    <a:cubicBezTo>
                      <a:pt x="1" y="338"/>
                      <a:pt x="61" y="399"/>
                      <a:pt x="121" y="399"/>
                    </a:cubicBezTo>
                    <a:cubicBezTo>
                      <a:pt x="170" y="399"/>
                      <a:pt x="206" y="375"/>
                      <a:pt x="230" y="338"/>
                    </a:cubicBezTo>
                    <a:cubicBezTo>
                      <a:pt x="242" y="375"/>
                      <a:pt x="290" y="399"/>
                      <a:pt x="327" y="399"/>
                    </a:cubicBezTo>
                    <a:cubicBezTo>
                      <a:pt x="399" y="399"/>
                      <a:pt x="447" y="338"/>
                      <a:pt x="447" y="278"/>
                    </a:cubicBezTo>
                    <a:cubicBezTo>
                      <a:pt x="447" y="206"/>
                      <a:pt x="399" y="157"/>
                      <a:pt x="339" y="157"/>
                    </a:cubicBezTo>
                    <a:cubicBezTo>
                      <a:pt x="339" y="145"/>
                      <a:pt x="351" y="133"/>
                      <a:pt x="351" y="121"/>
                    </a:cubicBezTo>
                    <a:cubicBezTo>
                      <a:pt x="351" y="49"/>
                      <a:pt x="290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1" name="Google Shape;611;p31"/>
              <p:cNvSpPr/>
              <p:nvPr/>
            </p:nvSpPr>
            <p:spPr>
              <a:xfrm>
                <a:off x="918441" y="1684165"/>
                <a:ext cx="18457" cy="16475"/>
              </a:xfrm>
              <a:custGeom>
                <a:avLst/>
                <a:gdLst/>
                <a:ahLst/>
                <a:cxnLst/>
                <a:rect l="l" t="t" r="r" b="b"/>
                <a:pathLst>
                  <a:path w="447" h="399" extrusionOk="0">
                    <a:moveTo>
                      <a:pt x="230" y="0"/>
                    </a:moveTo>
                    <a:cubicBezTo>
                      <a:pt x="157" y="0"/>
                      <a:pt x="109" y="49"/>
                      <a:pt x="109" y="121"/>
                    </a:cubicBezTo>
                    <a:cubicBezTo>
                      <a:pt x="109" y="133"/>
                      <a:pt x="109" y="145"/>
                      <a:pt x="109" y="157"/>
                    </a:cubicBezTo>
                    <a:cubicBezTo>
                      <a:pt x="49" y="157"/>
                      <a:pt x="0" y="206"/>
                      <a:pt x="0" y="278"/>
                    </a:cubicBezTo>
                    <a:cubicBezTo>
                      <a:pt x="0" y="338"/>
                      <a:pt x="61" y="399"/>
                      <a:pt x="121" y="399"/>
                    </a:cubicBezTo>
                    <a:cubicBezTo>
                      <a:pt x="169" y="399"/>
                      <a:pt x="206" y="375"/>
                      <a:pt x="230" y="338"/>
                    </a:cubicBezTo>
                    <a:cubicBezTo>
                      <a:pt x="242" y="375"/>
                      <a:pt x="278" y="399"/>
                      <a:pt x="326" y="399"/>
                    </a:cubicBezTo>
                    <a:cubicBezTo>
                      <a:pt x="387" y="399"/>
                      <a:pt x="447" y="338"/>
                      <a:pt x="447" y="278"/>
                    </a:cubicBezTo>
                    <a:cubicBezTo>
                      <a:pt x="447" y="206"/>
                      <a:pt x="399" y="157"/>
                      <a:pt x="338" y="157"/>
                    </a:cubicBezTo>
                    <a:cubicBezTo>
                      <a:pt x="338" y="145"/>
                      <a:pt x="338" y="133"/>
                      <a:pt x="338" y="121"/>
                    </a:cubicBezTo>
                    <a:cubicBezTo>
                      <a:pt x="338" y="49"/>
                      <a:pt x="290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2" name="Google Shape;612;p31"/>
              <p:cNvSpPr/>
              <p:nvPr/>
            </p:nvSpPr>
            <p:spPr>
              <a:xfrm>
                <a:off x="872073" y="1574996"/>
                <a:ext cx="18498" cy="16475"/>
              </a:xfrm>
              <a:custGeom>
                <a:avLst/>
                <a:gdLst/>
                <a:ahLst/>
                <a:cxnLst/>
                <a:rect l="l" t="t" r="r" b="b"/>
                <a:pathLst>
                  <a:path w="448" h="399" extrusionOk="0">
                    <a:moveTo>
                      <a:pt x="230" y="0"/>
                    </a:moveTo>
                    <a:cubicBezTo>
                      <a:pt x="157" y="0"/>
                      <a:pt x="109" y="49"/>
                      <a:pt x="109" y="121"/>
                    </a:cubicBezTo>
                    <a:cubicBezTo>
                      <a:pt x="109" y="133"/>
                      <a:pt x="109" y="145"/>
                      <a:pt x="109" y="157"/>
                    </a:cubicBezTo>
                    <a:cubicBezTo>
                      <a:pt x="49" y="157"/>
                      <a:pt x="1" y="218"/>
                      <a:pt x="1" y="278"/>
                    </a:cubicBezTo>
                    <a:cubicBezTo>
                      <a:pt x="1" y="338"/>
                      <a:pt x="61" y="399"/>
                      <a:pt x="121" y="399"/>
                    </a:cubicBezTo>
                    <a:cubicBezTo>
                      <a:pt x="170" y="399"/>
                      <a:pt x="206" y="375"/>
                      <a:pt x="230" y="338"/>
                    </a:cubicBezTo>
                    <a:cubicBezTo>
                      <a:pt x="242" y="375"/>
                      <a:pt x="278" y="399"/>
                      <a:pt x="326" y="399"/>
                    </a:cubicBezTo>
                    <a:cubicBezTo>
                      <a:pt x="387" y="399"/>
                      <a:pt x="447" y="338"/>
                      <a:pt x="447" y="278"/>
                    </a:cubicBezTo>
                    <a:cubicBezTo>
                      <a:pt x="447" y="218"/>
                      <a:pt x="399" y="157"/>
                      <a:pt x="339" y="157"/>
                    </a:cubicBezTo>
                    <a:cubicBezTo>
                      <a:pt x="339" y="145"/>
                      <a:pt x="351" y="133"/>
                      <a:pt x="351" y="121"/>
                    </a:cubicBezTo>
                    <a:cubicBezTo>
                      <a:pt x="351" y="49"/>
                      <a:pt x="290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3" name="Google Shape;613;p31"/>
              <p:cNvSpPr/>
              <p:nvPr/>
            </p:nvSpPr>
            <p:spPr>
              <a:xfrm>
                <a:off x="675164" y="2150242"/>
                <a:ext cx="413808" cy="40423"/>
              </a:xfrm>
              <a:custGeom>
                <a:avLst/>
                <a:gdLst/>
                <a:ahLst/>
                <a:cxnLst/>
                <a:rect l="l" t="t" r="r" b="b"/>
                <a:pathLst>
                  <a:path w="10022" h="979" extrusionOk="0">
                    <a:moveTo>
                      <a:pt x="1" y="0"/>
                    </a:moveTo>
                    <a:lnTo>
                      <a:pt x="1" y="978"/>
                    </a:lnTo>
                    <a:lnTo>
                      <a:pt x="10021" y="978"/>
                    </a:lnTo>
                    <a:lnTo>
                      <a:pt x="10021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4" name="Google Shape;614;p31"/>
              <p:cNvSpPr/>
              <p:nvPr/>
            </p:nvSpPr>
            <p:spPr>
              <a:xfrm>
                <a:off x="675164" y="1957337"/>
                <a:ext cx="413808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10022" h="4673" extrusionOk="0">
                    <a:moveTo>
                      <a:pt x="1" y="0"/>
                    </a:moveTo>
                    <a:lnTo>
                      <a:pt x="1" y="4672"/>
                    </a:lnTo>
                    <a:lnTo>
                      <a:pt x="10021" y="4672"/>
                    </a:lnTo>
                    <a:lnTo>
                      <a:pt x="10021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5" name="Google Shape;615;p31"/>
              <p:cNvSpPr/>
              <p:nvPr/>
            </p:nvSpPr>
            <p:spPr>
              <a:xfrm>
                <a:off x="675164" y="1957337"/>
                <a:ext cx="19489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72" h="4673" extrusionOk="0">
                    <a:moveTo>
                      <a:pt x="1" y="0"/>
                    </a:moveTo>
                    <a:lnTo>
                      <a:pt x="1" y="4672"/>
                    </a:lnTo>
                    <a:lnTo>
                      <a:pt x="472" y="4672"/>
                    </a:lnTo>
                    <a:lnTo>
                      <a:pt x="472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6" name="Google Shape;616;p31"/>
              <p:cNvSpPr/>
              <p:nvPr/>
            </p:nvSpPr>
            <p:spPr>
              <a:xfrm>
                <a:off x="715050" y="1957337"/>
                <a:ext cx="18993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60" h="4673" extrusionOk="0">
                    <a:moveTo>
                      <a:pt x="1" y="0"/>
                    </a:moveTo>
                    <a:lnTo>
                      <a:pt x="1" y="4672"/>
                    </a:lnTo>
                    <a:lnTo>
                      <a:pt x="459" y="4672"/>
                    </a:lnTo>
                    <a:lnTo>
                      <a:pt x="459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7" name="Google Shape;617;p31"/>
              <p:cNvSpPr/>
              <p:nvPr/>
            </p:nvSpPr>
            <p:spPr>
              <a:xfrm>
                <a:off x="754440" y="1957337"/>
                <a:ext cx="18993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60" h="4673" extrusionOk="0">
                    <a:moveTo>
                      <a:pt x="0" y="0"/>
                    </a:moveTo>
                    <a:lnTo>
                      <a:pt x="0" y="4672"/>
                    </a:lnTo>
                    <a:lnTo>
                      <a:pt x="459" y="4672"/>
                    </a:lnTo>
                    <a:lnTo>
                      <a:pt x="459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8" name="Google Shape;618;p31"/>
              <p:cNvSpPr/>
              <p:nvPr/>
            </p:nvSpPr>
            <p:spPr>
              <a:xfrm>
                <a:off x="793830" y="1957337"/>
                <a:ext cx="18952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59" h="4673" extrusionOk="0">
                    <a:moveTo>
                      <a:pt x="0" y="0"/>
                    </a:moveTo>
                    <a:lnTo>
                      <a:pt x="0" y="4672"/>
                    </a:lnTo>
                    <a:lnTo>
                      <a:pt x="459" y="4672"/>
                    </a:lnTo>
                    <a:lnTo>
                      <a:pt x="459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9" name="Google Shape;619;p31"/>
              <p:cNvSpPr/>
              <p:nvPr/>
            </p:nvSpPr>
            <p:spPr>
              <a:xfrm>
                <a:off x="833179" y="1957337"/>
                <a:ext cx="18993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60" h="4673" extrusionOk="0">
                    <a:moveTo>
                      <a:pt x="1" y="0"/>
                    </a:moveTo>
                    <a:lnTo>
                      <a:pt x="1" y="4672"/>
                    </a:lnTo>
                    <a:lnTo>
                      <a:pt x="460" y="4672"/>
                    </a:lnTo>
                    <a:lnTo>
                      <a:pt x="460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0" name="Google Shape;620;p31"/>
              <p:cNvSpPr/>
              <p:nvPr/>
            </p:nvSpPr>
            <p:spPr>
              <a:xfrm>
                <a:off x="872569" y="1957337"/>
                <a:ext cx="18993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60" h="4673" extrusionOk="0">
                    <a:moveTo>
                      <a:pt x="1" y="0"/>
                    </a:moveTo>
                    <a:lnTo>
                      <a:pt x="1" y="4672"/>
                    </a:lnTo>
                    <a:lnTo>
                      <a:pt x="459" y="4672"/>
                    </a:lnTo>
                    <a:lnTo>
                      <a:pt x="459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1" name="Google Shape;621;p31"/>
              <p:cNvSpPr/>
              <p:nvPr/>
            </p:nvSpPr>
            <p:spPr>
              <a:xfrm>
                <a:off x="911959" y="1957337"/>
                <a:ext cx="18993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60" h="4673" extrusionOk="0">
                    <a:moveTo>
                      <a:pt x="0" y="0"/>
                    </a:moveTo>
                    <a:lnTo>
                      <a:pt x="0" y="4672"/>
                    </a:lnTo>
                    <a:lnTo>
                      <a:pt x="459" y="4672"/>
                    </a:lnTo>
                    <a:lnTo>
                      <a:pt x="459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2" name="Google Shape;622;p31"/>
              <p:cNvSpPr/>
              <p:nvPr/>
            </p:nvSpPr>
            <p:spPr>
              <a:xfrm>
                <a:off x="951349" y="1957337"/>
                <a:ext cx="19448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71" h="4673" extrusionOk="0">
                    <a:moveTo>
                      <a:pt x="0" y="0"/>
                    </a:moveTo>
                    <a:lnTo>
                      <a:pt x="0" y="4672"/>
                    </a:lnTo>
                    <a:lnTo>
                      <a:pt x="471" y="4672"/>
                    </a:lnTo>
                    <a:lnTo>
                      <a:pt x="471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3" name="Google Shape;623;p31"/>
              <p:cNvSpPr/>
              <p:nvPr/>
            </p:nvSpPr>
            <p:spPr>
              <a:xfrm>
                <a:off x="990698" y="1957337"/>
                <a:ext cx="19489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72" h="4673" extrusionOk="0">
                    <a:moveTo>
                      <a:pt x="1" y="0"/>
                    </a:moveTo>
                    <a:lnTo>
                      <a:pt x="1" y="4672"/>
                    </a:lnTo>
                    <a:lnTo>
                      <a:pt x="472" y="4672"/>
                    </a:lnTo>
                    <a:lnTo>
                      <a:pt x="472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4" name="Google Shape;624;p31"/>
              <p:cNvSpPr/>
              <p:nvPr/>
            </p:nvSpPr>
            <p:spPr>
              <a:xfrm>
                <a:off x="1030088" y="1957337"/>
                <a:ext cx="19489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72" h="4673" extrusionOk="0">
                    <a:moveTo>
                      <a:pt x="1" y="0"/>
                    </a:moveTo>
                    <a:lnTo>
                      <a:pt x="1" y="4672"/>
                    </a:lnTo>
                    <a:lnTo>
                      <a:pt x="471" y="4672"/>
                    </a:lnTo>
                    <a:lnTo>
                      <a:pt x="471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5" name="Google Shape;625;p31"/>
              <p:cNvSpPr/>
              <p:nvPr/>
            </p:nvSpPr>
            <p:spPr>
              <a:xfrm>
                <a:off x="1069478" y="1957337"/>
                <a:ext cx="19489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72" h="4673" extrusionOk="0">
                    <a:moveTo>
                      <a:pt x="0" y="0"/>
                    </a:moveTo>
                    <a:lnTo>
                      <a:pt x="0" y="4672"/>
                    </a:lnTo>
                    <a:lnTo>
                      <a:pt x="471" y="4672"/>
                    </a:lnTo>
                    <a:lnTo>
                      <a:pt x="471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6" name="Google Shape;626;p31"/>
              <p:cNvSpPr/>
              <p:nvPr/>
            </p:nvSpPr>
            <p:spPr>
              <a:xfrm>
                <a:off x="275400" y="3775771"/>
                <a:ext cx="1199887" cy="105702"/>
              </a:xfrm>
              <a:custGeom>
                <a:avLst/>
                <a:gdLst/>
                <a:ahLst/>
                <a:cxnLst/>
                <a:rect l="l" t="t" r="r" b="b"/>
                <a:pathLst>
                  <a:path w="29060" h="2560" extrusionOk="0">
                    <a:moveTo>
                      <a:pt x="0" y="0"/>
                    </a:moveTo>
                    <a:lnTo>
                      <a:pt x="0" y="2560"/>
                    </a:lnTo>
                    <a:lnTo>
                      <a:pt x="29060" y="2560"/>
                    </a:lnTo>
                    <a:lnTo>
                      <a:pt x="29060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7" name="Google Shape;627;p31"/>
              <p:cNvSpPr/>
              <p:nvPr/>
            </p:nvSpPr>
            <p:spPr>
              <a:xfrm>
                <a:off x="275400" y="3722920"/>
                <a:ext cx="1199887" cy="84273"/>
              </a:xfrm>
              <a:custGeom>
                <a:avLst/>
                <a:gdLst/>
                <a:ahLst/>
                <a:cxnLst/>
                <a:rect l="l" t="t" r="r" b="b"/>
                <a:pathLst>
                  <a:path w="29060" h="2041" extrusionOk="0">
                    <a:moveTo>
                      <a:pt x="0" y="1"/>
                    </a:moveTo>
                    <a:lnTo>
                      <a:pt x="0" y="2041"/>
                    </a:lnTo>
                    <a:lnTo>
                      <a:pt x="29060" y="2041"/>
                    </a:lnTo>
                    <a:lnTo>
                      <a:pt x="29060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8" name="Google Shape;628;p31"/>
              <p:cNvSpPr/>
              <p:nvPr/>
            </p:nvSpPr>
            <p:spPr>
              <a:xfrm>
                <a:off x="275400" y="3680557"/>
                <a:ext cx="1199887" cy="42405"/>
              </a:xfrm>
              <a:custGeom>
                <a:avLst/>
                <a:gdLst/>
                <a:ahLst/>
                <a:cxnLst/>
                <a:rect l="l" t="t" r="r" b="b"/>
                <a:pathLst>
                  <a:path w="29060" h="1027" extrusionOk="0">
                    <a:moveTo>
                      <a:pt x="0" y="0"/>
                    </a:moveTo>
                    <a:lnTo>
                      <a:pt x="0" y="1027"/>
                    </a:lnTo>
                    <a:lnTo>
                      <a:pt x="29060" y="1027"/>
                    </a:lnTo>
                    <a:lnTo>
                      <a:pt x="29060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9" name="Google Shape;629;p31"/>
              <p:cNvSpPr/>
              <p:nvPr/>
            </p:nvSpPr>
            <p:spPr>
              <a:xfrm>
                <a:off x="284855" y="3731880"/>
                <a:ext cx="71349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8" h="1619" extrusionOk="0">
                    <a:moveTo>
                      <a:pt x="1" y="1"/>
                    </a:moveTo>
                    <a:lnTo>
                      <a:pt x="1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0" name="Google Shape;630;p31"/>
              <p:cNvSpPr/>
              <p:nvPr/>
            </p:nvSpPr>
            <p:spPr>
              <a:xfrm>
                <a:off x="377096" y="3731880"/>
                <a:ext cx="71803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39" h="1619" extrusionOk="0">
                    <a:moveTo>
                      <a:pt x="0" y="1"/>
                    </a:moveTo>
                    <a:lnTo>
                      <a:pt x="0" y="1619"/>
                    </a:lnTo>
                    <a:lnTo>
                      <a:pt x="1739" y="1619"/>
                    </a:lnTo>
                    <a:lnTo>
                      <a:pt x="1739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1" name="Google Shape;631;p31"/>
              <p:cNvSpPr/>
              <p:nvPr/>
            </p:nvSpPr>
            <p:spPr>
              <a:xfrm>
                <a:off x="469791" y="3731880"/>
                <a:ext cx="71349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8" h="1619" extrusionOk="0">
                    <a:moveTo>
                      <a:pt x="1" y="1"/>
                    </a:moveTo>
                    <a:lnTo>
                      <a:pt x="1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2" name="Google Shape;632;p31"/>
              <p:cNvSpPr/>
              <p:nvPr/>
            </p:nvSpPr>
            <p:spPr>
              <a:xfrm>
                <a:off x="562031" y="3731880"/>
                <a:ext cx="71308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7" h="1619" extrusionOk="0">
                    <a:moveTo>
                      <a:pt x="0" y="1"/>
                    </a:moveTo>
                    <a:lnTo>
                      <a:pt x="0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3" name="Google Shape;633;p31"/>
              <p:cNvSpPr/>
              <p:nvPr/>
            </p:nvSpPr>
            <p:spPr>
              <a:xfrm>
                <a:off x="654726" y="3731880"/>
                <a:ext cx="71349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8" h="1619" extrusionOk="0">
                    <a:moveTo>
                      <a:pt x="1" y="1"/>
                    </a:moveTo>
                    <a:lnTo>
                      <a:pt x="1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4" name="Google Shape;634;p31"/>
              <p:cNvSpPr/>
              <p:nvPr/>
            </p:nvSpPr>
            <p:spPr>
              <a:xfrm>
                <a:off x="746966" y="3731880"/>
                <a:ext cx="71803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39" h="1619" extrusionOk="0">
                    <a:moveTo>
                      <a:pt x="0" y="1"/>
                    </a:moveTo>
                    <a:lnTo>
                      <a:pt x="0" y="1619"/>
                    </a:lnTo>
                    <a:lnTo>
                      <a:pt x="1739" y="1619"/>
                    </a:lnTo>
                    <a:lnTo>
                      <a:pt x="1739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5" name="Google Shape;635;p31"/>
              <p:cNvSpPr/>
              <p:nvPr/>
            </p:nvSpPr>
            <p:spPr>
              <a:xfrm>
                <a:off x="839661" y="3731880"/>
                <a:ext cx="71349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8" h="1619" extrusionOk="0">
                    <a:moveTo>
                      <a:pt x="1" y="1"/>
                    </a:moveTo>
                    <a:lnTo>
                      <a:pt x="1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6" name="Google Shape;636;p31"/>
              <p:cNvSpPr/>
              <p:nvPr/>
            </p:nvSpPr>
            <p:spPr>
              <a:xfrm>
                <a:off x="931902" y="3731880"/>
                <a:ext cx="71308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7" h="1619" extrusionOk="0">
                    <a:moveTo>
                      <a:pt x="0" y="1"/>
                    </a:moveTo>
                    <a:lnTo>
                      <a:pt x="0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7" name="Google Shape;637;p31"/>
              <p:cNvSpPr/>
              <p:nvPr/>
            </p:nvSpPr>
            <p:spPr>
              <a:xfrm>
                <a:off x="1024597" y="3731880"/>
                <a:ext cx="71349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8" h="1619" extrusionOk="0">
                    <a:moveTo>
                      <a:pt x="1" y="1"/>
                    </a:moveTo>
                    <a:lnTo>
                      <a:pt x="1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8" name="Google Shape;638;p31"/>
              <p:cNvSpPr/>
              <p:nvPr/>
            </p:nvSpPr>
            <p:spPr>
              <a:xfrm>
                <a:off x="1116837" y="3731880"/>
                <a:ext cx="71308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7" h="1619" extrusionOk="0">
                    <a:moveTo>
                      <a:pt x="0" y="1"/>
                    </a:moveTo>
                    <a:lnTo>
                      <a:pt x="0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9" name="Google Shape;639;p31"/>
              <p:cNvSpPr/>
              <p:nvPr/>
            </p:nvSpPr>
            <p:spPr>
              <a:xfrm>
                <a:off x="1209532" y="3731880"/>
                <a:ext cx="71349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8" h="1619" extrusionOk="0">
                    <a:moveTo>
                      <a:pt x="1" y="1"/>
                    </a:moveTo>
                    <a:lnTo>
                      <a:pt x="1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0" name="Google Shape;640;p31"/>
              <p:cNvSpPr/>
              <p:nvPr/>
            </p:nvSpPr>
            <p:spPr>
              <a:xfrm>
                <a:off x="1301772" y="3731880"/>
                <a:ext cx="71803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39" h="1619" extrusionOk="0">
                    <a:moveTo>
                      <a:pt x="0" y="1"/>
                    </a:moveTo>
                    <a:lnTo>
                      <a:pt x="0" y="1619"/>
                    </a:lnTo>
                    <a:lnTo>
                      <a:pt x="1739" y="1619"/>
                    </a:lnTo>
                    <a:lnTo>
                      <a:pt x="1739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1" name="Google Shape;641;p31"/>
              <p:cNvSpPr/>
              <p:nvPr/>
            </p:nvSpPr>
            <p:spPr>
              <a:xfrm>
                <a:off x="1394467" y="3731880"/>
                <a:ext cx="71349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8" h="1619" extrusionOk="0">
                    <a:moveTo>
                      <a:pt x="1" y="1"/>
                    </a:moveTo>
                    <a:lnTo>
                      <a:pt x="1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2" name="Google Shape;642;p31"/>
              <p:cNvSpPr/>
              <p:nvPr/>
            </p:nvSpPr>
            <p:spPr>
              <a:xfrm>
                <a:off x="28188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3" name="Google Shape;643;p31"/>
              <p:cNvSpPr/>
              <p:nvPr/>
            </p:nvSpPr>
            <p:spPr>
              <a:xfrm>
                <a:off x="33023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4" name="Google Shape;644;p31"/>
              <p:cNvSpPr/>
              <p:nvPr/>
            </p:nvSpPr>
            <p:spPr>
              <a:xfrm>
                <a:off x="37858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5" name="Google Shape;645;p31"/>
              <p:cNvSpPr/>
              <p:nvPr/>
            </p:nvSpPr>
            <p:spPr>
              <a:xfrm>
                <a:off x="42693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2" y="1"/>
                    </a:moveTo>
                    <a:cubicBezTo>
                      <a:pt x="133" y="1"/>
                      <a:pt x="1" y="146"/>
                      <a:pt x="1" y="315"/>
                    </a:cubicBezTo>
                    <a:cubicBezTo>
                      <a:pt x="1" y="484"/>
                      <a:pt x="133" y="616"/>
                      <a:pt x="302" y="616"/>
                    </a:cubicBezTo>
                    <a:cubicBezTo>
                      <a:pt x="483" y="616"/>
                      <a:pt x="616" y="484"/>
                      <a:pt x="616" y="315"/>
                    </a:cubicBezTo>
                    <a:cubicBezTo>
                      <a:pt x="616" y="146"/>
                      <a:pt x="483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6" name="Google Shape;646;p31"/>
              <p:cNvSpPr/>
              <p:nvPr/>
            </p:nvSpPr>
            <p:spPr>
              <a:xfrm>
                <a:off x="47528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2" y="1"/>
                    </a:moveTo>
                    <a:cubicBezTo>
                      <a:pt x="133" y="1"/>
                      <a:pt x="1" y="146"/>
                      <a:pt x="1" y="315"/>
                    </a:cubicBezTo>
                    <a:cubicBezTo>
                      <a:pt x="1" y="484"/>
                      <a:pt x="133" y="616"/>
                      <a:pt x="302" y="616"/>
                    </a:cubicBezTo>
                    <a:cubicBezTo>
                      <a:pt x="484" y="616"/>
                      <a:pt x="616" y="484"/>
                      <a:pt x="616" y="315"/>
                    </a:cubicBezTo>
                    <a:cubicBezTo>
                      <a:pt x="616" y="146"/>
                      <a:pt x="484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7" name="Google Shape;647;p31"/>
              <p:cNvSpPr/>
              <p:nvPr/>
            </p:nvSpPr>
            <p:spPr>
              <a:xfrm>
                <a:off x="52363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15" y="1"/>
                    </a:moveTo>
                    <a:cubicBezTo>
                      <a:pt x="146" y="1"/>
                      <a:pt x="1" y="146"/>
                      <a:pt x="1" y="315"/>
                    </a:cubicBezTo>
                    <a:cubicBezTo>
                      <a:pt x="1" y="484"/>
                      <a:pt x="146" y="616"/>
                      <a:pt x="315" y="616"/>
                    </a:cubicBezTo>
                    <a:cubicBezTo>
                      <a:pt x="484" y="616"/>
                      <a:pt x="616" y="484"/>
                      <a:pt x="616" y="315"/>
                    </a:cubicBezTo>
                    <a:cubicBezTo>
                      <a:pt x="616" y="146"/>
                      <a:pt x="484" y="1"/>
                      <a:pt x="315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8" name="Google Shape;648;p31"/>
              <p:cNvSpPr/>
              <p:nvPr/>
            </p:nvSpPr>
            <p:spPr>
              <a:xfrm>
                <a:off x="57198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15" y="1"/>
                    </a:moveTo>
                    <a:cubicBezTo>
                      <a:pt x="146" y="1"/>
                      <a:pt x="1" y="146"/>
                      <a:pt x="1" y="315"/>
                    </a:cubicBezTo>
                    <a:cubicBezTo>
                      <a:pt x="1" y="484"/>
                      <a:pt x="146" y="616"/>
                      <a:pt x="315" y="616"/>
                    </a:cubicBezTo>
                    <a:cubicBezTo>
                      <a:pt x="484" y="616"/>
                      <a:pt x="616" y="484"/>
                      <a:pt x="616" y="315"/>
                    </a:cubicBezTo>
                    <a:cubicBezTo>
                      <a:pt x="616" y="146"/>
                      <a:pt x="484" y="1"/>
                      <a:pt x="315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9" name="Google Shape;649;p31"/>
              <p:cNvSpPr/>
              <p:nvPr/>
            </p:nvSpPr>
            <p:spPr>
              <a:xfrm>
                <a:off x="62033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15" y="1"/>
                    </a:moveTo>
                    <a:cubicBezTo>
                      <a:pt x="146" y="1"/>
                      <a:pt x="1" y="146"/>
                      <a:pt x="1" y="315"/>
                    </a:cubicBezTo>
                    <a:cubicBezTo>
                      <a:pt x="1" y="484"/>
                      <a:pt x="146" y="616"/>
                      <a:pt x="315" y="616"/>
                    </a:cubicBezTo>
                    <a:cubicBezTo>
                      <a:pt x="484" y="616"/>
                      <a:pt x="616" y="484"/>
                      <a:pt x="616" y="315"/>
                    </a:cubicBezTo>
                    <a:cubicBezTo>
                      <a:pt x="616" y="146"/>
                      <a:pt x="484" y="1"/>
                      <a:pt x="315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0" name="Google Shape;650;p31"/>
              <p:cNvSpPr/>
              <p:nvPr/>
            </p:nvSpPr>
            <p:spPr>
              <a:xfrm>
                <a:off x="66868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15" y="1"/>
                    </a:moveTo>
                    <a:cubicBezTo>
                      <a:pt x="146" y="1"/>
                      <a:pt x="1" y="146"/>
                      <a:pt x="1" y="315"/>
                    </a:cubicBezTo>
                    <a:cubicBezTo>
                      <a:pt x="1" y="484"/>
                      <a:pt x="146" y="616"/>
                      <a:pt x="315" y="616"/>
                    </a:cubicBezTo>
                    <a:cubicBezTo>
                      <a:pt x="484" y="616"/>
                      <a:pt x="617" y="484"/>
                      <a:pt x="617" y="315"/>
                    </a:cubicBezTo>
                    <a:cubicBezTo>
                      <a:pt x="617" y="146"/>
                      <a:pt x="484" y="1"/>
                      <a:pt x="315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1" name="Google Shape;651;p31"/>
              <p:cNvSpPr/>
              <p:nvPr/>
            </p:nvSpPr>
            <p:spPr>
              <a:xfrm>
                <a:off x="717032" y="3689022"/>
                <a:ext cx="25971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29" h="617" extrusionOk="0">
                    <a:moveTo>
                      <a:pt x="315" y="1"/>
                    </a:moveTo>
                    <a:cubicBezTo>
                      <a:pt x="146" y="1"/>
                      <a:pt x="1" y="146"/>
                      <a:pt x="1" y="315"/>
                    </a:cubicBezTo>
                    <a:cubicBezTo>
                      <a:pt x="1" y="484"/>
                      <a:pt x="146" y="616"/>
                      <a:pt x="315" y="616"/>
                    </a:cubicBezTo>
                    <a:cubicBezTo>
                      <a:pt x="484" y="616"/>
                      <a:pt x="629" y="484"/>
                      <a:pt x="629" y="315"/>
                    </a:cubicBezTo>
                    <a:cubicBezTo>
                      <a:pt x="629" y="146"/>
                      <a:pt x="484" y="1"/>
                      <a:pt x="315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2" name="Google Shape;652;p31"/>
              <p:cNvSpPr/>
              <p:nvPr/>
            </p:nvSpPr>
            <p:spPr>
              <a:xfrm>
                <a:off x="765918" y="3689022"/>
                <a:ext cx="25435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6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3" name="Google Shape;653;p31"/>
              <p:cNvSpPr/>
              <p:nvPr/>
            </p:nvSpPr>
            <p:spPr>
              <a:xfrm>
                <a:off x="814268" y="3689022"/>
                <a:ext cx="25435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6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4" name="Google Shape;654;p31"/>
              <p:cNvSpPr/>
              <p:nvPr/>
            </p:nvSpPr>
            <p:spPr>
              <a:xfrm>
                <a:off x="862618" y="3689022"/>
                <a:ext cx="25435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6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5" name="Google Shape;655;p31"/>
              <p:cNvSpPr/>
              <p:nvPr/>
            </p:nvSpPr>
            <p:spPr>
              <a:xfrm>
                <a:off x="910968" y="3689022"/>
                <a:ext cx="25435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6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6" name="Google Shape;656;p31"/>
              <p:cNvSpPr/>
              <p:nvPr/>
            </p:nvSpPr>
            <p:spPr>
              <a:xfrm>
                <a:off x="959318" y="3689022"/>
                <a:ext cx="25435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6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83" y="616"/>
                      <a:pt x="616" y="484"/>
                      <a:pt x="616" y="315"/>
                    </a:cubicBezTo>
                    <a:cubicBezTo>
                      <a:pt x="616" y="146"/>
                      <a:pt x="483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7" name="Google Shape;657;p31"/>
              <p:cNvSpPr/>
              <p:nvPr/>
            </p:nvSpPr>
            <p:spPr>
              <a:xfrm>
                <a:off x="1007668" y="3689022"/>
                <a:ext cx="25435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6" h="617" extrusionOk="0">
                    <a:moveTo>
                      <a:pt x="314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14" y="616"/>
                    </a:cubicBezTo>
                    <a:cubicBezTo>
                      <a:pt x="483" y="616"/>
                      <a:pt x="616" y="484"/>
                      <a:pt x="616" y="315"/>
                    </a:cubicBezTo>
                    <a:cubicBezTo>
                      <a:pt x="616" y="146"/>
                      <a:pt x="483" y="1"/>
                      <a:pt x="314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8" name="Google Shape;658;p31"/>
              <p:cNvSpPr/>
              <p:nvPr/>
            </p:nvSpPr>
            <p:spPr>
              <a:xfrm>
                <a:off x="1056018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14" y="1"/>
                    </a:moveTo>
                    <a:cubicBezTo>
                      <a:pt x="145" y="1"/>
                      <a:pt x="0" y="146"/>
                      <a:pt x="0" y="315"/>
                    </a:cubicBezTo>
                    <a:cubicBezTo>
                      <a:pt x="0" y="484"/>
                      <a:pt x="145" y="616"/>
                      <a:pt x="314" y="616"/>
                    </a:cubicBezTo>
                    <a:cubicBezTo>
                      <a:pt x="483" y="616"/>
                      <a:pt x="616" y="484"/>
                      <a:pt x="616" y="315"/>
                    </a:cubicBezTo>
                    <a:cubicBezTo>
                      <a:pt x="616" y="146"/>
                      <a:pt x="483" y="1"/>
                      <a:pt x="314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9" name="Google Shape;659;p31"/>
              <p:cNvSpPr/>
              <p:nvPr/>
            </p:nvSpPr>
            <p:spPr>
              <a:xfrm>
                <a:off x="1104368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14" y="1"/>
                    </a:moveTo>
                    <a:cubicBezTo>
                      <a:pt x="145" y="1"/>
                      <a:pt x="0" y="146"/>
                      <a:pt x="0" y="315"/>
                    </a:cubicBezTo>
                    <a:cubicBezTo>
                      <a:pt x="0" y="484"/>
                      <a:pt x="145" y="616"/>
                      <a:pt x="314" y="616"/>
                    </a:cubicBezTo>
                    <a:cubicBezTo>
                      <a:pt x="483" y="616"/>
                      <a:pt x="616" y="484"/>
                      <a:pt x="616" y="315"/>
                    </a:cubicBezTo>
                    <a:cubicBezTo>
                      <a:pt x="616" y="146"/>
                      <a:pt x="483" y="1"/>
                      <a:pt x="314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0" name="Google Shape;660;p31"/>
              <p:cNvSpPr/>
              <p:nvPr/>
            </p:nvSpPr>
            <p:spPr>
              <a:xfrm>
                <a:off x="1152718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14" y="1"/>
                    </a:moveTo>
                    <a:cubicBezTo>
                      <a:pt x="145" y="1"/>
                      <a:pt x="0" y="146"/>
                      <a:pt x="0" y="315"/>
                    </a:cubicBezTo>
                    <a:cubicBezTo>
                      <a:pt x="0" y="484"/>
                      <a:pt x="145" y="616"/>
                      <a:pt x="314" y="616"/>
                    </a:cubicBezTo>
                    <a:cubicBezTo>
                      <a:pt x="483" y="616"/>
                      <a:pt x="616" y="484"/>
                      <a:pt x="616" y="315"/>
                    </a:cubicBezTo>
                    <a:cubicBezTo>
                      <a:pt x="616" y="146"/>
                      <a:pt x="483" y="1"/>
                      <a:pt x="314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1" name="Google Shape;661;p31"/>
              <p:cNvSpPr/>
              <p:nvPr/>
            </p:nvSpPr>
            <p:spPr>
              <a:xfrm>
                <a:off x="1201068" y="3689022"/>
                <a:ext cx="25971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29" h="617" extrusionOk="0">
                    <a:moveTo>
                      <a:pt x="314" y="1"/>
                    </a:moveTo>
                    <a:cubicBezTo>
                      <a:pt x="145" y="1"/>
                      <a:pt x="1" y="146"/>
                      <a:pt x="1" y="315"/>
                    </a:cubicBezTo>
                    <a:cubicBezTo>
                      <a:pt x="1" y="484"/>
                      <a:pt x="145" y="616"/>
                      <a:pt x="314" y="616"/>
                    </a:cubicBezTo>
                    <a:cubicBezTo>
                      <a:pt x="483" y="616"/>
                      <a:pt x="628" y="484"/>
                      <a:pt x="628" y="315"/>
                    </a:cubicBezTo>
                    <a:cubicBezTo>
                      <a:pt x="628" y="146"/>
                      <a:pt x="483" y="1"/>
                      <a:pt x="314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2" name="Google Shape;662;p31"/>
              <p:cNvSpPr/>
              <p:nvPr/>
            </p:nvSpPr>
            <p:spPr>
              <a:xfrm>
                <a:off x="1249913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2" y="1"/>
                    </a:moveTo>
                    <a:cubicBezTo>
                      <a:pt x="133" y="1"/>
                      <a:pt x="1" y="146"/>
                      <a:pt x="1" y="315"/>
                    </a:cubicBezTo>
                    <a:cubicBezTo>
                      <a:pt x="1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3" name="Google Shape;663;p31"/>
              <p:cNvSpPr/>
              <p:nvPr/>
            </p:nvSpPr>
            <p:spPr>
              <a:xfrm>
                <a:off x="1298263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3" y="1"/>
                    </a:moveTo>
                    <a:cubicBezTo>
                      <a:pt x="134" y="1"/>
                      <a:pt x="1" y="146"/>
                      <a:pt x="1" y="315"/>
                    </a:cubicBezTo>
                    <a:cubicBezTo>
                      <a:pt x="1" y="484"/>
                      <a:pt x="134" y="616"/>
                      <a:pt x="303" y="616"/>
                    </a:cubicBezTo>
                    <a:cubicBezTo>
                      <a:pt x="472" y="616"/>
                      <a:pt x="616" y="484"/>
                      <a:pt x="616" y="315"/>
                    </a:cubicBezTo>
                    <a:cubicBezTo>
                      <a:pt x="616" y="146"/>
                      <a:pt x="472" y="1"/>
                      <a:pt x="303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4" name="Google Shape;664;p31"/>
              <p:cNvSpPr/>
              <p:nvPr/>
            </p:nvSpPr>
            <p:spPr>
              <a:xfrm>
                <a:off x="1346613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3" y="1"/>
                    </a:moveTo>
                    <a:cubicBezTo>
                      <a:pt x="134" y="1"/>
                      <a:pt x="1" y="146"/>
                      <a:pt x="1" y="315"/>
                    </a:cubicBezTo>
                    <a:cubicBezTo>
                      <a:pt x="1" y="484"/>
                      <a:pt x="134" y="616"/>
                      <a:pt x="303" y="616"/>
                    </a:cubicBezTo>
                    <a:cubicBezTo>
                      <a:pt x="472" y="616"/>
                      <a:pt x="616" y="484"/>
                      <a:pt x="616" y="315"/>
                    </a:cubicBezTo>
                    <a:cubicBezTo>
                      <a:pt x="616" y="146"/>
                      <a:pt x="472" y="1"/>
                      <a:pt x="303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5" name="Google Shape;665;p31"/>
              <p:cNvSpPr/>
              <p:nvPr/>
            </p:nvSpPr>
            <p:spPr>
              <a:xfrm>
                <a:off x="1394963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3" y="1"/>
                    </a:moveTo>
                    <a:cubicBezTo>
                      <a:pt x="134" y="1"/>
                      <a:pt x="1" y="146"/>
                      <a:pt x="1" y="315"/>
                    </a:cubicBezTo>
                    <a:cubicBezTo>
                      <a:pt x="1" y="484"/>
                      <a:pt x="134" y="616"/>
                      <a:pt x="303" y="616"/>
                    </a:cubicBezTo>
                    <a:cubicBezTo>
                      <a:pt x="472" y="616"/>
                      <a:pt x="617" y="484"/>
                      <a:pt x="617" y="315"/>
                    </a:cubicBezTo>
                    <a:cubicBezTo>
                      <a:pt x="617" y="146"/>
                      <a:pt x="472" y="1"/>
                      <a:pt x="303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6" name="Google Shape;666;p31"/>
              <p:cNvSpPr/>
              <p:nvPr/>
            </p:nvSpPr>
            <p:spPr>
              <a:xfrm>
                <a:off x="508685" y="2938832"/>
                <a:ext cx="744789" cy="744252"/>
              </a:xfrm>
              <a:custGeom>
                <a:avLst/>
                <a:gdLst/>
                <a:ahLst/>
                <a:cxnLst/>
                <a:rect l="l" t="t" r="r" b="b"/>
                <a:pathLst>
                  <a:path w="18038" h="18025" extrusionOk="0">
                    <a:moveTo>
                      <a:pt x="0" y="0"/>
                    </a:moveTo>
                    <a:lnTo>
                      <a:pt x="0" y="18025"/>
                    </a:lnTo>
                    <a:lnTo>
                      <a:pt x="18037" y="18025"/>
                    </a:lnTo>
                    <a:lnTo>
                      <a:pt x="18037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7" name="Google Shape;667;p31"/>
              <p:cNvSpPr/>
              <p:nvPr/>
            </p:nvSpPr>
            <p:spPr>
              <a:xfrm>
                <a:off x="548075" y="2977685"/>
                <a:ext cx="666008" cy="666544"/>
              </a:xfrm>
              <a:custGeom>
                <a:avLst/>
                <a:gdLst/>
                <a:ahLst/>
                <a:cxnLst/>
                <a:rect l="l" t="t" r="r" b="b"/>
                <a:pathLst>
                  <a:path w="16130" h="16143" extrusionOk="0">
                    <a:moveTo>
                      <a:pt x="0" y="1"/>
                    </a:moveTo>
                    <a:lnTo>
                      <a:pt x="0" y="16142"/>
                    </a:lnTo>
                    <a:lnTo>
                      <a:pt x="16129" y="16142"/>
                    </a:lnTo>
                    <a:lnTo>
                      <a:pt x="16129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8" name="Google Shape;668;p31"/>
              <p:cNvSpPr/>
              <p:nvPr/>
            </p:nvSpPr>
            <p:spPr>
              <a:xfrm>
                <a:off x="567523" y="2997132"/>
                <a:ext cx="627113" cy="627649"/>
              </a:xfrm>
              <a:custGeom>
                <a:avLst/>
                <a:gdLst/>
                <a:ahLst/>
                <a:cxnLst/>
                <a:rect l="l" t="t" r="r" b="b"/>
                <a:pathLst>
                  <a:path w="15188" h="15201" extrusionOk="0">
                    <a:moveTo>
                      <a:pt x="0" y="1"/>
                    </a:moveTo>
                    <a:lnTo>
                      <a:pt x="0" y="15200"/>
                    </a:lnTo>
                    <a:lnTo>
                      <a:pt x="15188" y="15200"/>
                    </a:lnTo>
                    <a:lnTo>
                      <a:pt x="1518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9" name="Google Shape;669;p31"/>
              <p:cNvSpPr/>
              <p:nvPr/>
            </p:nvSpPr>
            <p:spPr>
              <a:xfrm>
                <a:off x="590438" y="3020089"/>
                <a:ext cx="581281" cy="581735"/>
              </a:xfrm>
              <a:custGeom>
                <a:avLst/>
                <a:gdLst/>
                <a:ahLst/>
                <a:cxnLst/>
                <a:rect l="l" t="t" r="r" b="b"/>
                <a:pathLst>
                  <a:path w="14078" h="14089" extrusionOk="0">
                    <a:moveTo>
                      <a:pt x="0" y="0"/>
                    </a:moveTo>
                    <a:lnTo>
                      <a:pt x="0" y="14089"/>
                    </a:lnTo>
                    <a:lnTo>
                      <a:pt x="14077" y="14089"/>
                    </a:lnTo>
                    <a:lnTo>
                      <a:pt x="14077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0" name="Google Shape;670;p31"/>
              <p:cNvSpPr/>
              <p:nvPr/>
            </p:nvSpPr>
            <p:spPr>
              <a:xfrm>
                <a:off x="586433" y="3016580"/>
                <a:ext cx="588754" cy="588754"/>
              </a:xfrm>
              <a:custGeom>
                <a:avLst/>
                <a:gdLst/>
                <a:ahLst/>
                <a:cxnLst/>
                <a:rect l="l" t="t" r="r" b="b"/>
                <a:pathLst>
                  <a:path w="14259" h="14259" extrusionOk="0">
                    <a:moveTo>
                      <a:pt x="14090" y="170"/>
                    </a:moveTo>
                    <a:lnTo>
                      <a:pt x="14090" y="14089"/>
                    </a:lnTo>
                    <a:lnTo>
                      <a:pt x="182" y="14089"/>
                    </a:lnTo>
                    <a:lnTo>
                      <a:pt x="182" y="170"/>
                    </a:lnTo>
                    <a:close/>
                    <a:moveTo>
                      <a:pt x="1" y="1"/>
                    </a:moveTo>
                    <a:lnTo>
                      <a:pt x="1" y="14258"/>
                    </a:lnTo>
                    <a:lnTo>
                      <a:pt x="14259" y="14258"/>
                    </a:lnTo>
                    <a:lnTo>
                      <a:pt x="14259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1" name="Google Shape;671;p31"/>
              <p:cNvSpPr/>
              <p:nvPr/>
            </p:nvSpPr>
            <p:spPr>
              <a:xfrm>
                <a:off x="590438" y="3020089"/>
                <a:ext cx="581281" cy="581735"/>
              </a:xfrm>
              <a:custGeom>
                <a:avLst/>
                <a:gdLst/>
                <a:ahLst/>
                <a:cxnLst/>
                <a:rect l="l" t="t" r="r" b="b"/>
                <a:pathLst>
                  <a:path w="14078" h="14089" extrusionOk="0">
                    <a:moveTo>
                      <a:pt x="7039" y="0"/>
                    </a:moveTo>
                    <a:cubicBezTo>
                      <a:pt x="3151" y="0"/>
                      <a:pt x="0" y="3151"/>
                      <a:pt x="0" y="7051"/>
                    </a:cubicBezTo>
                    <a:cubicBezTo>
                      <a:pt x="0" y="10938"/>
                      <a:pt x="3151" y="14089"/>
                      <a:pt x="7039" y="14089"/>
                    </a:cubicBezTo>
                    <a:cubicBezTo>
                      <a:pt x="10926" y="14089"/>
                      <a:pt x="14077" y="10938"/>
                      <a:pt x="14077" y="7051"/>
                    </a:cubicBezTo>
                    <a:cubicBezTo>
                      <a:pt x="14077" y="3151"/>
                      <a:pt x="10926" y="0"/>
                      <a:pt x="7039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2" name="Google Shape;672;p31"/>
              <p:cNvSpPr/>
              <p:nvPr/>
            </p:nvSpPr>
            <p:spPr>
              <a:xfrm>
                <a:off x="586433" y="3016580"/>
                <a:ext cx="588754" cy="588754"/>
              </a:xfrm>
              <a:custGeom>
                <a:avLst/>
                <a:gdLst/>
                <a:ahLst/>
                <a:cxnLst/>
                <a:rect l="l" t="t" r="r" b="b"/>
                <a:pathLst>
                  <a:path w="14259" h="14259" extrusionOk="0">
                    <a:moveTo>
                      <a:pt x="7136" y="170"/>
                    </a:moveTo>
                    <a:cubicBezTo>
                      <a:pt x="10975" y="170"/>
                      <a:pt x="14090" y="3296"/>
                      <a:pt x="14090" y="7136"/>
                    </a:cubicBezTo>
                    <a:cubicBezTo>
                      <a:pt x="14090" y="10963"/>
                      <a:pt x="10975" y="14089"/>
                      <a:pt x="7136" y="14089"/>
                    </a:cubicBezTo>
                    <a:cubicBezTo>
                      <a:pt x="3297" y="14089"/>
                      <a:pt x="182" y="10963"/>
                      <a:pt x="182" y="7136"/>
                    </a:cubicBezTo>
                    <a:cubicBezTo>
                      <a:pt x="182" y="3296"/>
                      <a:pt x="3297" y="170"/>
                      <a:pt x="7136" y="170"/>
                    </a:cubicBezTo>
                    <a:close/>
                    <a:moveTo>
                      <a:pt x="7136" y="1"/>
                    </a:moveTo>
                    <a:cubicBezTo>
                      <a:pt x="3200" y="1"/>
                      <a:pt x="1" y="3200"/>
                      <a:pt x="1" y="7136"/>
                    </a:cubicBezTo>
                    <a:cubicBezTo>
                      <a:pt x="1" y="11059"/>
                      <a:pt x="3200" y="14258"/>
                      <a:pt x="7136" y="14258"/>
                    </a:cubicBezTo>
                    <a:cubicBezTo>
                      <a:pt x="11059" y="14258"/>
                      <a:pt x="14259" y="11059"/>
                      <a:pt x="14259" y="7136"/>
                    </a:cubicBezTo>
                    <a:cubicBezTo>
                      <a:pt x="14259" y="3200"/>
                      <a:pt x="11059" y="1"/>
                      <a:pt x="7136" y="1"/>
                    </a:cubicBez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3" name="Google Shape;673;p31"/>
              <p:cNvSpPr/>
              <p:nvPr/>
            </p:nvSpPr>
            <p:spPr>
              <a:xfrm>
                <a:off x="632306" y="3062452"/>
                <a:ext cx="497545" cy="497008"/>
              </a:xfrm>
              <a:custGeom>
                <a:avLst/>
                <a:gdLst/>
                <a:ahLst/>
                <a:cxnLst/>
                <a:rect l="l" t="t" r="r" b="b"/>
                <a:pathLst>
                  <a:path w="12050" h="12037" extrusionOk="0">
                    <a:moveTo>
                      <a:pt x="6025" y="0"/>
                    </a:moveTo>
                    <a:cubicBezTo>
                      <a:pt x="2705" y="0"/>
                      <a:pt x="1" y="2692"/>
                      <a:pt x="1" y="6025"/>
                    </a:cubicBezTo>
                    <a:cubicBezTo>
                      <a:pt x="1" y="9345"/>
                      <a:pt x="2705" y="12037"/>
                      <a:pt x="6025" y="12037"/>
                    </a:cubicBezTo>
                    <a:cubicBezTo>
                      <a:pt x="9345" y="12037"/>
                      <a:pt x="12049" y="9345"/>
                      <a:pt x="12049" y="6025"/>
                    </a:cubicBezTo>
                    <a:cubicBezTo>
                      <a:pt x="12049" y="2692"/>
                      <a:pt x="9345" y="0"/>
                      <a:pt x="6025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4" name="Google Shape;674;p31"/>
              <p:cNvSpPr/>
              <p:nvPr/>
            </p:nvSpPr>
            <p:spPr>
              <a:xfrm>
                <a:off x="628796" y="3058943"/>
                <a:ext cx="504523" cy="504027"/>
              </a:xfrm>
              <a:custGeom>
                <a:avLst/>
                <a:gdLst/>
                <a:ahLst/>
                <a:cxnLst/>
                <a:rect l="l" t="t" r="r" b="b"/>
                <a:pathLst>
                  <a:path w="12219" h="12207" extrusionOk="0">
                    <a:moveTo>
                      <a:pt x="6110" y="170"/>
                    </a:moveTo>
                    <a:cubicBezTo>
                      <a:pt x="9382" y="170"/>
                      <a:pt x="12038" y="2826"/>
                      <a:pt x="12038" y="6110"/>
                    </a:cubicBezTo>
                    <a:cubicBezTo>
                      <a:pt x="12038" y="9381"/>
                      <a:pt x="9382" y="12037"/>
                      <a:pt x="6110" y="12037"/>
                    </a:cubicBezTo>
                    <a:cubicBezTo>
                      <a:pt x="2838" y="12037"/>
                      <a:pt x="170" y="9381"/>
                      <a:pt x="170" y="6110"/>
                    </a:cubicBezTo>
                    <a:cubicBezTo>
                      <a:pt x="170" y="2826"/>
                      <a:pt x="2838" y="170"/>
                      <a:pt x="6110" y="170"/>
                    </a:cubicBezTo>
                    <a:close/>
                    <a:moveTo>
                      <a:pt x="6110" y="1"/>
                    </a:moveTo>
                    <a:cubicBezTo>
                      <a:pt x="2742" y="1"/>
                      <a:pt x="1" y="2741"/>
                      <a:pt x="1" y="6110"/>
                    </a:cubicBezTo>
                    <a:cubicBezTo>
                      <a:pt x="1" y="9466"/>
                      <a:pt x="2742" y="12206"/>
                      <a:pt x="6110" y="12206"/>
                    </a:cubicBezTo>
                    <a:cubicBezTo>
                      <a:pt x="9478" y="12206"/>
                      <a:pt x="12219" y="9466"/>
                      <a:pt x="12219" y="6110"/>
                    </a:cubicBezTo>
                    <a:cubicBezTo>
                      <a:pt x="12219" y="2741"/>
                      <a:pt x="9478" y="1"/>
                      <a:pt x="6110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5" name="Google Shape;675;p31"/>
              <p:cNvSpPr/>
              <p:nvPr/>
            </p:nvSpPr>
            <p:spPr>
              <a:xfrm>
                <a:off x="791807" y="3221954"/>
                <a:ext cx="178497" cy="178001"/>
              </a:xfrm>
              <a:custGeom>
                <a:avLst/>
                <a:gdLst/>
                <a:ahLst/>
                <a:cxnLst/>
                <a:rect l="l" t="t" r="r" b="b"/>
                <a:pathLst>
                  <a:path w="4323" h="4311" extrusionOk="0">
                    <a:moveTo>
                      <a:pt x="2162" y="1"/>
                    </a:moveTo>
                    <a:cubicBezTo>
                      <a:pt x="967" y="1"/>
                      <a:pt x="1" y="966"/>
                      <a:pt x="1" y="2162"/>
                    </a:cubicBezTo>
                    <a:cubicBezTo>
                      <a:pt x="1" y="3345"/>
                      <a:pt x="967" y="4310"/>
                      <a:pt x="2162" y="4310"/>
                    </a:cubicBezTo>
                    <a:cubicBezTo>
                      <a:pt x="3357" y="4310"/>
                      <a:pt x="4323" y="3345"/>
                      <a:pt x="4323" y="2162"/>
                    </a:cubicBezTo>
                    <a:cubicBezTo>
                      <a:pt x="4323" y="966"/>
                      <a:pt x="3357" y="1"/>
                      <a:pt x="2162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6" name="Google Shape;676;p31"/>
              <p:cNvSpPr/>
              <p:nvPr/>
            </p:nvSpPr>
            <p:spPr>
              <a:xfrm>
                <a:off x="788338" y="3218486"/>
                <a:ext cx="185475" cy="184938"/>
              </a:xfrm>
              <a:custGeom>
                <a:avLst/>
                <a:gdLst/>
                <a:ahLst/>
                <a:cxnLst/>
                <a:rect l="l" t="t" r="r" b="b"/>
                <a:pathLst>
                  <a:path w="4492" h="4479" extrusionOk="0">
                    <a:moveTo>
                      <a:pt x="2246" y="169"/>
                    </a:moveTo>
                    <a:cubicBezTo>
                      <a:pt x="3393" y="169"/>
                      <a:pt x="4322" y="1099"/>
                      <a:pt x="4322" y="2246"/>
                    </a:cubicBezTo>
                    <a:cubicBezTo>
                      <a:pt x="4322" y="3380"/>
                      <a:pt x="3393" y="4310"/>
                      <a:pt x="2246" y="4310"/>
                    </a:cubicBezTo>
                    <a:cubicBezTo>
                      <a:pt x="1099" y="4310"/>
                      <a:pt x="169" y="3380"/>
                      <a:pt x="169" y="2246"/>
                    </a:cubicBezTo>
                    <a:cubicBezTo>
                      <a:pt x="169" y="1099"/>
                      <a:pt x="1099" y="169"/>
                      <a:pt x="2246" y="169"/>
                    </a:cubicBezTo>
                    <a:close/>
                    <a:moveTo>
                      <a:pt x="2246" y="0"/>
                    </a:moveTo>
                    <a:cubicBezTo>
                      <a:pt x="1002" y="0"/>
                      <a:pt x="0" y="1002"/>
                      <a:pt x="0" y="2246"/>
                    </a:cubicBezTo>
                    <a:cubicBezTo>
                      <a:pt x="0" y="3477"/>
                      <a:pt x="1002" y="4479"/>
                      <a:pt x="2246" y="4479"/>
                    </a:cubicBezTo>
                    <a:cubicBezTo>
                      <a:pt x="3477" y="4479"/>
                      <a:pt x="4491" y="3477"/>
                      <a:pt x="4491" y="2246"/>
                    </a:cubicBezTo>
                    <a:cubicBezTo>
                      <a:pt x="4491" y="1002"/>
                      <a:pt x="3477" y="0"/>
                      <a:pt x="2246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7" name="Google Shape;677;p31"/>
              <p:cNvSpPr/>
              <p:nvPr/>
            </p:nvSpPr>
            <p:spPr>
              <a:xfrm>
                <a:off x="870587" y="3040528"/>
                <a:ext cx="222842" cy="281185"/>
              </a:xfrm>
              <a:custGeom>
                <a:avLst/>
                <a:gdLst/>
                <a:ahLst/>
                <a:cxnLst/>
                <a:rect l="l" t="t" r="r" b="b"/>
                <a:pathLst>
                  <a:path w="5397" h="6810" extrusionOk="0">
                    <a:moveTo>
                      <a:pt x="145" y="0"/>
                    </a:moveTo>
                    <a:lnTo>
                      <a:pt x="145" y="6314"/>
                    </a:lnTo>
                    <a:cubicBezTo>
                      <a:pt x="61" y="6350"/>
                      <a:pt x="0" y="6447"/>
                      <a:pt x="0" y="6556"/>
                    </a:cubicBezTo>
                    <a:cubicBezTo>
                      <a:pt x="0" y="6688"/>
                      <a:pt x="109" y="6809"/>
                      <a:pt x="254" y="6809"/>
                    </a:cubicBezTo>
                    <a:cubicBezTo>
                      <a:pt x="338" y="6809"/>
                      <a:pt x="399" y="6773"/>
                      <a:pt x="447" y="6712"/>
                    </a:cubicBezTo>
                    <a:lnTo>
                      <a:pt x="5397" y="6712"/>
                    </a:lnTo>
                    <a:lnTo>
                      <a:pt x="5397" y="6387"/>
                    </a:lnTo>
                    <a:lnTo>
                      <a:pt x="447" y="6387"/>
                    </a:lnTo>
                    <a:cubicBezTo>
                      <a:pt x="423" y="6350"/>
                      <a:pt x="387" y="6326"/>
                      <a:pt x="350" y="6314"/>
                    </a:cubicBezTo>
                    <a:lnTo>
                      <a:pt x="350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8" name="Google Shape;678;p31"/>
              <p:cNvSpPr/>
              <p:nvPr/>
            </p:nvSpPr>
            <p:spPr>
              <a:xfrm>
                <a:off x="294352" y="2938832"/>
                <a:ext cx="214378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5192" h="17965" extrusionOk="0">
                    <a:moveTo>
                      <a:pt x="0" y="0"/>
                    </a:moveTo>
                    <a:lnTo>
                      <a:pt x="0" y="17964"/>
                    </a:lnTo>
                    <a:lnTo>
                      <a:pt x="5191" y="17964"/>
                    </a:lnTo>
                    <a:lnTo>
                      <a:pt x="5191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9" name="Google Shape;679;p31"/>
              <p:cNvSpPr/>
              <p:nvPr/>
            </p:nvSpPr>
            <p:spPr>
              <a:xfrm>
                <a:off x="330232" y="2938832"/>
                <a:ext cx="8506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6" h="17965" extrusionOk="0">
                    <a:moveTo>
                      <a:pt x="0" y="0"/>
                    </a:moveTo>
                    <a:lnTo>
                      <a:pt x="0" y="17964"/>
                    </a:lnTo>
                    <a:lnTo>
                      <a:pt x="206" y="17964"/>
                    </a:lnTo>
                    <a:lnTo>
                      <a:pt x="206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0" name="Google Shape;680;p31"/>
              <p:cNvSpPr/>
              <p:nvPr/>
            </p:nvSpPr>
            <p:spPr>
              <a:xfrm>
                <a:off x="366608" y="2938832"/>
                <a:ext cx="8506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6" h="17965" extrusionOk="0">
                    <a:moveTo>
                      <a:pt x="1" y="0"/>
                    </a:moveTo>
                    <a:lnTo>
                      <a:pt x="1" y="17964"/>
                    </a:lnTo>
                    <a:lnTo>
                      <a:pt x="206" y="17964"/>
                    </a:lnTo>
                    <a:lnTo>
                      <a:pt x="206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1" name="Google Shape;681;p31"/>
              <p:cNvSpPr/>
              <p:nvPr/>
            </p:nvSpPr>
            <p:spPr>
              <a:xfrm>
                <a:off x="403521" y="2938832"/>
                <a:ext cx="8506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6" h="17965" extrusionOk="0">
                    <a:moveTo>
                      <a:pt x="0" y="0"/>
                    </a:moveTo>
                    <a:lnTo>
                      <a:pt x="0" y="17964"/>
                    </a:lnTo>
                    <a:lnTo>
                      <a:pt x="205" y="17964"/>
                    </a:lnTo>
                    <a:lnTo>
                      <a:pt x="205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2" name="Google Shape;682;p31"/>
              <p:cNvSpPr/>
              <p:nvPr/>
            </p:nvSpPr>
            <p:spPr>
              <a:xfrm>
                <a:off x="440393" y="2938832"/>
                <a:ext cx="8010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194" h="17965" extrusionOk="0">
                    <a:moveTo>
                      <a:pt x="0" y="0"/>
                    </a:moveTo>
                    <a:lnTo>
                      <a:pt x="0" y="17964"/>
                    </a:lnTo>
                    <a:lnTo>
                      <a:pt x="194" y="17964"/>
                    </a:lnTo>
                    <a:lnTo>
                      <a:pt x="194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3" name="Google Shape;683;p31"/>
              <p:cNvSpPr/>
              <p:nvPr/>
            </p:nvSpPr>
            <p:spPr>
              <a:xfrm>
                <a:off x="476769" y="2938832"/>
                <a:ext cx="8547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7" h="17965" extrusionOk="0">
                    <a:moveTo>
                      <a:pt x="1" y="0"/>
                    </a:moveTo>
                    <a:lnTo>
                      <a:pt x="1" y="17964"/>
                    </a:lnTo>
                    <a:lnTo>
                      <a:pt x="206" y="17964"/>
                    </a:lnTo>
                    <a:lnTo>
                      <a:pt x="206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4" name="Google Shape;684;p31"/>
              <p:cNvSpPr/>
              <p:nvPr/>
            </p:nvSpPr>
            <p:spPr>
              <a:xfrm>
                <a:off x="1253423" y="2939822"/>
                <a:ext cx="214378" cy="740784"/>
              </a:xfrm>
              <a:custGeom>
                <a:avLst/>
                <a:gdLst/>
                <a:ahLst/>
                <a:cxnLst/>
                <a:rect l="l" t="t" r="r" b="b"/>
                <a:pathLst>
                  <a:path w="5192" h="17941" extrusionOk="0">
                    <a:moveTo>
                      <a:pt x="0" y="0"/>
                    </a:moveTo>
                    <a:lnTo>
                      <a:pt x="0" y="17940"/>
                    </a:lnTo>
                    <a:lnTo>
                      <a:pt x="5191" y="17940"/>
                    </a:lnTo>
                    <a:lnTo>
                      <a:pt x="5191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5" name="Google Shape;685;p31"/>
              <p:cNvSpPr/>
              <p:nvPr/>
            </p:nvSpPr>
            <p:spPr>
              <a:xfrm>
                <a:off x="1386498" y="2938832"/>
                <a:ext cx="8506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6" h="17965" extrusionOk="0">
                    <a:moveTo>
                      <a:pt x="1" y="0"/>
                    </a:moveTo>
                    <a:lnTo>
                      <a:pt x="1" y="17964"/>
                    </a:lnTo>
                    <a:lnTo>
                      <a:pt x="206" y="17964"/>
                    </a:lnTo>
                    <a:lnTo>
                      <a:pt x="206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6" name="Google Shape;686;p31"/>
              <p:cNvSpPr/>
              <p:nvPr/>
            </p:nvSpPr>
            <p:spPr>
              <a:xfrm>
                <a:off x="1350122" y="2938832"/>
                <a:ext cx="8506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6" h="17965" extrusionOk="0">
                    <a:moveTo>
                      <a:pt x="0" y="0"/>
                    </a:moveTo>
                    <a:lnTo>
                      <a:pt x="0" y="17964"/>
                    </a:lnTo>
                    <a:lnTo>
                      <a:pt x="206" y="17964"/>
                    </a:lnTo>
                    <a:lnTo>
                      <a:pt x="206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7" name="Google Shape;687;p31"/>
              <p:cNvSpPr/>
              <p:nvPr/>
            </p:nvSpPr>
            <p:spPr>
              <a:xfrm>
                <a:off x="1313210" y="2938832"/>
                <a:ext cx="8547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7" h="17965" extrusionOk="0">
                    <a:moveTo>
                      <a:pt x="1" y="0"/>
                    </a:moveTo>
                    <a:lnTo>
                      <a:pt x="1" y="17964"/>
                    </a:lnTo>
                    <a:lnTo>
                      <a:pt x="206" y="17964"/>
                    </a:lnTo>
                    <a:lnTo>
                      <a:pt x="206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8" name="Google Shape;688;p31"/>
              <p:cNvSpPr/>
              <p:nvPr/>
            </p:nvSpPr>
            <p:spPr>
              <a:xfrm>
                <a:off x="1276834" y="2938832"/>
                <a:ext cx="8506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6" h="17965" extrusionOk="0">
                    <a:moveTo>
                      <a:pt x="1" y="0"/>
                    </a:moveTo>
                    <a:lnTo>
                      <a:pt x="1" y="17964"/>
                    </a:lnTo>
                    <a:lnTo>
                      <a:pt x="206" y="17964"/>
                    </a:lnTo>
                    <a:lnTo>
                      <a:pt x="206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9" name="Google Shape;689;p31"/>
              <p:cNvSpPr/>
              <p:nvPr/>
            </p:nvSpPr>
            <p:spPr>
              <a:xfrm>
                <a:off x="280396" y="2815211"/>
                <a:ext cx="34436" cy="865397"/>
              </a:xfrm>
              <a:custGeom>
                <a:avLst/>
                <a:gdLst/>
                <a:ahLst/>
                <a:cxnLst/>
                <a:rect l="l" t="t" r="r" b="b"/>
                <a:pathLst>
                  <a:path w="834" h="20959" extrusionOk="0">
                    <a:moveTo>
                      <a:pt x="423" y="0"/>
                    </a:moveTo>
                    <a:cubicBezTo>
                      <a:pt x="314" y="0"/>
                      <a:pt x="230" y="85"/>
                      <a:pt x="230" y="193"/>
                    </a:cubicBezTo>
                    <a:cubicBezTo>
                      <a:pt x="230" y="266"/>
                      <a:pt x="266" y="326"/>
                      <a:pt x="314" y="350"/>
                    </a:cubicBezTo>
                    <a:lnTo>
                      <a:pt x="314" y="568"/>
                    </a:lnTo>
                    <a:lnTo>
                      <a:pt x="0" y="568"/>
                    </a:lnTo>
                    <a:lnTo>
                      <a:pt x="0" y="773"/>
                    </a:lnTo>
                    <a:lnTo>
                      <a:pt x="314" y="773"/>
                    </a:lnTo>
                    <a:lnTo>
                      <a:pt x="314" y="20958"/>
                    </a:lnTo>
                    <a:lnTo>
                      <a:pt x="519" y="20958"/>
                    </a:lnTo>
                    <a:lnTo>
                      <a:pt x="519" y="761"/>
                    </a:lnTo>
                    <a:lnTo>
                      <a:pt x="833" y="761"/>
                    </a:lnTo>
                    <a:lnTo>
                      <a:pt x="833" y="568"/>
                    </a:lnTo>
                    <a:lnTo>
                      <a:pt x="519" y="568"/>
                    </a:lnTo>
                    <a:lnTo>
                      <a:pt x="519" y="350"/>
                    </a:lnTo>
                    <a:cubicBezTo>
                      <a:pt x="568" y="326"/>
                      <a:pt x="604" y="266"/>
                      <a:pt x="604" y="193"/>
                    </a:cubicBezTo>
                    <a:cubicBezTo>
                      <a:pt x="604" y="97"/>
                      <a:pt x="519" y="0"/>
                      <a:pt x="423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0" name="Google Shape;690;p31"/>
              <p:cNvSpPr/>
              <p:nvPr/>
            </p:nvSpPr>
            <p:spPr>
              <a:xfrm>
                <a:off x="363635" y="2190623"/>
                <a:ext cx="1034893" cy="452167"/>
              </a:xfrm>
              <a:custGeom>
                <a:avLst/>
                <a:gdLst/>
                <a:ahLst/>
                <a:cxnLst/>
                <a:rect l="l" t="t" r="r" b="b"/>
                <a:pathLst>
                  <a:path w="25064" h="10951" extrusionOk="0">
                    <a:moveTo>
                      <a:pt x="8246" y="0"/>
                    </a:moveTo>
                    <a:cubicBezTo>
                      <a:pt x="8246" y="0"/>
                      <a:pt x="6737" y="2101"/>
                      <a:pt x="4781" y="4636"/>
                    </a:cubicBezTo>
                    <a:cubicBezTo>
                      <a:pt x="2825" y="7159"/>
                      <a:pt x="0" y="10950"/>
                      <a:pt x="0" y="10950"/>
                    </a:cubicBezTo>
                    <a:lnTo>
                      <a:pt x="25063" y="10950"/>
                    </a:lnTo>
                    <a:cubicBezTo>
                      <a:pt x="25063" y="10950"/>
                      <a:pt x="22287" y="7159"/>
                      <a:pt x="20331" y="4636"/>
                    </a:cubicBezTo>
                    <a:cubicBezTo>
                      <a:pt x="18375" y="2101"/>
                      <a:pt x="16866" y="0"/>
                      <a:pt x="16866" y="0"/>
                    </a:cubicBez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1" name="Google Shape;691;p31"/>
              <p:cNvSpPr/>
              <p:nvPr/>
            </p:nvSpPr>
            <p:spPr>
              <a:xfrm>
                <a:off x="363635" y="2508636"/>
                <a:ext cx="1034893" cy="134151"/>
              </a:xfrm>
              <a:custGeom>
                <a:avLst/>
                <a:gdLst/>
                <a:ahLst/>
                <a:cxnLst/>
                <a:rect l="l" t="t" r="r" b="b"/>
                <a:pathLst>
                  <a:path w="25064" h="3249" extrusionOk="0">
                    <a:moveTo>
                      <a:pt x="2439" y="1"/>
                    </a:moveTo>
                    <a:cubicBezTo>
                      <a:pt x="1123" y="1739"/>
                      <a:pt x="0" y="3248"/>
                      <a:pt x="0" y="3248"/>
                    </a:cubicBezTo>
                    <a:lnTo>
                      <a:pt x="25063" y="3248"/>
                    </a:lnTo>
                    <a:cubicBezTo>
                      <a:pt x="25063" y="3248"/>
                      <a:pt x="24906" y="3019"/>
                      <a:pt x="24641" y="2620"/>
                    </a:cubicBezTo>
                    <a:cubicBezTo>
                      <a:pt x="24194" y="2017"/>
                      <a:pt x="23470" y="1051"/>
                      <a:pt x="22673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2" name="Google Shape;692;p31"/>
              <p:cNvSpPr/>
              <p:nvPr/>
            </p:nvSpPr>
            <p:spPr>
              <a:xfrm>
                <a:off x="611372" y="2443852"/>
                <a:ext cx="33445" cy="30431"/>
              </a:xfrm>
              <a:custGeom>
                <a:avLst/>
                <a:gdLst/>
                <a:ahLst/>
                <a:cxnLst/>
                <a:rect l="l" t="t" r="r" b="b"/>
                <a:pathLst>
                  <a:path w="810" h="737" extrusionOk="0">
                    <a:moveTo>
                      <a:pt x="399" y="0"/>
                    </a:moveTo>
                    <a:cubicBezTo>
                      <a:pt x="278" y="0"/>
                      <a:pt x="182" y="109"/>
                      <a:pt x="182" y="229"/>
                    </a:cubicBezTo>
                    <a:cubicBezTo>
                      <a:pt x="182" y="254"/>
                      <a:pt x="194" y="278"/>
                      <a:pt x="194" y="290"/>
                    </a:cubicBezTo>
                    <a:cubicBezTo>
                      <a:pt x="85" y="302"/>
                      <a:pt x="0" y="398"/>
                      <a:pt x="0" y="507"/>
                    </a:cubicBezTo>
                    <a:cubicBezTo>
                      <a:pt x="0" y="628"/>
                      <a:pt x="97" y="737"/>
                      <a:pt x="218" y="737"/>
                    </a:cubicBezTo>
                    <a:cubicBezTo>
                      <a:pt x="302" y="737"/>
                      <a:pt x="363" y="688"/>
                      <a:pt x="399" y="628"/>
                    </a:cubicBezTo>
                    <a:cubicBezTo>
                      <a:pt x="447" y="688"/>
                      <a:pt x="508" y="737"/>
                      <a:pt x="592" y="737"/>
                    </a:cubicBezTo>
                    <a:cubicBezTo>
                      <a:pt x="701" y="737"/>
                      <a:pt x="809" y="628"/>
                      <a:pt x="809" y="507"/>
                    </a:cubicBezTo>
                    <a:cubicBezTo>
                      <a:pt x="809" y="398"/>
                      <a:pt x="725" y="302"/>
                      <a:pt x="604" y="290"/>
                    </a:cubicBezTo>
                    <a:cubicBezTo>
                      <a:pt x="616" y="278"/>
                      <a:pt x="616" y="254"/>
                      <a:pt x="616" y="229"/>
                    </a:cubicBezTo>
                    <a:cubicBezTo>
                      <a:pt x="616" y="109"/>
                      <a:pt x="520" y="0"/>
                      <a:pt x="399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3" name="Google Shape;693;p31"/>
              <p:cNvSpPr/>
              <p:nvPr/>
            </p:nvSpPr>
            <p:spPr>
              <a:xfrm>
                <a:off x="779874" y="2443852"/>
                <a:ext cx="33404" cy="30431"/>
              </a:xfrm>
              <a:custGeom>
                <a:avLst/>
                <a:gdLst/>
                <a:ahLst/>
                <a:cxnLst/>
                <a:rect l="l" t="t" r="r" b="b"/>
                <a:pathLst>
                  <a:path w="809" h="737" extrusionOk="0">
                    <a:moveTo>
                      <a:pt x="411" y="0"/>
                    </a:moveTo>
                    <a:cubicBezTo>
                      <a:pt x="290" y="0"/>
                      <a:pt x="193" y="109"/>
                      <a:pt x="193" y="229"/>
                    </a:cubicBezTo>
                    <a:cubicBezTo>
                      <a:pt x="193" y="254"/>
                      <a:pt x="193" y="278"/>
                      <a:pt x="205" y="290"/>
                    </a:cubicBezTo>
                    <a:cubicBezTo>
                      <a:pt x="85" y="302"/>
                      <a:pt x="0" y="398"/>
                      <a:pt x="0" y="507"/>
                    </a:cubicBezTo>
                    <a:cubicBezTo>
                      <a:pt x="0" y="628"/>
                      <a:pt x="109" y="737"/>
                      <a:pt x="229" y="737"/>
                    </a:cubicBezTo>
                    <a:cubicBezTo>
                      <a:pt x="302" y="737"/>
                      <a:pt x="362" y="688"/>
                      <a:pt x="411" y="628"/>
                    </a:cubicBezTo>
                    <a:cubicBezTo>
                      <a:pt x="447" y="688"/>
                      <a:pt x="507" y="737"/>
                      <a:pt x="592" y="737"/>
                    </a:cubicBezTo>
                    <a:cubicBezTo>
                      <a:pt x="712" y="737"/>
                      <a:pt x="809" y="628"/>
                      <a:pt x="809" y="507"/>
                    </a:cubicBezTo>
                    <a:cubicBezTo>
                      <a:pt x="809" y="398"/>
                      <a:pt x="724" y="302"/>
                      <a:pt x="616" y="290"/>
                    </a:cubicBezTo>
                    <a:cubicBezTo>
                      <a:pt x="616" y="278"/>
                      <a:pt x="628" y="254"/>
                      <a:pt x="628" y="229"/>
                    </a:cubicBezTo>
                    <a:cubicBezTo>
                      <a:pt x="628" y="109"/>
                      <a:pt x="531" y="0"/>
                      <a:pt x="411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4" name="Google Shape;694;p31"/>
              <p:cNvSpPr/>
              <p:nvPr/>
            </p:nvSpPr>
            <p:spPr>
              <a:xfrm>
                <a:off x="948830" y="2443852"/>
                <a:ext cx="32949" cy="30431"/>
              </a:xfrm>
              <a:custGeom>
                <a:avLst/>
                <a:gdLst/>
                <a:ahLst/>
                <a:cxnLst/>
                <a:rect l="l" t="t" r="r" b="b"/>
                <a:pathLst>
                  <a:path w="798" h="737" extrusionOk="0">
                    <a:moveTo>
                      <a:pt x="399" y="0"/>
                    </a:moveTo>
                    <a:cubicBezTo>
                      <a:pt x="278" y="0"/>
                      <a:pt x="182" y="109"/>
                      <a:pt x="182" y="229"/>
                    </a:cubicBezTo>
                    <a:cubicBezTo>
                      <a:pt x="182" y="254"/>
                      <a:pt x="182" y="278"/>
                      <a:pt x="194" y="290"/>
                    </a:cubicBezTo>
                    <a:cubicBezTo>
                      <a:pt x="85" y="302"/>
                      <a:pt x="1" y="398"/>
                      <a:pt x="1" y="507"/>
                    </a:cubicBezTo>
                    <a:cubicBezTo>
                      <a:pt x="1" y="628"/>
                      <a:pt x="97" y="737"/>
                      <a:pt x="218" y="737"/>
                    </a:cubicBezTo>
                    <a:cubicBezTo>
                      <a:pt x="290" y="737"/>
                      <a:pt x="363" y="688"/>
                      <a:pt x="399" y="628"/>
                    </a:cubicBezTo>
                    <a:cubicBezTo>
                      <a:pt x="435" y="688"/>
                      <a:pt x="508" y="737"/>
                      <a:pt x="580" y="737"/>
                    </a:cubicBezTo>
                    <a:cubicBezTo>
                      <a:pt x="701" y="737"/>
                      <a:pt x="798" y="628"/>
                      <a:pt x="798" y="507"/>
                    </a:cubicBezTo>
                    <a:cubicBezTo>
                      <a:pt x="798" y="398"/>
                      <a:pt x="713" y="302"/>
                      <a:pt x="604" y="290"/>
                    </a:cubicBezTo>
                    <a:cubicBezTo>
                      <a:pt x="616" y="278"/>
                      <a:pt x="616" y="254"/>
                      <a:pt x="616" y="229"/>
                    </a:cubicBezTo>
                    <a:cubicBezTo>
                      <a:pt x="616" y="109"/>
                      <a:pt x="520" y="0"/>
                      <a:pt x="399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5" name="Google Shape;695;p31"/>
              <p:cNvSpPr/>
              <p:nvPr/>
            </p:nvSpPr>
            <p:spPr>
              <a:xfrm>
                <a:off x="1117333" y="2443852"/>
                <a:ext cx="33445" cy="30431"/>
              </a:xfrm>
              <a:custGeom>
                <a:avLst/>
                <a:gdLst/>
                <a:ahLst/>
                <a:cxnLst/>
                <a:rect l="l" t="t" r="r" b="b"/>
                <a:pathLst>
                  <a:path w="810" h="737" extrusionOk="0">
                    <a:moveTo>
                      <a:pt x="399" y="0"/>
                    </a:moveTo>
                    <a:cubicBezTo>
                      <a:pt x="278" y="0"/>
                      <a:pt x="181" y="109"/>
                      <a:pt x="181" y="229"/>
                    </a:cubicBezTo>
                    <a:cubicBezTo>
                      <a:pt x="181" y="254"/>
                      <a:pt x="193" y="278"/>
                      <a:pt x="193" y="290"/>
                    </a:cubicBezTo>
                    <a:cubicBezTo>
                      <a:pt x="85" y="302"/>
                      <a:pt x="0" y="398"/>
                      <a:pt x="0" y="507"/>
                    </a:cubicBezTo>
                    <a:cubicBezTo>
                      <a:pt x="0" y="628"/>
                      <a:pt x="97" y="737"/>
                      <a:pt x="218" y="737"/>
                    </a:cubicBezTo>
                    <a:cubicBezTo>
                      <a:pt x="302" y="737"/>
                      <a:pt x="362" y="688"/>
                      <a:pt x="399" y="628"/>
                    </a:cubicBezTo>
                    <a:cubicBezTo>
                      <a:pt x="447" y="688"/>
                      <a:pt x="507" y="737"/>
                      <a:pt x="592" y="737"/>
                    </a:cubicBezTo>
                    <a:cubicBezTo>
                      <a:pt x="713" y="737"/>
                      <a:pt x="809" y="628"/>
                      <a:pt x="809" y="507"/>
                    </a:cubicBezTo>
                    <a:cubicBezTo>
                      <a:pt x="809" y="398"/>
                      <a:pt x="725" y="302"/>
                      <a:pt x="604" y="290"/>
                    </a:cubicBezTo>
                    <a:cubicBezTo>
                      <a:pt x="616" y="278"/>
                      <a:pt x="628" y="254"/>
                      <a:pt x="628" y="229"/>
                    </a:cubicBezTo>
                    <a:cubicBezTo>
                      <a:pt x="628" y="109"/>
                      <a:pt x="519" y="0"/>
                      <a:pt x="399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6" name="Google Shape;696;p31"/>
              <p:cNvSpPr/>
              <p:nvPr/>
            </p:nvSpPr>
            <p:spPr>
              <a:xfrm>
                <a:off x="695602" y="2273863"/>
                <a:ext cx="33445" cy="29935"/>
              </a:xfrm>
              <a:custGeom>
                <a:avLst/>
                <a:gdLst/>
                <a:ahLst/>
                <a:cxnLst/>
                <a:rect l="l" t="t" r="r" b="b"/>
                <a:pathLst>
                  <a:path w="810" h="725" extrusionOk="0">
                    <a:moveTo>
                      <a:pt x="411" y="0"/>
                    </a:moveTo>
                    <a:cubicBezTo>
                      <a:pt x="278" y="0"/>
                      <a:pt x="182" y="97"/>
                      <a:pt x="182" y="218"/>
                    </a:cubicBezTo>
                    <a:cubicBezTo>
                      <a:pt x="182" y="242"/>
                      <a:pt x="194" y="266"/>
                      <a:pt x="194" y="290"/>
                    </a:cubicBezTo>
                    <a:cubicBezTo>
                      <a:pt x="85" y="302"/>
                      <a:pt x="1" y="387"/>
                      <a:pt x="1" y="507"/>
                    </a:cubicBezTo>
                    <a:cubicBezTo>
                      <a:pt x="1" y="628"/>
                      <a:pt x="97" y="725"/>
                      <a:pt x="218" y="725"/>
                    </a:cubicBezTo>
                    <a:cubicBezTo>
                      <a:pt x="303" y="725"/>
                      <a:pt x="363" y="688"/>
                      <a:pt x="411" y="628"/>
                    </a:cubicBezTo>
                    <a:cubicBezTo>
                      <a:pt x="447" y="688"/>
                      <a:pt x="508" y="725"/>
                      <a:pt x="592" y="725"/>
                    </a:cubicBezTo>
                    <a:cubicBezTo>
                      <a:pt x="713" y="725"/>
                      <a:pt x="810" y="628"/>
                      <a:pt x="810" y="507"/>
                    </a:cubicBezTo>
                    <a:cubicBezTo>
                      <a:pt x="810" y="387"/>
                      <a:pt x="725" y="302"/>
                      <a:pt x="616" y="290"/>
                    </a:cubicBezTo>
                    <a:cubicBezTo>
                      <a:pt x="616" y="266"/>
                      <a:pt x="629" y="242"/>
                      <a:pt x="629" y="218"/>
                    </a:cubicBezTo>
                    <a:cubicBezTo>
                      <a:pt x="629" y="97"/>
                      <a:pt x="532" y="0"/>
                      <a:pt x="411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7" name="Google Shape;697;p31"/>
              <p:cNvSpPr/>
              <p:nvPr/>
            </p:nvSpPr>
            <p:spPr>
              <a:xfrm>
                <a:off x="864600" y="2273863"/>
                <a:ext cx="32949" cy="29935"/>
              </a:xfrm>
              <a:custGeom>
                <a:avLst/>
                <a:gdLst/>
                <a:ahLst/>
                <a:cxnLst/>
                <a:rect l="l" t="t" r="r" b="b"/>
                <a:pathLst>
                  <a:path w="798" h="725" extrusionOk="0">
                    <a:moveTo>
                      <a:pt x="399" y="0"/>
                    </a:moveTo>
                    <a:cubicBezTo>
                      <a:pt x="278" y="0"/>
                      <a:pt x="182" y="97"/>
                      <a:pt x="182" y="218"/>
                    </a:cubicBezTo>
                    <a:cubicBezTo>
                      <a:pt x="182" y="242"/>
                      <a:pt x="182" y="266"/>
                      <a:pt x="194" y="290"/>
                    </a:cubicBezTo>
                    <a:cubicBezTo>
                      <a:pt x="85" y="302"/>
                      <a:pt x="0" y="387"/>
                      <a:pt x="0" y="507"/>
                    </a:cubicBezTo>
                    <a:cubicBezTo>
                      <a:pt x="0" y="628"/>
                      <a:pt x="97" y="725"/>
                      <a:pt x="218" y="725"/>
                    </a:cubicBezTo>
                    <a:cubicBezTo>
                      <a:pt x="290" y="725"/>
                      <a:pt x="363" y="688"/>
                      <a:pt x="399" y="628"/>
                    </a:cubicBezTo>
                    <a:cubicBezTo>
                      <a:pt x="435" y="688"/>
                      <a:pt x="507" y="725"/>
                      <a:pt x="580" y="725"/>
                    </a:cubicBezTo>
                    <a:cubicBezTo>
                      <a:pt x="701" y="725"/>
                      <a:pt x="797" y="628"/>
                      <a:pt x="797" y="507"/>
                    </a:cubicBezTo>
                    <a:cubicBezTo>
                      <a:pt x="797" y="387"/>
                      <a:pt x="713" y="302"/>
                      <a:pt x="604" y="290"/>
                    </a:cubicBezTo>
                    <a:cubicBezTo>
                      <a:pt x="616" y="266"/>
                      <a:pt x="616" y="242"/>
                      <a:pt x="616" y="218"/>
                    </a:cubicBezTo>
                    <a:cubicBezTo>
                      <a:pt x="616" y="97"/>
                      <a:pt x="520" y="0"/>
                      <a:pt x="399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8" name="Google Shape;698;p31"/>
              <p:cNvSpPr/>
              <p:nvPr/>
            </p:nvSpPr>
            <p:spPr>
              <a:xfrm>
                <a:off x="1343144" y="2565945"/>
                <a:ext cx="22957" cy="60861"/>
              </a:xfrm>
              <a:custGeom>
                <a:avLst/>
                <a:gdLst/>
                <a:ahLst/>
                <a:cxnLst/>
                <a:rect l="l" t="t" r="r" b="b"/>
                <a:pathLst>
                  <a:path w="556" h="1474" extrusionOk="0">
                    <a:moveTo>
                      <a:pt x="0" y="1"/>
                    </a:moveTo>
                    <a:lnTo>
                      <a:pt x="0" y="1474"/>
                    </a:lnTo>
                    <a:lnTo>
                      <a:pt x="556" y="1474"/>
                    </a:lnTo>
                    <a:lnTo>
                      <a:pt x="556" y="737"/>
                    </a:lnTo>
                    <a:cubicBezTo>
                      <a:pt x="387" y="520"/>
                      <a:pt x="205" y="266"/>
                      <a:pt x="0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9" name="Google Shape;699;p31"/>
              <p:cNvSpPr/>
              <p:nvPr/>
            </p:nvSpPr>
            <p:spPr>
              <a:xfrm>
                <a:off x="585442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0" name="Google Shape;700;p31"/>
              <p:cNvSpPr/>
              <p:nvPr/>
            </p:nvSpPr>
            <p:spPr>
              <a:xfrm>
                <a:off x="1248426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1" name="Google Shape;701;p31"/>
              <p:cNvSpPr/>
              <p:nvPr/>
            </p:nvSpPr>
            <p:spPr>
              <a:xfrm>
                <a:off x="1295785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6" y="2476"/>
                    </a:lnTo>
                    <a:lnTo>
                      <a:pt x="556" y="218"/>
                    </a:lnTo>
                    <a:cubicBezTo>
                      <a:pt x="507" y="146"/>
                      <a:pt x="447" y="73"/>
                      <a:pt x="399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2" name="Google Shape;702;p31"/>
              <p:cNvSpPr/>
              <p:nvPr/>
            </p:nvSpPr>
            <p:spPr>
              <a:xfrm>
                <a:off x="632801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3" name="Google Shape;703;p31"/>
              <p:cNvSpPr/>
              <p:nvPr/>
            </p:nvSpPr>
            <p:spPr>
              <a:xfrm>
                <a:off x="490724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4" name="Google Shape;704;p31"/>
              <p:cNvSpPr/>
              <p:nvPr/>
            </p:nvSpPr>
            <p:spPr>
              <a:xfrm>
                <a:off x="396048" y="2568960"/>
                <a:ext cx="22957" cy="57847"/>
              </a:xfrm>
              <a:custGeom>
                <a:avLst/>
                <a:gdLst/>
                <a:ahLst/>
                <a:cxnLst/>
                <a:rect l="l" t="t" r="r" b="b"/>
                <a:pathLst>
                  <a:path w="556" h="1401" extrusionOk="0">
                    <a:moveTo>
                      <a:pt x="555" y="0"/>
                    </a:moveTo>
                    <a:cubicBezTo>
                      <a:pt x="350" y="266"/>
                      <a:pt x="169" y="519"/>
                      <a:pt x="0" y="737"/>
                    </a:cubicBezTo>
                    <a:lnTo>
                      <a:pt x="0" y="1401"/>
                    </a:lnTo>
                    <a:lnTo>
                      <a:pt x="555" y="1401"/>
                    </a:lnTo>
                    <a:lnTo>
                      <a:pt x="55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5" name="Google Shape;705;p31"/>
              <p:cNvSpPr/>
              <p:nvPr/>
            </p:nvSpPr>
            <p:spPr>
              <a:xfrm>
                <a:off x="1201068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6" name="Google Shape;706;p31"/>
              <p:cNvSpPr/>
              <p:nvPr/>
            </p:nvSpPr>
            <p:spPr>
              <a:xfrm>
                <a:off x="538083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7" name="Google Shape;707;p31"/>
              <p:cNvSpPr/>
              <p:nvPr/>
            </p:nvSpPr>
            <p:spPr>
              <a:xfrm>
                <a:off x="443365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218" y="1"/>
                    </a:moveTo>
                    <a:cubicBezTo>
                      <a:pt x="146" y="97"/>
                      <a:pt x="73" y="194"/>
                      <a:pt x="1" y="291"/>
                    </a:cubicBez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8" name="Google Shape;708;p31"/>
              <p:cNvSpPr/>
              <p:nvPr/>
            </p:nvSpPr>
            <p:spPr>
              <a:xfrm>
                <a:off x="680160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9" name="Google Shape;709;p31"/>
              <p:cNvSpPr/>
              <p:nvPr/>
            </p:nvSpPr>
            <p:spPr>
              <a:xfrm>
                <a:off x="822237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0" name="Google Shape;710;p31"/>
              <p:cNvSpPr/>
              <p:nvPr/>
            </p:nvSpPr>
            <p:spPr>
              <a:xfrm>
                <a:off x="869596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5" y="2476"/>
                    </a:lnTo>
                    <a:lnTo>
                      <a:pt x="555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1" name="Google Shape;711;p31"/>
              <p:cNvSpPr/>
              <p:nvPr/>
            </p:nvSpPr>
            <p:spPr>
              <a:xfrm>
                <a:off x="727519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2" name="Google Shape;712;p31"/>
              <p:cNvSpPr/>
              <p:nvPr/>
            </p:nvSpPr>
            <p:spPr>
              <a:xfrm>
                <a:off x="774878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3" name="Google Shape;713;p31"/>
              <p:cNvSpPr/>
              <p:nvPr/>
            </p:nvSpPr>
            <p:spPr>
              <a:xfrm>
                <a:off x="1153709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4" name="Google Shape;714;p31"/>
              <p:cNvSpPr/>
              <p:nvPr/>
            </p:nvSpPr>
            <p:spPr>
              <a:xfrm>
                <a:off x="916955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5" y="2476"/>
                    </a:lnTo>
                    <a:lnTo>
                      <a:pt x="555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5" name="Google Shape;715;p31"/>
              <p:cNvSpPr/>
              <p:nvPr/>
            </p:nvSpPr>
            <p:spPr>
              <a:xfrm>
                <a:off x="964273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6" name="Google Shape;716;p31"/>
              <p:cNvSpPr/>
              <p:nvPr/>
            </p:nvSpPr>
            <p:spPr>
              <a:xfrm>
                <a:off x="1106350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7" name="Google Shape;717;p31"/>
              <p:cNvSpPr/>
              <p:nvPr/>
            </p:nvSpPr>
            <p:spPr>
              <a:xfrm>
                <a:off x="1058991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8" name="Google Shape;718;p31"/>
              <p:cNvSpPr/>
              <p:nvPr/>
            </p:nvSpPr>
            <p:spPr>
              <a:xfrm>
                <a:off x="1011632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9" name="Google Shape;719;p31"/>
              <p:cNvSpPr/>
              <p:nvPr/>
            </p:nvSpPr>
            <p:spPr>
              <a:xfrm>
                <a:off x="351166" y="2541048"/>
                <a:ext cx="1059832" cy="397829"/>
              </a:xfrm>
              <a:custGeom>
                <a:avLst/>
                <a:gdLst/>
                <a:ahLst/>
                <a:cxnLst/>
                <a:rect l="l" t="t" r="r" b="b"/>
                <a:pathLst>
                  <a:path w="25668" h="9635" extrusionOk="0">
                    <a:moveTo>
                      <a:pt x="411" y="0"/>
                    </a:moveTo>
                    <a:cubicBezTo>
                      <a:pt x="302" y="0"/>
                      <a:pt x="218" y="97"/>
                      <a:pt x="218" y="193"/>
                    </a:cubicBezTo>
                    <a:cubicBezTo>
                      <a:pt x="218" y="266"/>
                      <a:pt x="254" y="326"/>
                      <a:pt x="302" y="350"/>
                    </a:cubicBezTo>
                    <a:lnTo>
                      <a:pt x="302" y="568"/>
                    </a:lnTo>
                    <a:lnTo>
                      <a:pt x="0" y="568"/>
                    </a:lnTo>
                    <a:lnTo>
                      <a:pt x="0" y="773"/>
                    </a:lnTo>
                    <a:lnTo>
                      <a:pt x="302" y="773"/>
                    </a:lnTo>
                    <a:lnTo>
                      <a:pt x="302" y="2463"/>
                    </a:lnTo>
                    <a:lnTo>
                      <a:pt x="302" y="9634"/>
                    </a:lnTo>
                    <a:lnTo>
                      <a:pt x="25365" y="9634"/>
                    </a:lnTo>
                    <a:lnTo>
                      <a:pt x="25365" y="2463"/>
                    </a:lnTo>
                    <a:lnTo>
                      <a:pt x="25365" y="773"/>
                    </a:lnTo>
                    <a:lnTo>
                      <a:pt x="25667" y="773"/>
                    </a:lnTo>
                    <a:lnTo>
                      <a:pt x="25667" y="568"/>
                    </a:lnTo>
                    <a:lnTo>
                      <a:pt x="25365" y="568"/>
                    </a:lnTo>
                    <a:lnTo>
                      <a:pt x="25365" y="350"/>
                    </a:lnTo>
                    <a:cubicBezTo>
                      <a:pt x="25414" y="326"/>
                      <a:pt x="25450" y="266"/>
                      <a:pt x="25450" y="193"/>
                    </a:cubicBezTo>
                    <a:cubicBezTo>
                      <a:pt x="25450" y="97"/>
                      <a:pt x="25365" y="0"/>
                      <a:pt x="25257" y="0"/>
                    </a:cubicBezTo>
                    <a:cubicBezTo>
                      <a:pt x="25148" y="0"/>
                      <a:pt x="25064" y="97"/>
                      <a:pt x="25064" y="193"/>
                    </a:cubicBezTo>
                    <a:cubicBezTo>
                      <a:pt x="25064" y="266"/>
                      <a:pt x="25100" y="326"/>
                      <a:pt x="25160" y="350"/>
                    </a:cubicBezTo>
                    <a:lnTo>
                      <a:pt x="25160" y="568"/>
                    </a:lnTo>
                    <a:lnTo>
                      <a:pt x="24846" y="568"/>
                    </a:lnTo>
                    <a:lnTo>
                      <a:pt x="24846" y="773"/>
                    </a:lnTo>
                    <a:lnTo>
                      <a:pt x="25160" y="773"/>
                    </a:lnTo>
                    <a:lnTo>
                      <a:pt x="25160" y="2463"/>
                    </a:lnTo>
                    <a:lnTo>
                      <a:pt x="508" y="2463"/>
                    </a:lnTo>
                    <a:lnTo>
                      <a:pt x="508" y="773"/>
                    </a:lnTo>
                    <a:lnTo>
                      <a:pt x="821" y="773"/>
                    </a:lnTo>
                    <a:lnTo>
                      <a:pt x="821" y="568"/>
                    </a:lnTo>
                    <a:lnTo>
                      <a:pt x="508" y="568"/>
                    </a:lnTo>
                    <a:lnTo>
                      <a:pt x="508" y="350"/>
                    </a:lnTo>
                    <a:cubicBezTo>
                      <a:pt x="568" y="326"/>
                      <a:pt x="604" y="266"/>
                      <a:pt x="604" y="193"/>
                    </a:cubicBezTo>
                    <a:cubicBezTo>
                      <a:pt x="604" y="97"/>
                      <a:pt x="520" y="0"/>
                      <a:pt x="411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0" name="Google Shape;720;p31"/>
              <p:cNvSpPr/>
              <p:nvPr/>
            </p:nvSpPr>
            <p:spPr>
              <a:xfrm>
                <a:off x="516654" y="2766365"/>
                <a:ext cx="66849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3803" extrusionOk="0">
                    <a:moveTo>
                      <a:pt x="1" y="0"/>
                    </a:moveTo>
                    <a:lnTo>
                      <a:pt x="1" y="3803"/>
                    </a:lnTo>
                    <a:lnTo>
                      <a:pt x="1618" y="3803"/>
                    </a:lnTo>
                    <a:lnTo>
                      <a:pt x="161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1" name="Google Shape;721;p31"/>
              <p:cNvSpPr/>
              <p:nvPr/>
            </p:nvSpPr>
            <p:spPr>
              <a:xfrm>
                <a:off x="611372" y="2766365"/>
                <a:ext cx="66849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3803" extrusionOk="0">
                    <a:moveTo>
                      <a:pt x="0" y="0"/>
                    </a:moveTo>
                    <a:lnTo>
                      <a:pt x="0" y="3803"/>
                    </a:lnTo>
                    <a:lnTo>
                      <a:pt x="1618" y="3803"/>
                    </a:lnTo>
                    <a:lnTo>
                      <a:pt x="161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2" name="Google Shape;722;p31"/>
              <p:cNvSpPr/>
              <p:nvPr/>
            </p:nvSpPr>
            <p:spPr>
              <a:xfrm>
                <a:off x="706090" y="2766365"/>
                <a:ext cx="66849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3803" extrusionOk="0">
                    <a:moveTo>
                      <a:pt x="0" y="0"/>
                    </a:moveTo>
                    <a:lnTo>
                      <a:pt x="0" y="3803"/>
                    </a:lnTo>
                    <a:lnTo>
                      <a:pt x="1618" y="3803"/>
                    </a:lnTo>
                    <a:lnTo>
                      <a:pt x="161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3" name="Google Shape;723;p31"/>
              <p:cNvSpPr/>
              <p:nvPr/>
            </p:nvSpPr>
            <p:spPr>
              <a:xfrm>
                <a:off x="800312" y="2766365"/>
                <a:ext cx="66807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8" h="3803" extrusionOk="0">
                    <a:moveTo>
                      <a:pt x="0" y="0"/>
                    </a:moveTo>
                    <a:lnTo>
                      <a:pt x="0" y="3803"/>
                    </a:lnTo>
                    <a:lnTo>
                      <a:pt x="1618" y="3803"/>
                    </a:lnTo>
                    <a:lnTo>
                      <a:pt x="161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4" name="Google Shape;724;p31"/>
              <p:cNvSpPr/>
              <p:nvPr/>
            </p:nvSpPr>
            <p:spPr>
              <a:xfrm>
                <a:off x="894989" y="2766365"/>
                <a:ext cx="66849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3803" extrusionOk="0">
                    <a:moveTo>
                      <a:pt x="1" y="0"/>
                    </a:moveTo>
                    <a:lnTo>
                      <a:pt x="1" y="3803"/>
                    </a:lnTo>
                    <a:lnTo>
                      <a:pt x="1619" y="3803"/>
                    </a:lnTo>
                    <a:lnTo>
                      <a:pt x="1619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5" name="Google Shape;725;p31"/>
              <p:cNvSpPr/>
              <p:nvPr/>
            </p:nvSpPr>
            <p:spPr>
              <a:xfrm>
                <a:off x="989212" y="2766365"/>
                <a:ext cx="66849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3803" extrusionOk="0">
                    <a:moveTo>
                      <a:pt x="1" y="0"/>
                    </a:moveTo>
                    <a:lnTo>
                      <a:pt x="1" y="3803"/>
                    </a:lnTo>
                    <a:lnTo>
                      <a:pt x="1618" y="3803"/>
                    </a:lnTo>
                    <a:lnTo>
                      <a:pt x="161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6" name="Google Shape;726;p31"/>
              <p:cNvSpPr/>
              <p:nvPr/>
            </p:nvSpPr>
            <p:spPr>
              <a:xfrm>
                <a:off x="1083929" y="2766365"/>
                <a:ext cx="66849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3803" extrusionOk="0">
                    <a:moveTo>
                      <a:pt x="0" y="0"/>
                    </a:moveTo>
                    <a:lnTo>
                      <a:pt x="0" y="3803"/>
                    </a:lnTo>
                    <a:lnTo>
                      <a:pt x="1618" y="3803"/>
                    </a:lnTo>
                    <a:lnTo>
                      <a:pt x="161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7" name="Google Shape;727;p31"/>
              <p:cNvSpPr/>
              <p:nvPr/>
            </p:nvSpPr>
            <p:spPr>
              <a:xfrm>
                <a:off x="1178152" y="2766365"/>
                <a:ext cx="66807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8" h="3803" extrusionOk="0">
                    <a:moveTo>
                      <a:pt x="0" y="0"/>
                    </a:moveTo>
                    <a:lnTo>
                      <a:pt x="0" y="3803"/>
                    </a:lnTo>
                    <a:lnTo>
                      <a:pt x="1618" y="3803"/>
                    </a:lnTo>
                    <a:lnTo>
                      <a:pt x="161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8" name="Google Shape;728;p31"/>
              <p:cNvSpPr/>
              <p:nvPr/>
            </p:nvSpPr>
            <p:spPr>
              <a:xfrm>
                <a:off x="516654" y="2689071"/>
                <a:ext cx="66849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1245" extrusionOk="0">
                    <a:moveTo>
                      <a:pt x="1" y="1"/>
                    </a:moveTo>
                    <a:lnTo>
                      <a:pt x="1" y="1244"/>
                    </a:lnTo>
                    <a:lnTo>
                      <a:pt x="1618" y="1244"/>
                    </a:lnTo>
                    <a:lnTo>
                      <a:pt x="1618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9" name="Google Shape;729;p31"/>
              <p:cNvSpPr/>
              <p:nvPr/>
            </p:nvSpPr>
            <p:spPr>
              <a:xfrm>
                <a:off x="611372" y="2689071"/>
                <a:ext cx="66849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1245" extrusionOk="0">
                    <a:moveTo>
                      <a:pt x="0" y="1"/>
                    </a:moveTo>
                    <a:lnTo>
                      <a:pt x="0" y="1244"/>
                    </a:lnTo>
                    <a:lnTo>
                      <a:pt x="1618" y="1244"/>
                    </a:lnTo>
                    <a:lnTo>
                      <a:pt x="1618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30" name="Google Shape;730;p31"/>
              <p:cNvSpPr/>
              <p:nvPr/>
            </p:nvSpPr>
            <p:spPr>
              <a:xfrm>
                <a:off x="706090" y="2689071"/>
                <a:ext cx="66849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1245" extrusionOk="0">
                    <a:moveTo>
                      <a:pt x="0" y="1"/>
                    </a:moveTo>
                    <a:lnTo>
                      <a:pt x="0" y="1244"/>
                    </a:lnTo>
                    <a:lnTo>
                      <a:pt x="1618" y="1244"/>
                    </a:lnTo>
                    <a:lnTo>
                      <a:pt x="1618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31" name="Google Shape;731;p31"/>
              <p:cNvSpPr/>
              <p:nvPr/>
            </p:nvSpPr>
            <p:spPr>
              <a:xfrm>
                <a:off x="800312" y="2689071"/>
                <a:ext cx="66807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8" h="1245" extrusionOk="0">
                    <a:moveTo>
                      <a:pt x="0" y="1"/>
                    </a:moveTo>
                    <a:lnTo>
                      <a:pt x="0" y="1244"/>
                    </a:lnTo>
                    <a:lnTo>
                      <a:pt x="1618" y="1244"/>
                    </a:lnTo>
                    <a:lnTo>
                      <a:pt x="1618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32" name="Google Shape;732;p31"/>
              <p:cNvSpPr/>
              <p:nvPr/>
            </p:nvSpPr>
            <p:spPr>
              <a:xfrm>
                <a:off x="894989" y="2689071"/>
                <a:ext cx="66849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1245" extrusionOk="0">
                    <a:moveTo>
                      <a:pt x="1" y="1"/>
                    </a:moveTo>
                    <a:lnTo>
                      <a:pt x="1" y="1244"/>
                    </a:lnTo>
                    <a:lnTo>
                      <a:pt x="1619" y="1244"/>
                    </a:lnTo>
                    <a:lnTo>
                      <a:pt x="1619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33" name="Google Shape;733;p31"/>
              <p:cNvSpPr/>
              <p:nvPr/>
            </p:nvSpPr>
            <p:spPr>
              <a:xfrm>
                <a:off x="989212" y="2689071"/>
                <a:ext cx="66849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1245" extrusionOk="0">
                    <a:moveTo>
                      <a:pt x="1" y="1"/>
                    </a:moveTo>
                    <a:lnTo>
                      <a:pt x="1" y="1244"/>
                    </a:lnTo>
                    <a:lnTo>
                      <a:pt x="1618" y="1244"/>
                    </a:lnTo>
                    <a:lnTo>
                      <a:pt x="1618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34" name="Google Shape;734;p31"/>
              <p:cNvSpPr/>
              <p:nvPr/>
            </p:nvSpPr>
            <p:spPr>
              <a:xfrm>
                <a:off x="1083929" y="2689071"/>
                <a:ext cx="66849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1245" extrusionOk="0">
                    <a:moveTo>
                      <a:pt x="0" y="1"/>
                    </a:moveTo>
                    <a:lnTo>
                      <a:pt x="0" y="1244"/>
                    </a:lnTo>
                    <a:lnTo>
                      <a:pt x="1618" y="1244"/>
                    </a:lnTo>
                    <a:lnTo>
                      <a:pt x="1618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35" name="Google Shape;735;p31"/>
              <p:cNvSpPr/>
              <p:nvPr/>
            </p:nvSpPr>
            <p:spPr>
              <a:xfrm>
                <a:off x="1178152" y="2689071"/>
                <a:ext cx="66807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8" h="1245" extrusionOk="0">
                    <a:moveTo>
                      <a:pt x="0" y="1"/>
                    </a:moveTo>
                    <a:lnTo>
                      <a:pt x="0" y="1244"/>
                    </a:lnTo>
                    <a:lnTo>
                      <a:pt x="1618" y="1244"/>
                    </a:lnTo>
                    <a:lnTo>
                      <a:pt x="1618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</p:grpSp>
        <p:sp>
          <p:nvSpPr>
            <p:cNvPr id="736" name="Google Shape;736;p31"/>
            <p:cNvSpPr/>
            <p:nvPr/>
          </p:nvSpPr>
          <p:spPr>
            <a:xfrm>
              <a:off x="0" y="4785767"/>
              <a:ext cx="1115454" cy="358895"/>
            </a:xfrm>
            <a:custGeom>
              <a:avLst/>
              <a:gdLst/>
              <a:ahLst/>
              <a:cxnLst/>
              <a:rect l="l" t="t" r="r" b="b"/>
              <a:pathLst>
                <a:path w="22154" h="7128" extrusionOk="0">
                  <a:moveTo>
                    <a:pt x="11879" y="1"/>
                  </a:moveTo>
                  <a:cubicBezTo>
                    <a:pt x="11820" y="1"/>
                    <a:pt x="11760" y="2"/>
                    <a:pt x="11698" y="4"/>
                  </a:cubicBezTo>
                  <a:cubicBezTo>
                    <a:pt x="10008" y="65"/>
                    <a:pt x="9260" y="1127"/>
                    <a:pt x="8921" y="1972"/>
                  </a:cubicBezTo>
                  <a:cubicBezTo>
                    <a:pt x="8620" y="1840"/>
                    <a:pt x="8233" y="1719"/>
                    <a:pt x="7750" y="1646"/>
                  </a:cubicBezTo>
                  <a:cubicBezTo>
                    <a:pt x="7541" y="1611"/>
                    <a:pt x="7343" y="1595"/>
                    <a:pt x="7157" y="1595"/>
                  </a:cubicBezTo>
                  <a:cubicBezTo>
                    <a:pt x="5127" y="1595"/>
                    <a:pt x="4479" y="3530"/>
                    <a:pt x="4479" y="3530"/>
                  </a:cubicBezTo>
                  <a:cubicBezTo>
                    <a:pt x="4138" y="3399"/>
                    <a:pt x="3840" y="3347"/>
                    <a:pt x="3580" y="3347"/>
                  </a:cubicBezTo>
                  <a:cubicBezTo>
                    <a:pt x="2469" y="3347"/>
                    <a:pt x="2064" y="4314"/>
                    <a:pt x="2064" y="4314"/>
                  </a:cubicBezTo>
                  <a:cubicBezTo>
                    <a:pt x="2050" y="4314"/>
                    <a:pt x="2037" y="4314"/>
                    <a:pt x="2023" y="4314"/>
                  </a:cubicBezTo>
                  <a:cubicBezTo>
                    <a:pt x="895" y="4314"/>
                    <a:pt x="1" y="5779"/>
                    <a:pt x="72" y="7127"/>
                  </a:cubicBezTo>
                  <a:lnTo>
                    <a:pt x="22153" y="7127"/>
                  </a:lnTo>
                  <a:cubicBezTo>
                    <a:pt x="22129" y="6705"/>
                    <a:pt x="22020" y="6294"/>
                    <a:pt x="21779" y="5944"/>
                  </a:cubicBezTo>
                  <a:cubicBezTo>
                    <a:pt x="21123" y="4957"/>
                    <a:pt x="20067" y="4794"/>
                    <a:pt x="19441" y="4794"/>
                  </a:cubicBezTo>
                  <a:cubicBezTo>
                    <a:pt x="19133" y="4794"/>
                    <a:pt x="18930" y="4834"/>
                    <a:pt x="18930" y="4834"/>
                  </a:cubicBezTo>
                  <a:cubicBezTo>
                    <a:pt x="18930" y="4834"/>
                    <a:pt x="19292" y="3493"/>
                    <a:pt x="17988" y="2165"/>
                  </a:cubicBezTo>
                  <a:cubicBezTo>
                    <a:pt x="17465" y="1632"/>
                    <a:pt x="16859" y="1472"/>
                    <a:pt x="16319" y="1472"/>
                  </a:cubicBezTo>
                  <a:cubicBezTo>
                    <a:pt x="15503" y="1472"/>
                    <a:pt x="14837" y="1840"/>
                    <a:pt x="14837" y="1840"/>
                  </a:cubicBezTo>
                  <a:cubicBezTo>
                    <a:pt x="14837" y="1840"/>
                    <a:pt x="14251" y="1"/>
                    <a:pt x="11879" y="1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37" name="Google Shape;737;p31"/>
            <p:cNvSpPr/>
            <p:nvPr/>
          </p:nvSpPr>
          <p:spPr>
            <a:xfrm>
              <a:off x="442534" y="4845987"/>
              <a:ext cx="928202" cy="298676"/>
            </a:xfrm>
            <a:custGeom>
              <a:avLst/>
              <a:gdLst/>
              <a:ahLst/>
              <a:cxnLst/>
              <a:rect l="l" t="t" r="r" b="b"/>
              <a:pathLst>
                <a:path w="18435" h="5932" extrusionOk="0">
                  <a:moveTo>
                    <a:pt x="9888" y="0"/>
                  </a:moveTo>
                  <a:cubicBezTo>
                    <a:pt x="9836" y="0"/>
                    <a:pt x="9784" y="2"/>
                    <a:pt x="9730" y="4"/>
                  </a:cubicBezTo>
                  <a:cubicBezTo>
                    <a:pt x="8330" y="52"/>
                    <a:pt x="7702" y="945"/>
                    <a:pt x="7424" y="1646"/>
                  </a:cubicBezTo>
                  <a:cubicBezTo>
                    <a:pt x="7171" y="1537"/>
                    <a:pt x="6845" y="1440"/>
                    <a:pt x="6447" y="1368"/>
                  </a:cubicBezTo>
                  <a:cubicBezTo>
                    <a:pt x="6273" y="1339"/>
                    <a:pt x="6110" y="1325"/>
                    <a:pt x="5956" y="1325"/>
                  </a:cubicBezTo>
                  <a:cubicBezTo>
                    <a:pt x="4268" y="1325"/>
                    <a:pt x="3730" y="2937"/>
                    <a:pt x="3730" y="2937"/>
                  </a:cubicBezTo>
                  <a:cubicBezTo>
                    <a:pt x="3448" y="2830"/>
                    <a:pt x="3200" y="2787"/>
                    <a:pt x="2984" y="2787"/>
                  </a:cubicBezTo>
                  <a:cubicBezTo>
                    <a:pt x="2056" y="2787"/>
                    <a:pt x="1714" y="3589"/>
                    <a:pt x="1714" y="3589"/>
                  </a:cubicBezTo>
                  <a:cubicBezTo>
                    <a:pt x="1705" y="3589"/>
                    <a:pt x="1696" y="3589"/>
                    <a:pt x="1686" y="3589"/>
                  </a:cubicBezTo>
                  <a:cubicBezTo>
                    <a:pt x="746" y="3589"/>
                    <a:pt x="0" y="4807"/>
                    <a:pt x="60" y="5931"/>
                  </a:cubicBezTo>
                  <a:lnTo>
                    <a:pt x="18435" y="5931"/>
                  </a:lnTo>
                  <a:cubicBezTo>
                    <a:pt x="18411" y="5581"/>
                    <a:pt x="18314" y="5231"/>
                    <a:pt x="18121" y="4941"/>
                  </a:cubicBezTo>
                  <a:cubicBezTo>
                    <a:pt x="17580" y="4126"/>
                    <a:pt x="16699" y="3991"/>
                    <a:pt x="16174" y="3991"/>
                  </a:cubicBezTo>
                  <a:cubicBezTo>
                    <a:pt x="15915" y="3991"/>
                    <a:pt x="15743" y="4024"/>
                    <a:pt x="15743" y="4024"/>
                  </a:cubicBezTo>
                  <a:cubicBezTo>
                    <a:pt x="15743" y="4024"/>
                    <a:pt x="16044" y="2913"/>
                    <a:pt x="14958" y="1802"/>
                  </a:cubicBezTo>
                  <a:cubicBezTo>
                    <a:pt x="14527" y="1362"/>
                    <a:pt x="14028" y="1229"/>
                    <a:pt x="13582" y="1229"/>
                  </a:cubicBezTo>
                  <a:cubicBezTo>
                    <a:pt x="12904" y="1229"/>
                    <a:pt x="12350" y="1537"/>
                    <a:pt x="12350" y="1537"/>
                  </a:cubicBezTo>
                  <a:cubicBezTo>
                    <a:pt x="12350" y="1537"/>
                    <a:pt x="11857" y="0"/>
                    <a:pt x="9888" y="0"/>
                  </a:cubicBez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38" name="Google Shape;738;p31"/>
            <p:cNvSpPr/>
            <p:nvPr/>
          </p:nvSpPr>
          <p:spPr>
            <a:xfrm>
              <a:off x="1058326" y="4785767"/>
              <a:ext cx="1115404" cy="358895"/>
            </a:xfrm>
            <a:custGeom>
              <a:avLst/>
              <a:gdLst/>
              <a:ahLst/>
              <a:cxnLst/>
              <a:rect l="l" t="t" r="r" b="b"/>
              <a:pathLst>
                <a:path w="22153" h="7128" extrusionOk="0">
                  <a:moveTo>
                    <a:pt x="11879" y="1"/>
                  </a:moveTo>
                  <a:cubicBezTo>
                    <a:pt x="11820" y="1"/>
                    <a:pt x="11759" y="2"/>
                    <a:pt x="11698" y="4"/>
                  </a:cubicBezTo>
                  <a:cubicBezTo>
                    <a:pt x="10008" y="65"/>
                    <a:pt x="9259" y="1127"/>
                    <a:pt x="8921" y="1972"/>
                  </a:cubicBezTo>
                  <a:cubicBezTo>
                    <a:pt x="8619" y="1840"/>
                    <a:pt x="8221" y="1719"/>
                    <a:pt x="7750" y="1646"/>
                  </a:cubicBezTo>
                  <a:cubicBezTo>
                    <a:pt x="7540" y="1611"/>
                    <a:pt x="7343" y="1595"/>
                    <a:pt x="7157" y="1595"/>
                  </a:cubicBezTo>
                  <a:cubicBezTo>
                    <a:pt x="5127" y="1595"/>
                    <a:pt x="4478" y="3530"/>
                    <a:pt x="4478" y="3530"/>
                  </a:cubicBezTo>
                  <a:cubicBezTo>
                    <a:pt x="4138" y="3399"/>
                    <a:pt x="3840" y="3347"/>
                    <a:pt x="3580" y="3347"/>
                  </a:cubicBezTo>
                  <a:cubicBezTo>
                    <a:pt x="2468" y="3347"/>
                    <a:pt x="2064" y="4314"/>
                    <a:pt x="2064" y="4314"/>
                  </a:cubicBezTo>
                  <a:cubicBezTo>
                    <a:pt x="2050" y="4314"/>
                    <a:pt x="2036" y="4314"/>
                    <a:pt x="2023" y="4314"/>
                  </a:cubicBezTo>
                  <a:cubicBezTo>
                    <a:pt x="895" y="4314"/>
                    <a:pt x="0" y="5779"/>
                    <a:pt x="72" y="7127"/>
                  </a:cubicBezTo>
                  <a:lnTo>
                    <a:pt x="22153" y="7127"/>
                  </a:lnTo>
                  <a:cubicBezTo>
                    <a:pt x="22129" y="6705"/>
                    <a:pt x="22020" y="6294"/>
                    <a:pt x="21779" y="5944"/>
                  </a:cubicBezTo>
                  <a:cubicBezTo>
                    <a:pt x="21123" y="4957"/>
                    <a:pt x="20061" y="4794"/>
                    <a:pt x="19432" y="4794"/>
                  </a:cubicBezTo>
                  <a:cubicBezTo>
                    <a:pt x="19122" y="4794"/>
                    <a:pt x="18917" y="4834"/>
                    <a:pt x="18917" y="4834"/>
                  </a:cubicBezTo>
                  <a:cubicBezTo>
                    <a:pt x="18917" y="4834"/>
                    <a:pt x="19292" y="3493"/>
                    <a:pt x="17988" y="2165"/>
                  </a:cubicBezTo>
                  <a:cubicBezTo>
                    <a:pt x="17464" y="1632"/>
                    <a:pt x="16859" y="1472"/>
                    <a:pt x="16319" y="1472"/>
                  </a:cubicBezTo>
                  <a:cubicBezTo>
                    <a:pt x="15502" y="1472"/>
                    <a:pt x="14837" y="1840"/>
                    <a:pt x="14837" y="1840"/>
                  </a:cubicBezTo>
                  <a:cubicBezTo>
                    <a:pt x="14837" y="1840"/>
                    <a:pt x="14251" y="1"/>
                    <a:pt x="11879" y="1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39" name="Google Shape;739;p31"/>
            <p:cNvSpPr/>
            <p:nvPr/>
          </p:nvSpPr>
          <p:spPr>
            <a:xfrm>
              <a:off x="2417" y="4967080"/>
              <a:ext cx="547103" cy="176376"/>
            </a:xfrm>
            <a:custGeom>
              <a:avLst/>
              <a:gdLst/>
              <a:ahLst/>
              <a:cxnLst/>
              <a:rect l="l" t="t" r="r" b="b"/>
              <a:pathLst>
                <a:path w="10866" h="3503" extrusionOk="0">
                  <a:moveTo>
                    <a:pt x="5804" y="0"/>
                  </a:moveTo>
                  <a:cubicBezTo>
                    <a:pt x="5781" y="0"/>
                    <a:pt x="5758" y="0"/>
                    <a:pt x="5735" y="1"/>
                  </a:cubicBezTo>
                  <a:cubicBezTo>
                    <a:pt x="4914" y="37"/>
                    <a:pt x="4539" y="569"/>
                    <a:pt x="4370" y="979"/>
                  </a:cubicBezTo>
                  <a:cubicBezTo>
                    <a:pt x="4225" y="907"/>
                    <a:pt x="4032" y="846"/>
                    <a:pt x="3803" y="810"/>
                  </a:cubicBezTo>
                  <a:cubicBezTo>
                    <a:pt x="3701" y="793"/>
                    <a:pt x="3605" y="785"/>
                    <a:pt x="3514" y="785"/>
                  </a:cubicBezTo>
                  <a:cubicBezTo>
                    <a:pt x="2512" y="785"/>
                    <a:pt x="2197" y="1740"/>
                    <a:pt x="2197" y="1740"/>
                  </a:cubicBezTo>
                  <a:cubicBezTo>
                    <a:pt x="2031" y="1676"/>
                    <a:pt x="1885" y="1650"/>
                    <a:pt x="1757" y="1650"/>
                  </a:cubicBezTo>
                  <a:cubicBezTo>
                    <a:pt x="1213" y="1650"/>
                    <a:pt x="1014" y="2126"/>
                    <a:pt x="1014" y="2126"/>
                  </a:cubicBezTo>
                  <a:cubicBezTo>
                    <a:pt x="1005" y="2126"/>
                    <a:pt x="996" y="2125"/>
                    <a:pt x="987" y="2125"/>
                  </a:cubicBezTo>
                  <a:cubicBezTo>
                    <a:pt x="433" y="2125"/>
                    <a:pt x="0" y="2849"/>
                    <a:pt x="24" y="3502"/>
                  </a:cubicBezTo>
                  <a:lnTo>
                    <a:pt x="10865" y="3502"/>
                  </a:lnTo>
                  <a:cubicBezTo>
                    <a:pt x="10853" y="3297"/>
                    <a:pt x="10793" y="3092"/>
                    <a:pt x="10684" y="2923"/>
                  </a:cubicBezTo>
                  <a:cubicBezTo>
                    <a:pt x="10362" y="2440"/>
                    <a:pt x="9847" y="2359"/>
                    <a:pt x="9540" y="2359"/>
                  </a:cubicBezTo>
                  <a:cubicBezTo>
                    <a:pt x="9386" y="2359"/>
                    <a:pt x="9284" y="2379"/>
                    <a:pt x="9284" y="2379"/>
                  </a:cubicBezTo>
                  <a:cubicBezTo>
                    <a:pt x="9284" y="2379"/>
                    <a:pt x="9465" y="1728"/>
                    <a:pt x="8825" y="1064"/>
                  </a:cubicBezTo>
                  <a:cubicBezTo>
                    <a:pt x="8566" y="805"/>
                    <a:pt x="8269" y="727"/>
                    <a:pt x="8005" y="727"/>
                  </a:cubicBezTo>
                  <a:cubicBezTo>
                    <a:pt x="7605" y="727"/>
                    <a:pt x="7280" y="907"/>
                    <a:pt x="7280" y="907"/>
                  </a:cubicBezTo>
                  <a:cubicBezTo>
                    <a:pt x="7280" y="907"/>
                    <a:pt x="6989" y="0"/>
                    <a:pt x="5804" y="0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</p:grpSp>
      <p:grpSp>
        <p:nvGrpSpPr>
          <p:cNvPr id="4" name="Group 3">
            <a:extLst>
              <a:ext uri="{FF2B5EF4-FFF2-40B4-BE49-F238E27FC236}">
                <a16:creationId xmlns:a16="http://schemas.microsoft.com/office/drawing/2014/main" xmlns="" id="{A4A3F1E9-848A-4B58-89A9-EE6EBE2836FD}"/>
              </a:ext>
            </a:extLst>
          </p:cNvPr>
          <p:cNvGrpSpPr/>
          <p:nvPr/>
        </p:nvGrpSpPr>
        <p:grpSpPr>
          <a:xfrm>
            <a:off x="90489" y="225606"/>
            <a:ext cx="3473448" cy="698840"/>
            <a:chOff x="2173730" y="1501140"/>
            <a:chExt cx="3518410" cy="707886"/>
          </a:xfrm>
        </p:grpSpPr>
        <p:sp>
          <p:nvSpPr>
            <p:cNvPr id="2" name="Rectangle: Rounded Corners 1">
              <a:extLst>
                <a:ext uri="{FF2B5EF4-FFF2-40B4-BE49-F238E27FC236}">
                  <a16:creationId xmlns:a16="http://schemas.microsoft.com/office/drawing/2014/main" xmlns="" id="{8658C42C-4D06-41C2-B947-E2B8627BDA9C}"/>
                </a:ext>
              </a:extLst>
            </p:cNvPr>
            <p:cNvSpPr/>
            <p:nvPr/>
          </p:nvSpPr>
          <p:spPr>
            <a:xfrm>
              <a:off x="2173730" y="1501140"/>
              <a:ext cx="3518410" cy="707886"/>
            </a:xfrm>
            <a:prstGeom prst="roundRect">
              <a:avLst>
                <a:gd name="adj" fmla="val 50000"/>
              </a:avLst>
            </a:prstGeom>
            <a:solidFill>
              <a:srgbClr val="39447A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630"/>
            </a:p>
          </p:txBody>
        </p:sp>
        <p:sp>
          <p:nvSpPr>
            <p:cNvPr id="3" name="TextBox 2">
              <a:extLst>
                <a:ext uri="{FF2B5EF4-FFF2-40B4-BE49-F238E27FC236}">
                  <a16:creationId xmlns:a16="http://schemas.microsoft.com/office/drawing/2014/main" xmlns="" id="{A3CBD8AB-DB26-49A0-8644-5180B9D6EEDA}"/>
                </a:ext>
              </a:extLst>
            </p:cNvPr>
            <p:cNvSpPr txBox="1"/>
            <p:nvPr/>
          </p:nvSpPr>
          <p:spPr>
            <a:xfrm>
              <a:off x="2445306" y="1553781"/>
              <a:ext cx="2396137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. </a:t>
              </a:r>
              <a:r>
                <a:rPr lang="en-US" sz="2962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Ước</a:t>
              </a:r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ội</a:t>
              </a:r>
              <a:endParaRPr lang="en-GB" sz="2962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172" name="Picture 171">
            <a:extLst>
              <a:ext uri="{FF2B5EF4-FFF2-40B4-BE49-F238E27FC236}">
                <a16:creationId xmlns:a16="http://schemas.microsoft.com/office/drawing/2014/main" xmlns="" id="{D4FD9D02-D76E-4904-A2D3-2362B5BBD9CC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08976" y="7067595"/>
            <a:ext cx="2037075" cy="577004"/>
          </a:xfrm>
          <a:prstGeom prst="rect">
            <a:avLst/>
          </a:prstGeom>
        </p:spPr>
      </p:pic>
      <p:pic>
        <p:nvPicPr>
          <p:cNvPr id="174" name="Picture 173">
            <a:extLst>
              <a:ext uri="{FF2B5EF4-FFF2-40B4-BE49-F238E27FC236}">
                <a16:creationId xmlns:a16="http://schemas.microsoft.com/office/drawing/2014/main" xmlns="" id="{0CE5D4BF-2824-4685-9045-791E983129D4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418001" y="670390"/>
            <a:ext cx="1792891" cy="508112"/>
          </a:xfrm>
          <a:prstGeom prst="rect">
            <a:avLst/>
          </a:prstGeom>
        </p:spPr>
      </p:pic>
      <p:pic>
        <p:nvPicPr>
          <p:cNvPr id="175" name="Picture 174">
            <a:extLst>
              <a:ext uri="{FF2B5EF4-FFF2-40B4-BE49-F238E27FC236}">
                <a16:creationId xmlns:a16="http://schemas.microsoft.com/office/drawing/2014/main" xmlns="" id="{666E108B-AB3B-487E-BADA-2431BDDE1D59}"/>
              </a:ext>
            </a:extLst>
          </p:cNvPr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07321" y="7221808"/>
            <a:ext cx="1905208" cy="539886"/>
          </a:xfrm>
          <a:prstGeom prst="rect">
            <a:avLst/>
          </a:prstGeom>
        </p:spPr>
      </p:pic>
      <p:graphicFrame>
        <p:nvGraphicFramePr>
          <p:cNvPr id="5" name="Table 5">
            <a:extLst>
              <a:ext uri="{FF2B5EF4-FFF2-40B4-BE49-F238E27FC236}">
                <a16:creationId xmlns:a16="http://schemas.microsoft.com/office/drawing/2014/main" xmlns="" id="{775A76BD-D51D-4798-800A-A54F0166642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76050655"/>
              </p:ext>
            </p:extLst>
          </p:nvPr>
        </p:nvGraphicFramePr>
        <p:xfrm>
          <a:off x="2208756" y="1191173"/>
          <a:ext cx="8424000" cy="5108960"/>
        </p:xfrm>
        <a:graphic>
          <a:graphicData uri="http://schemas.openxmlformats.org/drawingml/2006/table">
            <a:tbl>
              <a:tblPr firstRow="1" bandRow="1">
                <a:tableStyleId>{9BC46AE9-D605-4BE2-9B4C-973A269C4B22}</a:tableStyleId>
              </a:tblPr>
              <a:tblGrid>
                <a:gridCol w="2808000">
                  <a:extLst>
                    <a:ext uri="{9D8B030D-6E8A-4147-A177-3AD203B41FA5}">
                      <a16:colId xmlns:a16="http://schemas.microsoft.com/office/drawing/2014/main" xmlns="" val="2819925045"/>
                    </a:ext>
                  </a:extLst>
                </a:gridCol>
                <a:gridCol w="2808000">
                  <a:extLst>
                    <a:ext uri="{9D8B030D-6E8A-4147-A177-3AD203B41FA5}">
                      <a16:colId xmlns:a16="http://schemas.microsoft.com/office/drawing/2014/main" xmlns="" val="349571849"/>
                    </a:ext>
                  </a:extLst>
                </a:gridCol>
                <a:gridCol w="2808000">
                  <a:extLst>
                    <a:ext uri="{9D8B030D-6E8A-4147-A177-3AD203B41FA5}">
                      <a16:colId xmlns:a16="http://schemas.microsoft.com/office/drawing/2014/main" xmlns="" val="2892754638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ách</a:t>
                      </a:r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ếp</a:t>
                      </a:r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ội</a:t>
                      </a:r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ình</a:t>
                      </a:r>
                      <a:endParaRPr lang="en-GB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0271" marR="90271" marT="45136" marB="45136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D19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àng</a:t>
                      </a:r>
                      <a:endParaRPr lang="en-GB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0271" marR="90271" marT="45136" marB="45136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D19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s</a:t>
                      </a:r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ong</a:t>
                      </a:r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ột</a:t>
                      </a:r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àng</a:t>
                      </a:r>
                      <a:endParaRPr lang="en-GB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0271" marR="90271" marT="45136" marB="45136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D19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978703909"/>
                  </a:ext>
                </a:extLst>
              </a:tr>
              <a:tr h="360000">
                <a:tc>
                  <a:txBody>
                    <a:bodyPr/>
                    <a:lstStyle/>
                    <a:p>
                      <a:pPr algn="ctr"/>
                      <a:r>
                        <a:rPr lang="en-US" sz="25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ứ</a:t>
                      </a:r>
                      <a:r>
                        <a:rPr lang="en-US" sz="25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5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ất</a:t>
                      </a:r>
                      <a:endParaRPr lang="en-GB" sz="25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0271" marR="90271" marT="45136" marB="45136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EED7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GB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0271" marR="90271" marT="45136" marB="45136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EED7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6</a:t>
                      </a:r>
                      <a:endParaRPr lang="en-GB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0271" marR="90271" marT="45136" marB="45136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EED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555606906"/>
                  </a:ext>
                </a:extLst>
              </a:tr>
              <a:tr h="360000">
                <a:tc>
                  <a:txBody>
                    <a:bodyPr/>
                    <a:lstStyle/>
                    <a:p>
                      <a:pPr algn="ctr"/>
                      <a:r>
                        <a:rPr lang="en-US" sz="25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ứ</a:t>
                      </a:r>
                      <a:r>
                        <a:rPr lang="en-US" sz="25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5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ai</a:t>
                      </a:r>
                      <a:endParaRPr lang="en-GB" sz="25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0271" marR="90271" marT="45136" marB="45136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EED7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GB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0271" marR="90271" marT="45136" marB="45136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EED7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8</a:t>
                      </a:r>
                      <a:endParaRPr lang="en-GB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0271" marR="90271" marT="45136" marB="45136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EED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738856974"/>
                  </a:ext>
                </a:extLst>
              </a:tr>
              <a:tr h="360000">
                <a:tc>
                  <a:txBody>
                    <a:bodyPr/>
                    <a:lstStyle/>
                    <a:p>
                      <a:pPr algn="ctr"/>
                      <a:r>
                        <a:rPr lang="en-US" sz="25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ứ</a:t>
                      </a:r>
                      <a:r>
                        <a:rPr lang="en-US" sz="25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5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a</a:t>
                      </a:r>
                      <a:endParaRPr lang="en-GB" sz="25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0271" marR="90271" marT="45136" marB="45136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EED7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GB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0271" marR="90271" marT="45136" marB="45136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EED7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</a:t>
                      </a:r>
                      <a:endParaRPr lang="en-GB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0271" marR="90271" marT="45136" marB="45136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EED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524156936"/>
                  </a:ext>
                </a:extLst>
              </a:tr>
              <a:tr h="360000">
                <a:tc>
                  <a:txBody>
                    <a:bodyPr/>
                    <a:lstStyle/>
                    <a:p>
                      <a:pPr algn="ctr"/>
                      <a:r>
                        <a:rPr lang="en-US" sz="25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ứ</a:t>
                      </a:r>
                      <a:r>
                        <a:rPr lang="en-US" sz="25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5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ư</a:t>
                      </a:r>
                      <a:endParaRPr lang="en-GB" sz="25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0271" marR="90271" marT="45136" marB="45136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EED7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GB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0271" marR="90271" marT="45136" marB="45136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EED7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  <a:endParaRPr lang="en-GB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0271" marR="90271" marT="45136" marB="45136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EED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634240695"/>
                  </a:ext>
                </a:extLst>
              </a:tr>
              <a:tr h="508256">
                <a:tc>
                  <a:txBody>
                    <a:bodyPr/>
                    <a:lstStyle/>
                    <a:p>
                      <a:pPr algn="ctr"/>
                      <a:r>
                        <a:rPr lang="en-US" sz="25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ứ</a:t>
                      </a:r>
                      <a:r>
                        <a:rPr lang="en-US" sz="25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5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ăm</a:t>
                      </a:r>
                      <a:endParaRPr lang="en-GB" sz="25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0271" marR="90271" marT="45136" marB="45136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EED7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endParaRPr lang="en-GB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0271" marR="90271" marT="45136" marB="45136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EED7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endParaRPr lang="en-GB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0271" marR="90271" marT="45136" marB="45136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EED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889906007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25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ứ</a:t>
                      </a:r>
                      <a:r>
                        <a:rPr lang="en-US" sz="25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5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áu</a:t>
                      </a:r>
                      <a:endParaRPr lang="en-GB" sz="25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0271" marR="90271" marT="45136" marB="45136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EED7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  <a:endParaRPr lang="en-GB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0271" marR="90271" marT="45136" marB="45136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EED7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GB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0271" marR="90271" marT="45136" marB="45136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EED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338981674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25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ứ</a:t>
                      </a:r>
                      <a:r>
                        <a:rPr lang="en-US" sz="25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5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ảy</a:t>
                      </a:r>
                      <a:endParaRPr lang="en-GB" sz="25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0271" marR="90271" marT="45136" marB="45136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EED7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</a:t>
                      </a:r>
                      <a:endParaRPr lang="en-GB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0271" marR="90271" marT="45136" marB="45136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EED7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GB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0271" marR="90271" marT="45136" marB="45136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EED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977396107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25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ứ</a:t>
                      </a:r>
                      <a:r>
                        <a:rPr lang="en-US" sz="25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5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ám</a:t>
                      </a:r>
                      <a:endParaRPr lang="en-GB" sz="25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0271" marR="90271" marT="45136" marB="45136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EED7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8</a:t>
                      </a:r>
                      <a:endParaRPr lang="en-GB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0271" marR="90271" marT="45136" marB="45136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EED7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GB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0271" marR="90271" marT="45136" marB="45136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EED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4218040959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25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ứ</a:t>
                      </a:r>
                      <a:r>
                        <a:rPr lang="en-US" sz="25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9</a:t>
                      </a:r>
                      <a:endParaRPr lang="en-GB" sz="25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0271" marR="90271" marT="45136" marB="45136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EED7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6</a:t>
                      </a:r>
                      <a:endParaRPr lang="en-GB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0271" marR="90271" marT="45136" marB="45136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EED7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GB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0271" marR="90271" marT="45136" marB="45136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EED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786804552"/>
                  </a:ext>
                </a:extLst>
              </a:tr>
            </a:tbl>
          </a:graphicData>
        </a:graphic>
      </p:graphicFrame>
      <p:grpSp>
        <p:nvGrpSpPr>
          <p:cNvPr id="9" name="Group 8">
            <a:extLst>
              <a:ext uri="{FF2B5EF4-FFF2-40B4-BE49-F238E27FC236}">
                <a16:creationId xmlns:a16="http://schemas.microsoft.com/office/drawing/2014/main" xmlns="" id="{935E5A0D-C7C7-4884-8FB8-290D494BDC8B}"/>
              </a:ext>
            </a:extLst>
          </p:cNvPr>
          <p:cNvGrpSpPr/>
          <p:nvPr/>
        </p:nvGrpSpPr>
        <p:grpSpPr>
          <a:xfrm>
            <a:off x="315380" y="1199244"/>
            <a:ext cx="1770197" cy="2488038"/>
            <a:chOff x="315380" y="1199244"/>
            <a:chExt cx="1770197" cy="2488038"/>
          </a:xfrm>
        </p:grpSpPr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xmlns="" id="{C09F1718-AABE-4C69-8748-E13D66E06CA2}"/>
                </a:ext>
              </a:extLst>
            </p:cNvPr>
            <p:cNvGrpSpPr/>
            <p:nvPr/>
          </p:nvGrpSpPr>
          <p:grpSpPr>
            <a:xfrm>
              <a:off x="315380" y="1461038"/>
              <a:ext cx="1770197" cy="2226244"/>
              <a:chOff x="315380" y="1461038"/>
              <a:chExt cx="1770197" cy="2226244"/>
            </a:xfrm>
          </p:grpSpPr>
          <p:sp>
            <p:nvSpPr>
              <p:cNvPr id="180" name="Rectangle: Diagonal Corners Rounded 179">
                <a:extLst>
                  <a:ext uri="{FF2B5EF4-FFF2-40B4-BE49-F238E27FC236}">
                    <a16:creationId xmlns:a16="http://schemas.microsoft.com/office/drawing/2014/main" xmlns="" id="{3105F45F-921C-4E39-A151-70BC661F85B3}"/>
                  </a:ext>
                </a:extLst>
              </p:cNvPr>
              <p:cNvSpPr/>
              <p:nvPr/>
            </p:nvSpPr>
            <p:spPr>
              <a:xfrm>
                <a:off x="315380" y="1461038"/>
                <a:ext cx="1658016" cy="2226244"/>
              </a:xfrm>
              <a:prstGeom prst="round2DiagRect">
                <a:avLst>
                  <a:gd name="adj1" fmla="val 34654"/>
                  <a:gd name="adj2" fmla="val 0"/>
                </a:avLst>
              </a:prstGeom>
              <a:solidFill>
                <a:srgbClr val="F34F98"/>
              </a:solidFill>
              <a:ln>
                <a:noFill/>
              </a:ln>
              <a:effectLst/>
              <a:scene3d>
                <a:camera prst="orthographicFront">
                  <a:rot lat="0" lon="0" rev="0"/>
                </a:camera>
                <a:lightRig rig="chilly" dir="t">
                  <a:rot lat="0" lon="0" rev="18480000"/>
                </a:lightRig>
              </a:scene3d>
              <a:sp3d prstMaterial="clear">
                <a:bevelT h="635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2369" dirty="0"/>
              </a:p>
            </p:txBody>
          </p:sp>
          <p:sp>
            <p:nvSpPr>
              <p:cNvPr id="181" name="TextBox 180">
                <a:extLst>
                  <a:ext uri="{FF2B5EF4-FFF2-40B4-BE49-F238E27FC236}">
                    <a16:creationId xmlns:a16="http://schemas.microsoft.com/office/drawing/2014/main" xmlns="" id="{3C446A11-A437-4EC7-BEFD-5D43B985101A}"/>
                  </a:ext>
                </a:extLst>
              </p:cNvPr>
              <p:cNvSpPr txBox="1"/>
              <p:nvPr/>
            </p:nvSpPr>
            <p:spPr>
              <a:xfrm>
                <a:off x="425821" y="2293234"/>
                <a:ext cx="1659756" cy="128803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Ta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ả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u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GB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93" name="Group 192">
              <a:extLst>
                <a:ext uri="{FF2B5EF4-FFF2-40B4-BE49-F238E27FC236}">
                  <a16:creationId xmlns:a16="http://schemas.microsoft.com/office/drawing/2014/main" xmlns="" id="{51FB0D9D-490A-4536-BDCE-5FEFF277F13B}"/>
                </a:ext>
              </a:extLst>
            </p:cNvPr>
            <p:cNvGrpSpPr/>
            <p:nvPr/>
          </p:nvGrpSpPr>
          <p:grpSpPr>
            <a:xfrm>
              <a:off x="376691" y="1199244"/>
              <a:ext cx="1576320" cy="809738"/>
              <a:chOff x="6893962" y="4406377"/>
              <a:chExt cx="1386313" cy="710152"/>
            </a:xfrm>
          </p:grpSpPr>
          <p:sp>
            <p:nvSpPr>
              <p:cNvPr id="194" name="Cloud 193">
                <a:extLst>
                  <a:ext uri="{FF2B5EF4-FFF2-40B4-BE49-F238E27FC236}">
                    <a16:creationId xmlns:a16="http://schemas.microsoft.com/office/drawing/2014/main" xmlns="" id="{899B55E4-5410-488B-A721-21C056FC72E5}"/>
                  </a:ext>
                </a:extLst>
              </p:cNvPr>
              <p:cNvSpPr/>
              <p:nvPr/>
            </p:nvSpPr>
            <p:spPr>
              <a:xfrm>
                <a:off x="6893962" y="4406377"/>
                <a:ext cx="1386313" cy="710152"/>
              </a:xfrm>
              <a:prstGeom prst="cloud">
                <a:avLst/>
              </a:prstGeom>
              <a:solidFill>
                <a:srgbClr val="F2C641"/>
              </a:solidFill>
              <a:ln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  <a:scene3d>
                <a:camera prst="orthographicFront">
                  <a:rot lat="0" lon="0" rev="0"/>
                </a:camera>
                <a:lightRig rig="soft" dir="t">
                  <a:rot lat="0" lon="0" rev="0"/>
                </a:lightRig>
              </a:scene3d>
              <a:sp3d contourW="44450" prstMaterial="matte">
                <a:bevelT w="63500" h="63500" prst="artDeco"/>
                <a:contourClr>
                  <a:srgbClr val="FFFFFF"/>
                </a:contourClr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195" name="TextBox 194">
                <a:extLst>
                  <a:ext uri="{FF2B5EF4-FFF2-40B4-BE49-F238E27FC236}">
                    <a16:creationId xmlns:a16="http://schemas.microsoft.com/office/drawing/2014/main" xmlns="" id="{E5D9BA49-6DB2-4AEE-84E2-D7932E13F89E}"/>
                  </a:ext>
                </a:extLst>
              </p:cNvPr>
              <p:cNvSpPr txBox="1"/>
              <p:nvPr/>
            </p:nvSpPr>
            <p:spPr>
              <a:xfrm>
                <a:off x="7168978" y="4469527"/>
                <a:ext cx="1111295" cy="5539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000" b="1" u="sng" dirty="0" err="1">
                    <a:solidFill>
                      <a:srgbClr val="F3167D"/>
                    </a:solidFill>
                    <a:latin typeface="Times New Roman" pitchFamily="18" charset="0"/>
                    <a:cs typeface="Times New Roman" pitchFamily="18" charset="0"/>
                  </a:rPr>
                  <a:t>Giải</a:t>
                </a:r>
                <a:r>
                  <a:rPr lang="en-US" sz="3000" b="1" u="sng" dirty="0">
                    <a:solidFill>
                      <a:srgbClr val="F3167D"/>
                    </a:solidFill>
                    <a:latin typeface="Times New Roman" pitchFamily="18" charset="0"/>
                    <a:cs typeface="Times New Roman" pitchFamily="18" charset="0"/>
                  </a:rPr>
                  <a:t>: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33583839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>
            <a:alphaModFix/>
          </a:blip>
          <a:stretch>
            <a:fillRect/>
          </a:stretch>
        </a:blipFill>
        <a:effectLst/>
      </p:bgPr>
    </p:bg>
    <p:spTree>
      <p:nvGrpSpPr>
        <p:cNvPr id="1" name="Shape 75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58" name="Google Shape;758;p32"/>
          <p:cNvGrpSpPr/>
          <p:nvPr/>
        </p:nvGrpSpPr>
        <p:grpSpPr>
          <a:xfrm>
            <a:off x="8481" y="5549685"/>
            <a:ext cx="1656664" cy="841428"/>
            <a:chOff x="2475997" y="4254343"/>
            <a:chExt cx="775613" cy="350055"/>
          </a:xfrm>
        </p:grpSpPr>
        <p:sp>
          <p:nvSpPr>
            <p:cNvPr id="759" name="Google Shape;759;p32"/>
            <p:cNvSpPr/>
            <p:nvPr/>
          </p:nvSpPr>
          <p:spPr>
            <a:xfrm>
              <a:off x="2515811" y="4254343"/>
              <a:ext cx="656136" cy="156626"/>
            </a:xfrm>
            <a:custGeom>
              <a:avLst/>
              <a:gdLst/>
              <a:ahLst/>
              <a:cxnLst/>
              <a:rect l="l" t="t" r="r" b="b"/>
              <a:pathLst>
                <a:path w="20682" h="4937" extrusionOk="0">
                  <a:moveTo>
                    <a:pt x="5915" y="1224"/>
                  </a:moveTo>
                  <a:cubicBezTo>
                    <a:pt x="6392" y="1224"/>
                    <a:pt x="6753" y="1298"/>
                    <a:pt x="6822" y="1387"/>
                  </a:cubicBezTo>
                  <a:cubicBezTo>
                    <a:pt x="6979" y="1592"/>
                    <a:pt x="7087" y="3729"/>
                    <a:pt x="6918" y="3874"/>
                  </a:cubicBezTo>
                  <a:cubicBezTo>
                    <a:pt x="6840" y="3953"/>
                    <a:pt x="5883" y="3992"/>
                    <a:pt x="4931" y="3992"/>
                  </a:cubicBezTo>
                  <a:cubicBezTo>
                    <a:pt x="3979" y="3992"/>
                    <a:pt x="3031" y="3953"/>
                    <a:pt x="2971" y="3874"/>
                  </a:cubicBezTo>
                  <a:cubicBezTo>
                    <a:pt x="2850" y="3729"/>
                    <a:pt x="2765" y="2365"/>
                    <a:pt x="3876" y="1713"/>
                  </a:cubicBezTo>
                  <a:cubicBezTo>
                    <a:pt x="4495" y="1346"/>
                    <a:pt x="5301" y="1224"/>
                    <a:pt x="5915" y="1224"/>
                  </a:cubicBezTo>
                  <a:close/>
                  <a:moveTo>
                    <a:pt x="8970" y="1095"/>
                  </a:moveTo>
                  <a:cubicBezTo>
                    <a:pt x="9775" y="1095"/>
                    <a:pt x="10834" y="1223"/>
                    <a:pt x="11651" y="1605"/>
                  </a:cubicBezTo>
                  <a:cubicBezTo>
                    <a:pt x="13100" y="2293"/>
                    <a:pt x="12991" y="3717"/>
                    <a:pt x="12834" y="3874"/>
                  </a:cubicBezTo>
                  <a:cubicBezTo>
                    <a:pt x="12756" y="3953"/>
                    <a:pt x="11512" y="3992"/>
                    <a:pt x="10262" y="3992"/>
                  </a:cubicBezTo>
                  <a:cubicBezTo>
                    <a:pt x="9013" y="3992"/>
                    <a:pt x="7757" y="3953"/>
                    <a:pt x="7655" y="3874"/>
                  </a:cubicBezTo>
                  <a:cubicBezTo>
                    <a:pt x="7437" y="3717"/>
                    <a:pt x="7570" y="1472"/>
                    <a:pt x="7788" y="1267"/>
                  </a:cubicBezTo>
                  <a:cubicBezTo>
                    <a:pt x="7877" y="1172"/>
                    <a:pt x="8347" y="1095"/>
                    <a:pt x="8970" y="1095"/>
                  </a:cubicBezTo>
                  <a:close/>
                  <a:moveTo>
                    <a:pt x="8934" y="4526"/>
                  </a:moveTo>
                  <a:lnTo>
                    <a:pt x="8934" y="4671"/>
                  </a:lnTo>
                  <a:lnTo>
                    <a:pt x="7872" y="4671"/>
                  </a:lnTo>
                  <a:lnTo>
                    <a:pt x="7872" y="4526"/>
                  </a:lnTo>
                  <a:close/>
                  <a:moveTo>
                    <a:pt x="10347" y="4526"/>
                  </a:moveTo>
                  <a:lnTo>
                    <a:pt x="10347" y="4671"/>
                  </a:lnTo>
                  <a:lnTo>
                    <a:pt x="9297" y="4671"/>
                  </a:lnTo>
                  <a:lnTo>
                    <a:pt x="9297" y="4526"/>
                  </a:lnTo>
                  <a:close/>
                  <a:moveTo>
                    <a:pt x="8576" y="1"/>
                  </a:moveTo>
                  <a:cubicBezTo>
                    <a:pt x="7748" y="1"/>
                    <a:pt x="6802" y="61"/>
                    <a:pt x="5747" y="216"/>
                  </a:cubicBezTo>
                  <a:cubicBezTo>
                    <a:pt x="2874" y="627"/>
                    <a:pt x="918" y="2993"/>
                    <a:pt x="1" y="4381"/>
                  </a:cubicBezTo>
                  <a:lnTo>
                    <a:pt x="7341" y="4381"/>
                  </a:lnTo>
                  <a:lnTo>
                    <a:pt x="7341" y="4937"/>
                  </a:lnTo>
                  <a:lnTo>
                    <a:pt x="20681" y="4937"/>
                  </a:lnTo>
                  <a:cubicBezTo>
                    <a:pt x="20186" y="4562"/>
                    <a:pt x="19317" y="3983"/>
                    <a:pt x="18291" y="3633"/>
                  </a:cubicBezTo>
                  <a:cubicBezTo>
                    <a:pt x="16849" y="3141"/>
                    <a:pt x="14916" y="3113"/>
                    <a:pt x="14489" y="3113"/>
                  </a:cubicBezTo>
                  <a:cubicBezTo>
                    <a:pt x="14433" y="3113"/>
                    <a:pt x="14403" y="3114"/>
                    <a:pt x="14403" y="3114"/>
                  </a:cubicBezTo>
                  <a:cubicBezTo>
                    <a:pt x="14403" y="3114"/>
                    <a:pt x="12991" y="892"/>
                    <a:pt x="12641" y="675"/>
                  </a:cubicBezTo>
                  <a:cubicBezTo>
                    <a:pt x="12390" y="505"/>
                    <a:pt x="10972" y="1"/>
                    <a:pt x="8576" y="1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60" name="Google Shape;760;p32"/>
            <p:cNvSpPr/>
            <p:nvPr/>
          </p:nvSpPr>
          <p:spPr>
            <a:xfrm>
              <a:off x="2475997" y="4394093"/>
              <a:ext cx="775613" cy="156309"/>
            </a:xfrm>
            <a:custGeom>
              <a:avLst/>
              <a:gdLst/>
              <a:ahLst/>
              <a:cxnLst/>
              <a:rect l="l" t="t" r="r" b="b"/>
              <a:pathLst>
                <a:path w="24448" h="4927" extrusionOk="0">
                  <a:moveTo>
                    <a:pt x="1232" y="0"/>
                  </a:moveTo>
                  <a:cubicBezTo>
                    <a:pt x="857" y="580"/>
                    <a:pt x="652" y="978"/>
                    <a:pt x="652" y="978"/>
                  </a:cubicBezTo>
                  <a:cubicBezTo>
                    <a:pt x="652" y="978"/>
                    <a:pt x="602" y="936"/>
                    <a:pt x="535" y="936"/>
                  </a:cubicBezTo>
                  <a:cubicBezTo>
                    <a:pt x="453" y="936"/>
                    <a:pt x="345" y="997"/>
                    <a:pt x="266" y="1268"/>
                  </a:cubicBezTo>
                  <a:cubicBezTo>
                    <a:pt x="133" y="1751"/>
                    <a:pt x="193" y="2041"/>
                    <a:pt x="193" y="2041"/>
                  </a:cubicBezTo>
                  <a:lnTo>
                    <a:pt x="0" y="3007"/>
                  </a:lnTo>
                  <a:lnTo>
                    <a:pt x="797" y="3683"/>
                  </a:lnTo>
                  <a:cubicBezTo>
                    <a:pt x="1101" y="2938"/>
                    <a:pt x="1697" y="1565"/>
                    <a:pt x="3193" y="1565"/>
                  </a:cubicBezTo>
                  <a:cubicBezTo>
                    <a:pt x="3419" y="1565"/>
                    <a:pt x="3666" y="1597"/>
                    <a:pt x="3936" y="1666"/>
                  </a:cubicBezTo>
                  <a:cubicBezTo>
                    <a:pt x="6181" y="2246"/>
                    <a:pt x="5843" y="4093"/>
                    <a:pt x="5880" y="4878"/>
                  </a:cubicBezTo>
                  <a:lnTo>
                    <a:pt x="14705" y="4926"/>
                  </a:lnTo>
                  <a:cubicBezTo>
                    <a:pt x="14681" y="4866"/>
                    <a:pt x="14077" y="1968"/>
                    <a:pt x="16854" y="1606"/>
                  </a:cubicBezTo>
                  <a:cubicBezTo>
                    <a:pt x="16981" y="1593"/>
                    <a:pt x="17104" y="1587"/>
                    <a:pt x="17220" y="1587"/>
                  </a:cubicBezTo>
                  <a:cubicBezTo>
                    <a:pt x="19754" y="1587"/>
                    <a:pt x="19783" y="4459"/>
                    <a:pt x="19679" y="4540"/>
                  </a:cubicBezTo>
                  <a:lnTo>
                    <a:pt x="21719" y="4540"/>
                  </a:lnTo>
                  <a:cubicBezTo>
                    <a:pt x="22244" y="4561"/>
                    <a:pt x="22727" y="4582"/>
                    <a:pt x="23134" y="4582"/>
                  </a:cubicBezTo>
                  <a:cubicBezTo>
                    <a:pt x="23878" y="4582"/>
                    <a:pt x="24368" y="4511"/>
                    <a:pt x="24399" y="4238"/>
                  </a:cubicBezTo>
                  <a:cubicBezTo>
                    <a:pt x="24447" y="3815"/>
                    <a:pt x="24170" y="3815"/>
                    <a:pt x="23928" y="3610"/>
                  </a:cubicBezTo>
                  <a:cubicBezTo>
                    <a:pt x="23880" y="3067"/>
                    <a:pt x="23687" y="2487"/>
                    <a:pt x="23554" y="2270"/>
                  </a:cubicBezTo>
                  <a:cubicBezTo>
                    <a:pt x="23409" y="2041"/>
                    <a:pt x="23144" y="1860"/>
                    <a:pt x="23144" y="1860"/>
                  </a:cubicBezTo>
                  <a:cubicBezTo>
                    <a:pt x="23144" y="1860"/>
                    <a:pt x="23397" y="1522"/>
                    <a:pt x="23144" y="1123"/>
                  </a:cubicBezTo>
                  <a:cubicBezTo>
                    <a:pt x="23015" y="921"/>
                    <a:pt x="22824" y="871"/>
                    <a:pt x="22667" y="871"/>
                  </a:cubicBezTo>
                  <a:cubicBezTo>
                    <a:pt x="22515" y="871"/>
                    <a:pt x="22395" y="918"/>
                    <a:pt x="22395" y="918"/>
                  </a:cubicBezTo>
                  <a:cubicBezTo>
                    <a:pt x="22395" y="918"/>
                    <a:pt x="22238" y="773"/>
                    <a:pt x="21972" y="568"/>
                  </a:cubicBezTo>
                  <a:lnTo>
                    <a:pt x="21972" y="592"/>
                  </a:lnTo>
                  <a:lnTo>
                    <a:pt x="8548" y="592"/>
                  </a:lnTo>
                  <a:lnTo>
                    <a:pt x="8548" y="25"/>
                  </a:lnTo>
                  <a:lnTo>
                    <a:pt x="1232" y="25"/>
                  </a:lnTo>
                  <a:lnTo>
                    <a:pt x="1232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61" name="Google Shape;761;p32"/>
            <p:cNvSpPr/>
            <p:nvPr/>
          </p:nvSpPr>
          <p:spPr>
            <a:xfrm>
              <a:off x="2509307" y="4452689"/>
              <a:ext cx="145174" cy="151709"/>
            </a:xfrm>
            <a:custGeom>
              <a:avLst/>
              <a:gdLst/>
              <a:ahLst/>
              <a:cxnLst/>
              <a:rect l="l" t="t" r="r" b="b"/>
              <a:pathLst>
                <a:path w="4576" h="4782" extrusionOk="0">
                  <a:moveTo>
                    <a:pt x="2282" y="1485"/>
                  </a:moveTo>
                  <a:cubicBezTo>
                    <a:pt x="2765" y="1485"/>
                    <a:pt x="3139" y="1896"/>
                    <a:pt x="3139" y="2391"/>
                  </a:cubicBezTo>
                  <a:cubicBezTo>
                    <a:pt x="3139" y="2886"/>
                    <a:pt x="2765" y="3284"/>
                    <a:pt x="2282" y="3284"/>
                  </a:cubicBezTo>
                  <a:cubicBezTo>
                    <a:pt x="1811" y="3284"/>
                    <a:pt x="1425" y="2886"/>
                    <a:pt x="1425" y="2391"/>
                  </a:cubicBezTo>
                  <a:cubicBezTo>
                    <a:pt x="1425" y="1896"/>
                    <a:pt x="1811" y="1485"/>
                    <a:pt x="2282" y="1485"/>
                  </a:cubicBezTo>
                  <a:close/>
                  <a:moveTo>
                    <a:pt x="2282" y="1"/>
                  </a:moveTo>
                  <a:cubicBezTo>
                    <a:pt x="1015" y="1"/>
                    <a:pt x="0" y="1063"/>
                    <a:pt x="0" y="2391"/>
                  </a:cubicBezTo>
                  <a:cubicBezTo>
                    <a:pt x="0" y="3707"/>
                    <a:pt x="1015" y="4781"/>
                    <a:pt x="2282" y="4781"/>
                  </a:cubicBezTo>
                  <a:cubicBezTo>
                    <a:pt x="3550" y="4781"/>
                    <a:pt x="4576" y="3707"/>
                    <a:pt x="4576" y="2391"/>
                  </a:cubicBezTo>
                  <a:cubicBezTo>
                    <a:pt x="4576" y="1063"/>
                    <a:pt x="3550" y="1"/>
                    <a:pt x="2282" y="1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62" name="Google Shape;762;p32"/>
            <p:cNvSpPr/>
            <p:nvPr/>
          </p:nvSpPr>
          <p:spPr>
            <a:xfrm>
              <a:off x="2554483" y="4499801"/>
              <a:ext cx="54440" cy="57105"/>
            </a:xfrm>
            <a:custGeom>
              <a:avLst/>
              <a:gdLst/>
              <a:ahLst/>
              <a:cxnLst/>
              <a:rect l="l" t="t" r="r" b="b"/>
              <a:pathLst>
                <a:path w="1716" h="1800" extrusionOk="0">
                  <a:moveTo>
                    <a:pt x="858" y="0"/>
                  </a:moveTo>
                  <a:cubicBezTo>
                    <a:pt x="387" y="0"/>
                    <a:pt x="1" y="411"/>
                    <a:pt x="1" y="906"/>
                  </a:cubicBezTo>
                  <a:cubicBezTo>
                    <a:pt x="1" y="1401"/>
                    <a:pt x="387" y="1799"/>
                    <a:pt x="858" y="1799"/>
                  </a:cubicBezTo>
                  <a:cubicBezTo>
                    <a:pt x="1341" y="1799"/>
                    <a:pt x="1715" y="1401"/>
                    <a:pt x="1715" y="906"/>
                  </a:cubicBezTo>
                  <a:cubicBezTo>
                    <a:pt x="1715" y="411"/>
                    <a:pt x="1341" y="0"/>
                    <a:pt x="858" y="0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63" name="Google Shape;763;p32"/>
            <p:cNvSpPr/>
            <p:nvPr/>
          </p:nvSpPr>
          <p:spPr>
            <a:xfrm>
              <a:off x="2947830" y="4452689"/>
              <a:ext cx="145205" cy="151709"/>
            </a:xfrm>
            <a:custGeom>
              <a:avLst/>
              <a:gdLst/>
              <a:ahLst/>
              <a:cxnLst/>
              <a:rect l="l" t="t" r="r" b="b"/>
              <a:pathLst>
                <a:path w="4577" h="4782" extrusionOk="0">
                  <a:moveTo>
                    <a:pt x="2282" y="1485"/>
                  </a:moveTo>
                  <a:cubicBezTo>
                    <a:pt x="2765" y="1485"/>
                    <a:pt x="3140" y="1896"/>
                    <a:pt x="3140" y="2391"/>
                  </a:cubicBezTo>
                  <a:cubicBezTo>
                    <a:pt x="3140" y="2886"/>
                    <a:pt x="2765" y="3284"/>
                    <a:pt x="2282" y="3284"/>
                  </a:cubicBezTo>
                  <a:cubicBezTo>
                    <a:pt x="1812" y="3284"/>
                    <a:pt x="1425" y="2886"/>
                    <a:pt x="1425" y="2391"/>
                  </a:cubicBezTo>
                  <a:cubicBezTo>
                    <a:pt x="1425" y="1896"/>
                    <a:pt x="1812" y="1485"/>
                    <a:pt x="2282" y="1485"/>
                  </a:cubicBezTo>
                  <a:close/>
                  <a:moveTo>
                    <a:pt x="2282" y="1"/>
                  </a:moveTo>
                  <a:cubicBezTo>
                    <a:pt x="1027" y="1"/>
                    <a:pt x="1" y="1063"/>
                    <a:pt x="1" y="2391"/>
                  </a:cubicBezTo>
                  <a:cubicBezTo>
                    <a:pt x="1" y="3707"/>
                    <a:pt x="1027" y="4781"/>
                    <a:pt x="2282" y="4781"/>
                  </a:cubicBezTo>
                  <a:cubicBezTo>
                    <a:pt x="3550" y="4781"/>
                    <a:pt x="4576" y="3707"/>
                    <a:pt x="4576" y="2391"/>
                  </a:cubicBezTo>
                  <a:cubicBezTo>
                    <a:pt x="4576" y="1063"/>
                    <a:pt x="3550" y="1"/>
                    <a:pt x="2282" y="1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64" name="Google Shape;764;p32"/>
            <p:cNvSpPr/>
            <p:nvPr/>
          </p:nvSpPr>
          <p:spPr>
            <a:xfrm>
              <a:off x="2993037" y="4499801"/>
              <a:ext cx="54408" cy="57105"/>
            </a:xfrm>
            <a:custGeom>
              <a:avLst/>
              <a:gdLst/>
              <a:ahLst/>
              <a:cxnLst/>
              <a:rect l="l" t="t" r="r" b="b"/>
              <a:pathLst>
                <a:path w="1715" h="1800" extrusionOk="0">
                  <a:moveTo>
                    <a:pt x="857" y="0"/>
                  </a:moveTo>
                  <a:cubicBezTo>
                    <a:pt x="387" y="0"/>
                    <a:pt x="0" y="411"/>
                    <a:pt x="0" y="906"/>
                  </a:cubicBezTo>
                  <a:cubicBezTo>
                    <a:pt x="0" y="1401"/>
                    <a:pt x="387" y="1799"/>
                    <a:pt x="857" y="1799"/>
                  </a:cubicBezTo>
                  <a:cubicBezTo>
                    <a:pt x="1340" y="1799"/>
                    <a:pt x="1715" y="1401"/>
                    <a:pt x="1715" y="906"/>
                  </a:cubicBezTo>
                  <a:cubicBezTo>
                    <a:pt x="1715" y="411"/>
                    <a:pt x="1340" y="0"/>
                    <a:pt x="857" y="0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65" name="Google Shape;765;p32"/>
            <p:cNvSpPr/>
            <p:nvPr/>
          </p:nvSpPr>
          <p:spPr>
            <a:xfrm>
              <a:off x="2751743" y="4289082"/>
              <a:ext cx="179659" cy="91907"/>
            </a:xfrm>
            <a:custGeom>
              <a:avLst/>
              <a:gdLst/>
              <a:ahLst/>
              <a:cxnLst/>
              <a:rect l="l" t="t" r="r" b="b"/>
              <a:pathLst>
                <a:path w="5663" h="2897" extrusionOk="0">
                  <a:moveTo>
                    <a:pt x="1533" y="0"/>
                  </a:moveTo>
                  <a:cubicBezTo>
                    <a:pt x="910" y="0"/>
                    <a:pt x="440" y="77"/>
                    <a:pt x="351" y="172"/>
                  </a:cubicBezTo>
                  <a:cubicBezTo>
                    <a:pt x="133" y="377"/>
                    <a:pt x="0" y="2622"/>
                    <a:pt x="218" y="2779"/>
                  </a:cubicBezTo>
                  <a:cubicBezTo>
                    <a:pt x="320" y="2858"/>
                    <a:pt x="1576" y="2897"/>
                    <a:pt x="2825" y="2897"/>
                  </a:cubicBezTo>
                  <a:cubicBezTo>
                    <a:pt x="4075" y="2897"/>
                    <a:pt x="5319" y="2858"/>
                    <a:pt x="5397" y="2779"/>
                  </a:cubicBezTo>
                  <a:cubicBezTo>
                    <a:pt x="5554" y="2622"/>
                    <a:pt x="5663" y="1198"/>
                    <a:pt x="4214" y="510"/>
                  </a:cubicBezTo>
                  <a:cubicBezTo>
                    <a:pt x="3397" y="128"/>
                    <a:pt x="2338" y="0"/>
                    <a:pt x="1533" y="0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66" name="Google Shape;766;p32"/>
            <p:cNvSpPr/>
            <p:nvPr/>
          </p:nvSpPr>
          <p:spPr>
            <a:xfrm>
              <a:off x="2603528" y="4293175"/>
              <a:ext cx="137147" cy="87815"/>
            </a:xfrm>
            <a:custGeom>
              <a:avLst/>
              <a:gdLst/>
              <a:ahLst/>
              <a:cxnLst/>
              <a:rect l="l" t="t" r="r" b="b"/>
              <a:pathLst>
                <a:path w="4323" h="2768" extrusionOk="0">
                  <a:moveTo>
                    <a:pt x="3150" y="0"/>
                  </a:moveTo>
                  <a:cubicBezTo>
                    <a:pt x="2536" y="0"/>
                    <a:pt x="1730" y="122"/>
                    <a:pt x="1111" y="489"/>
                  </a:cubicBezTo>
                  <a:cubicBezTo>
                    <a:pt x="0" y="1141"/>
                    <a:pt x="85" y="2505"/>
                    <a:pt x="206" y="2650"/>
                  </a:cubicBezTo>
                  <a:cubicBezTo>
                    <a:pt x="266" y="2729"/>
                    <a:pt x="1214" y="2768"/>
                    <a:pt x="2166" y="2768"/>
                  </a:cubicBezTo>
                  <a:cubicBezTo>
                    <a:pt x="3118" y="2768"/>
                    <a:pt x="4075" y="2729"/>
                    <a:pt x="4153" y="2650"/>
                  </a:cubicBezTo>
                  <a:cubicBezTo>
                    <a:pt x="4322" y="2505"/>
                    <a:pt x="4214" y="368"/>
                    <a:pt x="4057" y="163"/>
                  </a:cubicBezTo>
                  <a:cubicBezTo>
                    <a:pt x="3988" y="74"/>
                    <a:pt x="3627" y="0"/>
                    <a:pt x="3150" y="0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67" name="Google Shape;767;p32"/>
            <p:cNvSpPr/>
            <p:nvPr/>
          </p:nvSpPr>
          <p:spPr>
            <a:xfrm>
              <a:off x="2515049" y="4393331"/>
              <a:ext cx="658040" cy="19543"/>
            </a:xfrm>
            <a:custGeom>
              <a:avLst/>
              <a:gdLst/>
              <a:ahLst/>
              <a:cxnLst/>
              <a:rect l="l" t="t" r="r" b="b"/>
              <a:pathLst>
                <a:path w="20742" h="616" extrusionOk="0">
                  <a:moveTo>
                    <a:pt x="1" y="0"/>
                  </a:moveTo>
                  <a:lnTo>
                    <a:pt x="1" y="24"/>
                  </a:lnTo>
                  <a:lnTo>
                    <a:pt x="1" y="49"/>
                  </a:lnTo>
                  <a:lnTo>
                    <a:pt x="7317" y="49"/>
                  </a:lnTo>
                  <a:lnTo>
                    <a:pt x="7317" y="616"/>
                  </a:lnTo>
                  <a:lnTo>
                    <a:pt x="20741" y="616"/>
                  </a:lnTo>
                  <a:lnTo>
                    <a:pt x="20741" y="592"/>
                  </a:lnTo>
                  <a:lnTo>
                    <a:pt x="20741" y="556"/>
                  </a:lnTo>
                  <a:lnTo>
                    <a:pt x="7365" y="556"/>
                  </a:lnTo>
                  <a:lnTo>
                    <a:pt x="7365" y="0"/>
                  </a:ln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68" name="Google Shape;768;p32"/>
            <p:cNvSpPr/>
            <p:nvPr/>
          </p:nvSpPr>
          <p:spPr>
            <a:xfrm>
              <a:off x="2765924" y="4397931"/>
              <a:ext cx="33343" cy="4632"/>
            </a:xfrm>
            <a:custGeom>
              <a:avLst/>
              <a:gdLst/>
              <a:ahLst/>
              <a:cxnLst/>
              <a:rect l="l" t="t" r="r" b="b"/>
              <a:pathLst>
                <a:path w="1051" h="146" extrusionOk="0">
                  <a:moveTo>
                    <a:pt x="0" y="0"/>
                  </a:moveTo>
                  <a:lnTo>
                    <a:pt x="0" y="145"/>
                  </a:lnTo>
                  <a:lnTo>
                    <a:pt x="1050" y="145"/>
                  </a:lnTo>
                  <a:lnTo>
                    <a:pt x="1050" y="0"/>
                  </a:ln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69" name="Google Shape;769;p32"/>
            <p:cNvSpPr/>
            <p:nvPr/>
          </p:nvSpPr>
          <p:spPr>
            <a:xfrm>
              <a:off x="2810718" y="4397931"/>
              <a:ext cx="33343" cy="4632"/>
            </a:xfrm>
            <a:custGeom>
              <a:avLst/>
              <a:gdLst/>
              <a:ahLst/>
              <a:cxnLst/>
              <a:rect l="l" t="t" r="r" b="b"/>
              <a:pathLst>
                <a:path w="1051" h="146" extrusionOk="0">
                  <a:moveTo>
                    <a:pt x="1" y="0"/>
                  </a:moveTo>
                  <a:lnTo>
                    <a:pt x="1" y="145"/>
                  </a:lnTo>
                  <a:lnTo>
                    <a:pt x="1051" y="145"/>
                  </a:lnTo>
                  <a:lnTo>
                    <a:pt x="1051" y="0"/>
                  </a:ln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</p:grpSp>
      <p:grpSp>
        <p:nvGrpSpPr>
          <p:cNvPr id="770" name="Google Shape;770;p32"/>
          <p:cNvGrpSpPr/>
          <p:nvPr/>
        </p:nvGrpSpPr>
        <p:grpSpPr>
          <a:xfrm>
            <a:off x="9738369" y="5497389"/>
            <a:ext cx="1396706" cy="861131"/>
            <a:chOff x="5892675" y="4254350"/>
            <a:chExt cx="592114" cy="350049"/>
          </a:xfrm>
        </p:grpSpPr>
        <p:sp>
          <p:nvSpPr>
            <p:cNvPr id="771" name="Google Shape;771;p32"/>
            <p:cNvSpPr/>
            <p:nvPr/>
          </p:nvSpPr>
          <p:spPr>
            <a:xfrm flipH="1">
              <a:off x="5892676" y="4254350"/>
              <a:ext cx="592113" cy="302458"/>
            </a:xfrm>
            <a:custGeom>
              <a:avLst/>
              <a:gdLst/>
              <a:ahLst/>
              <a:cxnLst/>
              <a:rect l="l" t="t" r="r" b="b"/>
              <a:pathLst>
                <a:path w="22384" h="11434" extrusionOk="0">
                  <a:moveTo>
                    <a:pt x="16938" y="1"/>
                  </a:moveTo>
                  <a:cubicBezTo>
                    <a:pt x="16781" y="1"/>
                    <a:pt x="16612" y="13"/>
                    <a:pt x="16455" y="13"/>
                  </a:cubicBezTo>
                  <a:cubicBezTo>
                    <a:pt x="16214" y="109"/>
                    <a:pt x="16009" y="242"/>
                    <a:pt x="15900" y="459"/>
                  </a:cubicBezTo>
                  <a:cubicBezTo>
                    <a:pt x="15838" y="435"/>
                    <a:pt x="15779" y="425"/>
                    <a:pt x="15720" y="425"/>
                  </a:cubicBezTo>
                  <a:cubicBezTo>
                    <a:pt x="15607" y="425"/>
                    <a:pt x="15496" y="460"/>
                    <a:pt x="15369" y="483"/>
                  </a:cubicBezTo>
                  <a:cubicBezTo>
                    <a:pt x="15139" y="785"/>
                    <a:pt x="14548" y="749"/>
                    <a:pt x="14282" y="1003"/>
                  </a:cubicBezTo>
                  <a:cubicBezTo>
                    <a:pt x="14304" y="1200"/>
                    <a:pt x="14515" y="1258"/>
                    <a:pt x="14626" y="1258"/>
                  </a:cubicBezTo>
                  <a:cubicBezTo>
                    <a:pt x="14637" y="1258"/>
                    <a:pt x="14648" y="1257"/>
                    <a:pt x="14657" y="1256"/>
                  </a:cubicBezTo>
                  <a:lnTo>
                    <a:pt x="14657" y="1256"/>
                  </a:lnTo>
                  <a:cubicBezTo>
                    <a:pt x="14850" y="1570"/>
                    <a:pt x="14596" y="1498"/>
                    <a:pt x="14632" y="1884"/>
                  </a:cubicBezTo>
                  <a:cubicBezTo>
                    <a:pt x="14688" y="1958"/>
                    <a:pt x="14761" y="1984"/>
                    <a:pt x="14840" y="1984"/>
                  </a:cubicBezTo>
                  <a:cubicBezTo>
                    <a:pt x="14967" y="1984"/>
                    <a:pt x="15108" y="1916"/>
                    <a:pt x="15212" y="1872"/>
                  </a:cubicBezTo>
                  <a:cubicBezTo>
                    <a:pt x="15477" y="2524"/>
                    <a:pt x="15562" y="3357"/>
                    <a:pt x="15985" y="3840"/>
                  </a:cubicBezTo>
                  <a:cubicBezTo>
                    <a:pt x="15818" y="3825"/>
                    <a:pt x="15630" y="3754"/>
                    <a:pt x="15434" y="3754"/>
                  </a:cubicBezTo>
                  <a:cubicBezTo>
                    <a:pt x="15302" y="3754"/>
                    <a:pt x="15166" y="3786"/>
                    <a:pt x="15031" y="3888"/>
                  </a:cubicBezTo>
                  <a:cubicBezTo>
                    <a:pt x="14451" y="4310"/>
                    <a:pt x="13993" y="7377"/>
                    <a:pt x="14246" y="8150"/>
                  </a:cubicBezTo>
                  <a:cubicBezTo>
                    <a:pt x="14331" y="8403"/>
                    <a:pt x="14632" y="8572"/>
                    <a:pt x="14850" y="8596"/>
                  </a:cubicBezTo>
                  <a:cubicBezTo>
                    <a:pt x="14777" y="8765"/>
                    <a:pt x="14536" y="8789"/>
                    <a:pt x="14391" y="8886"/>
                  </a:cubicBezTo>
                  <a:cubicBezTo>
                    <a:pt x="13386" y="9016"/>
                    <a:pt x="12570" y="9072"/>
                    <a:pt x="11910" y="9072"/>
                  </a:cubicBezTo>
                  <a:cubicBezTo>
                    <a:pt x="7901" y="9072"/>
                    <a:pt x="9639" y="7010"/>
                    <a:pt x="9598" y="6906"/>
                  </a:cubicBezTo>
                  <a:cubicBezTo>
                    <a:pt x="9622" y="6701"/>
                    <a:pt x="10781" y="5433"/>
                    <a:pt x="11373" y="4878"/>
                  </a:cubicBezTo>
                  <a:cubicBezTo>
                    <a:pt x="11952" y="4323"/>
                    <a:pt x="13099" y="4081"/>
                    <a:pt x="12266" y="3586"/>
                  </a:cubicBezTo>
                  <a:cubicBezTo>
                    <a:pt x="11421" y="3091"/>
                    <a:pt x="8765" y="2970"/>
                    <a:pt x="7884" y="2379"/>
                  </a:cubicBezTo>
                  <a:cubicBezTo>
                    <a:pt x="7755" y="2293"/>
                    <a:pt x="7467" y="2191"/>
                    <a:pt x="7176" y="2191"/>
                  </a:cubicBezTo>
                  <a:cubicBezTo>
                    <a:pt x="6973" y="2191"/>
                    <a:pt x="6769" y="2240"/>
                    <a:pt x="6616" y="2379"/>
                  </a:cubicBezTo>
                  <a:cubicBezTo>
                    <a:pt x="6975" y="3143"/>
                    <a:pt x="6492" y="3327"/>
                    <a:pt x="5745" y="3327"/>
                  </a:cubicBezTo>
                  <a:cubicBezTo>
                    <a:pt x="5047" y="3327"/>
                    <a:pt x="4117" y="3166"/>
                    <a:pt x="3428" y="3166"/>
                  </a:cubicBezTo>
                  <a:cubicBezTo>
                    <a:pt x="3142" y="3166"/>
                    <a:pt x="2898" y="3194"/>
                    <a:pt x="2729" y="3272"/>
                  </a:cubicBezTo>
                  <a:cubicBezTo>
                    <a:pt x="2644" y="3719"/>
                    <a:pt x="2656" y="4166"/>
                    <a:pt x="2886" y="4480"/>
                  </a:cubicBezTo>
                  <a:cubicBezTo>
                    <a:pt x="2886" y="4661"/>
                    <a:pt x="2692" y="4673"/>
                    <a:pt x="2692" y="4854"/>
                  </a:cubicBezTo>
                  <a:cubicBezTo>
                    <a:pt x="2873" y="5047"/>
                    <a:pt x="3260" y="5011"/>
                    <a:pt x="3598" y="5035"/>
                  </a:cubicBezTo>
                  <a:cubicBezTo>
                    <a:pt x="3429" y="5771"/>
                    <a:pt x="2608" y="5916"/>
                    <a:pt x="2173" y="6411"/>
                  </a:cubicBezTo>
                  <a:cubicBezTo>
                    <a:pt x="1702" y="6423"/>
                    <a:pt x="1280" y="6471"/>
                    <a:pt x="966" y="6616"/>
                  </a:cubicBezTo>
                  <a:cubicBezTo>
                    <a:pt x="749" y="6979"/>
                    <a:pt x="374" y="7196"/>
                    <a:pt x="435" y="7812"/>
                  </a:cubicBezTo>
                  <a:cubicBezTo>
                    <a:pt x="435" y="7896"/>
                    <a:pt x="510" y="7905"/>
                    <a:pt x="595" y="7905"/>
                  </a:cubicBezTo>
                  <a:cubicBezTo>
                    <a:pt x="618" y="7905"/>
                    <a:pt x="642" y="7904"/>
                    <a:pt x="665" y="7904"/>
                  </a:cubicBezTo>
                  <a:cubicBezTo>
                    <a:pt x="726" y="7904"/>
                    <a:pt x="783" y="7909"/>
                    <a:pt x="809" y="7944"/>
                  </a:cubicBezTo>
                  <a:cubicBezTo>
                    <a:pt x="580" y="8500"/>
                    <a:pt x="290" y="9441"/>
                    <a:pt x="0" y="10093"/>
                  </a:cubicBezTo>
                  <a:cubicBezTo>
                    <a:pt x="0" y="10154"/>
                    <a:pt x="0" y="10202"/>
                    <a:pt x="0" y="10262"/>
                  </a:cubicBezTo>
                  <a:cubicBezTo>
                    <a:pt x="121" y="10262"/>
                    <a:pt x="157" y="10190"/>
                    <a:pt x="193" y="10130"/>
                  </a:cubicBezTo>
                  <a:lnTo>
                    <a:pt x="435" y="10455"/>
                  </a:lnTo>
                  <a:lnTo>
                    <a:pt x="1352" y="10564"/>
                  </a:lnTo>
                  <a:cubicBezTo>
                    <a:pt x="1352" y="10504"/>
                    <a:pt x="1352" y="10455"/>
                    <a:pt x="1352" y="10407"/>
                  </a:cubicBezTo>
                  <a:cubicBezTo>
                    <a:pt x="1352" y="8669"/>
                    <a:pt x="2753" y="7256"/>
                    <a:pt x="4491" y="7256"/>
                  </a:cubicBezTo>
                  <a:cubicBezTo>
                    <a:pt x="6218" y="7256"/>
                    <a:pt x="7630" y="8669"/>
                    <a:pt x="7630" y="10407"/>
                  </a:cubicBezTo>
                  <a:cubicBezTo>
                    <a:pt x="7630" y="10769"/>
                    <a:pt x="7570" y="11107"/>
                    <a:pt x="7449" y="11433"/>
                  </a:cubicBezTo>
                  <a:cubicBezTo>
                    <a:pt x="7823" y="11433"/>
                    <a:pt x="8318" y="11361"/>
                    <a:pt x="8572" y="11035"/>
                  </a:cubicBezTo>
                  <a:cubicBezTo>
                    <a:pt x="8578" y="11032"/>
                    <a:pt x="8903" y="11032"/>
                    <a:pt x="9400" y="11032"/>
                  </a:cubicBezTo>
                  <a:lnTo>
                    <a:pt x="9400" y="11032"/>
                  </a:lnTo>
                  <a:cubicBezTo>
                    <a:pt x="10891" y="11032"/>
                    <a:pt x="13929" y="11032"/>
                    <a:pt x="14536" y="10950"/>
                  </a:cubicBezTo>
                  <a:cubicBezTo>
                    <a:pt x="14850" y="10914"/>
                    <a:pt x="15127" y="10830"/>
                    <a:pt x="15357" y="10697"/>
                  </a:cubicBezTo>
                  <a:cubicBezTo>
                    <a:pt x="15791" y="10431"/>
                    <a:pt x="15948" y="10214"/>
                    <a:pt x="16274" y="9864"/>
                  </a:cubicBezTo>
                  <a:cubicBezTo>
                    <a:pt x="16347" y="9888"/>
                    <a:pt x="16407" y="9900"/>
                    <a:pt x="16455" y="9912"/>
                  </a:cubicBezTo>
                  <a:cubicBezTo>
                    <a:pt x="16697" y="8415"/>
                    <a:pt x="17989" y="7268"/>
                    <a:pt x="19558" y="7268"/>
                  </a:cubicBezTo>
                  <a:cubicBezTo>
                    <a:pt x="20403" y="7268"/>
                    <a:pt x="21176" y="7606"/>
                    <a:pt x="21743" y="8150"/>
                  </a:cubicBezTo>
                  <a:cubicBezTo>
                    <a:pt x="22021" y="8138"/>
                    <a:pt x="22262" y="8077"/>
                    <a:pt x="22335" y="7872"/>
                  </a:cubicBezTo>
                  <a:lnTo>
                    <a:pt x="22383" y="7872"/>
                  </a:lnTo>
                  <a:cubicBezTo>
                    <a:pt x="22383" y="7799"/>
                    <a:pt x="22383" y="7727"/>
                    <a:pt x="22371" y="7655"/>
                  </a:cubicBezTo>
                  <a:cubicBezTo>
                    <a:pt x="21824" y="6780"/>
                    <a:pt x="20884" y="5995"/>
                    <a:pt x="19591" y="5995"/>
                  </a:cubicBezTo>
                  <a:cubicBezTo>
                    <a:pt x="19315" y="5995"/>
                    <a:pt x="19022" y="6031"/>
                    <a:pt x="18713" y="6109"/>
                  </a:cubicBezTo>
                  <a:cubicBezTo>
                    <a:pt x="18689" y="5675"/>
                    <a:pt x="18520" y="5095"/>
                    <a:pt x="17880" y="5035"/>
                  </a:cubicBezTo>
                  <a:cubicBezTo>
                    <a:pt x="17373" y="4190"/>
                    <a:pt x="16950" y="3260"/>
                    <a:pt x="16455" y="2403"/>
                  </a:cubicBezTo>
                  <a:cubicBezTo>
                    <a:pt x="16463" y="2352"/>
                    <a:pt x="16475" y="2335"/>
                    <a:pt x="16493" y="2335"/>
                  </a:cubicBezTo>
                  <a:cubicBezTo>
                    <a:pt x="16526" y="2335"/>
                    <a:pt x="16574" y="2398"/>
                    <a:pt x="16629" y="2398"/>
                  </a:cubicBezTo>
                  <a:cubicBezTo>
                    <a:pt x="16639" y="2398"/>
                    <a:pt x="16650" y="2396"/>
                    <a:pt x="16661" y="2391"/>
                  </a:cubicBezTo>
                  <a:cubicBezTo>
                    <a:pt x="16516" y="2089"/>
                    <a:pt x="16226" y="1944"/>
                    <a:pt x="16154" y="1570"/>
                  </a:cubicBezTo>
                  <a:cubicBezTo>
                    <a:pt x="16235" y="1528"/>
                    <a:pt x="16307" y="1514"/>
                    <a:pt x="16376" y="1514"/>
                  </a:cubicBezTo>
                  <a:cubicBezTo>
                    <a:pt x="16496" y="1514"/>
                    <a:pt x="16602" y="1556"/>
                    <a:pt x="16713" y="1556"/>
                  </a:cubicBezTo>
                  <a:cubicBezTo>
                    <a:pt x="16755" y="1556"/>
                    <a:pt x="16797" y="1550"/>
                    <a:pt x="16842" y="1534"/>
                  </a:cubicBezTo>
                  <a:cubicBezTo>
                    <a:pt x="17361" y="1353"/>
                    <a:pt x="17385" y="326"/>
                    <a:pt x="16938" y="49"/>
                  </a:cubicBezTo>
                  <a:cubicBezTo>
                    <a:pt x="16938" y="37"/>
                    <a:pt x="16938" y="13"/>
                    <a:pt x="16938" y="1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72" name="Google Shape;772;p32"/>
            <p:cNvSpPr/>
            <p:nvPr/>
          </p:nvSpPr>
          <p:spPr>
            <a:xfrm flipH="1">
              <a:off x="6291236" y="4454598"/>
              <a:ext cx="149801" cy="149801"/>
            </a:xfrm>
            <a:custGeom>
              <a:avLst/>
              <a:gdLst/>
              <a:ahLst/>
              <a:cxnLst/>
              <a:rect l="l" t="t" r="r" b="b"/>
              <a:pathLst>
                <a:path w="5663" h="5663" extrusionOk="0">
                  <a:moveTo>
                    <a:pt x="2837" y="1606"/>
                  </a:moveTo>
                  <a:cubicBezTo>
                    <a:pt x="3513" y="1606"/>
                    <a:pt x="4069" y="2149"/>
                    <a:pt x="4069" y="2837"/>
                  </a:cubicBezTo>
                  <a:cubicBezTo>
                    <a:pt x="4069" y="3513"/>
                    <a:pt x="3513" y="4069"/>
                    <a:pt x="2837" y="4069"/>
                  </a:cubicBezTo>
                  <a:cubicBezTo>
                    <a:pt x="2149" y="4069"/>
                    <a:pt x="1606" y="3513"/>
                    <a:pt x="1606" y="2837"/>
                  </a:cubicBezTo>
                  <a:cubicBezTo>
                    <a:pt x="1606" y="2149"/>
                    <a:pt x="2149" y="1606"/>
                    <a:pt x="2837" y="1606"/>
                  </a:cubicBezTo>
                  <a:close/>
                  <a:moveTo>
                    <a:pt x="2837" y="0"/>
                  </a:moveTo>
                  <a:cubicBezTo>
                    <a:pt x="1268" y="0"/>
                    <a:pt x="0" y="1268"/>
                    <a:pt x="0" y="2837"/>
                  </a:cubicBezTo>
                  <a:cubicBezTo>
                    <a:pt x="0" y="4395"/>
                    <a:pt x="1268" y="5662"/>
                    <a:pt x="2837" y="5662"/>
                  </a:cubicBezTo>
                  <a:cubicBezTo>
                    <a:pt x="4395" y="5662"/>
                    <a:pt x="5662" y="4395"/>
                    <a:pt x="5662" y="2837"/>
                  </a:cubicBezTo>
                  <a:cubicBezTo>
                    <a:pt x="5662" y="1268"/>
                    <a:pt x="4395" y="0"/>
                    <a:pt x="2837" y="0"/>
                  </a:cubicBez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73" name="Google Shape;773;p32"/>
            <p:cNvSpPr/>
            <p:nvPr/>
          </p:nvSpPr>
          <p:spPr>
            <a:xfrm flipH="1">
              <a:off x="6333401" y="4497055"/>
              <a:ext cx="65179" cy="65179"/>
            </a:xfrm>
            <a:custGeom>
              <a:avLst/>
              <a:gdLst/>
              <a:ahLst/>
              <a:cxnLst/>
              <a:rect l="l" t="t" r="r" b="b"/>
              <a:pathLst>
                <a:path w="2464" h="2464" extrusionOk="0">
                  <a:moveTo>
                    <a:pt x="1232" y="1"/>
                  </a:moveTo>
                  <a:cubicBezTo>
                    <a:pt x="544" y="1"/>
                    <a:pt x="1" y="544"/>
                    <a:pt x="1" y="1232"/>
                  </a:cubicBezTo>
                  <a:cubicBezTo>
                    <a:pt x="1" y="1908"/>
                    <a:pt x="544" y="2464"/>
                    <a:pt x="1232" y="2464"/>
                  </a:cubicBezTo>
                  <a:cubicBezTo>
                    <a:pt x="1908" y="2464"/>
                    <a:pt x="2464" y="1908"/>
                    <a:pt x="2464" y="1232"/>
                  </a:cubicBezTo>
                  <a:cubicBezTo>
                    <a:pt x="2464" y="544"/>
                    <a:pt x="1908" y="1"/>
                    <a:pt x="1232" y="1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74" name="Google Shape;774;p32"/>
            <p:cNvSpPr/>
            <p:nvPr/>
          </p:nvSpPr>
          <p:spPr>
            <a:xfrm flipH="1">
              <a:off x="5892675" y="4454598"/>
              <a:ext cx="149827" cy="149801"/>
            </a:xfrm>
            <a:custGeom>
              <a:avLst/>
              <a:gdLst/>
              <a:ahLst/>
              <a:cxnLst/>
              <a:rect l="l" t="t" r="r" b="b"/>
              <a:pathLst>
                <a:path w="5664" h="5663" extrusionOk="0">
                  <a:moveTo>
                    <a:pt x="2838" y="1606"/>
                  </a:moveTo>
                  <a:cubicBezTo>
                    <a:pt x="3514" y="1606"/>
                    <a:pt x="4069" y="2149"/>
                    <a:pt x="4069" y="2837"/>
                  </a:cubicBezTo>
                  <a:cubicBezTo>
                    <a:pt x="4069" y="3513"/>
                    <a:pt x="3514" y="4069"/>
                    <a:pt x="2838" y="4069"/>
                  </a:cubicBezTo>
                  <a:cubicBezTo>
                    <a:pt x="2150" y="4069"/>
                    <a:pt x="1607" y="3513"/>
                    <a:pt x="1607" y="2837"/>
                  </a:cubicBezTo>
                  <a:cubicBezTo>
                    <a:pt x="1607" y="2149"/>
                    <a:pt x="2150" y="1606"/>
                    <a:pt x="2838" y="1606"/>
                  </a:cubicBezTo>
                  <a:close/>
                  <a:moveTo>
                    <a:pt x="2838" y="0"/>
                  </a:moveTo>
                  <a:cubicBezTo>
                    <a:pt x="1269" y="0"/>
                    <a:pt x="1" y="1268"/>
                    <a:pt x="1" y="2837"/>
                  </a:cubicBezTo>
                  <a:cubicBezTo>
                    <a:pt x="1" y="4395"/>
                    <a:pt x="1269" y="5662"/>
                    <a:pt x="2838" y="5662"/>
                  </a:cubicBezTo>
                  <a:cubicBezTo>
                    <a:pt x="4395" y="5662"/>
                    <a:pt x="5663" y="4395"/>
                    <a:pt x="5663" y="2837"/>
                  </a:cubicBezTo>
                  <a:cubicBezTo>
                    <a:pt x="5663" y="1268"/>
                    <a:pt x="4395" y="0"/>
                    <a:pt x="2838" y="0"/>
                  </a:cubicBez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75" name="Google Shape;775;p32"/>
            <p:cNvSpPr/>
            <p:nvPr/>
          </p:nvSpPr>
          <p:spPr>
            <a:xfrm flipH="1">
              <a:off x="5934840" y="4497055"/>
              <a:ext cx="65179" cy="65179"/>
            </a:xfrm>
            <a:custGeom>
              <a:avLst/>
              <a:gdLst/>
              <a:ahLst/>
              <a:cxnLst/>
              <a:rect l="l" t="t" r="r" b="b"/>
              <a:pathLst>
                <a:path w="2464" h="2464" extrusionOk="0">
                  <a:moveTo>
                    <a:pt x="1232" y="1"/>
                  </a:moveTo>
                  <a:cubicBezTo>
                    <a:pt x="544" y="1"/>
                    <a:pt x="1" y="544"/>
                    <a:pt x="1" y="1232"/>
                  </a:cubicBezTo>
                  <a:cubicBezTo>
                    <a:pt x="1" y="1908"/>
                    <a:pt x="544" y="2464"/>
                    <a:pt x="1232" y="2464"/>
                  </a:cubicBezTo>
                  <a:cubicBezTo>
                    <a:pt x="1908" y="2464"/>
                    <a:pt x="2463" y="1908"/>
                    <a:pt x="2463" y="1232"/>
                  </a:cubicBezTo>
                  <a:cubicBezTo>
                    <a:pt x="2463" y="544"/>
                    <a:pt x="1908" y="1"/>
                    <a:pt x="1232" y="1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</p:grpSp>
      <p:grpSp>
        <p:nvGrpSpPr>
          <p:cNvPr id="776" name="Google Shape;776;p32"/>
          <p:cNvGrpSpPr/>
          <p:nvPr/>
        </p:nvGrpSpPr>
        <p:grpSpPr>
          <a:xfrm>
            <a:off x="9914703" y="557060"/>
            <a:ext cx="1045587" cy="1288325"/>
            <a:chOff x="7824850" y="1919248"/>
            <a:chExt cx="1059122" cy="1305002"/>
          </a:xfrm>
        </p:grpSpPr>
        <p:sp>
          <p:nvSpPr>
            <p:cNvPr id="777" name="Google Shape;777;p32"/>
            <p:cNvSpPr/>
            <p:nvPr/>
          </p:nvSpPr>
          <p:spPr>
            <a:xfrm>
              <a:off x="8429511" y="2958312"/>
              <a:ext cx="14604" cy="111136"/>
            </a:xfrm>
            <a:custGeom>
              <a:avLst/>
              <a:gdLst/>
              <a:ahLst/>
              <a:cxnLst/>
              <a:rect l="l" t="t" r="r" b="b"/>
              <a:pathLst>
                <a:path w="200" h="1522" extrusionOk="0">
                  <a:moveTo>
                    <a:pt x="100" y="0"/>
                  </a:moveTo>
                  <a:lnTo>
                    <a:pt x="0" y="13"/>
                  </a:lnTo>
                  <a:lnTo>
                    <a:pt x="87" y="1522"/>
                  </a:lnTo>
                  <a:lnTo>
                    <a:pt x="200" y="1509"/>
                  </a:lnTo>
                  <a:lnTo>
                    <a:pt x="100" y="0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78" name="Google Shape;778;p32"/>
            <p:cNvSpPr/>
            <p:nvPr/>
          </p:nvSpPr>
          <p:spPr>
            <a:xfrm>
              <a:off x="8264637" y="2959188"/>
              <a:ext cx="15553" cy="111209"/>
            </a:xfrm>
            <a:custGeom>
              <a:avLst/>
              <a:gdLst/>
              <a:ahLst/>
              <a:cxnLst/>
              <a:rect l="l" t="t" r="r" b="b"/>
              <a:pathLst>
                <a:path w="213" h="1523" extrusionOk="0">
                  <a:moveTo>
                    <a:pt x="101" y="1"/>
                  </a:moveTo>
                  <a:lnTo>
                    <a:pt x="1" y="1510"/>
                  </a:lnTo>
                  <a:lnTo>
                    <a:pt x="113" y="1522"/>
                  </a:lnTo>
                  <a:lnTo>
                    <a:pt x="213" y="13"/>
                  </a:lnTo>
                  <a:lnTo>
                    <a:pt x="101" y="1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79" name="Google Shape;779;p32"/>
            <p:cNvSpPr/>
            <p:nvPr/>
          </p:nvSpPr>
          <p:spPr>
            <a:xfrm>
              <a:off x="8240103" y="3068498"/>
              <a:ext cx="227669" cy="155752"/>
            </a:xfrm>
            <a:custGeom>
              <a:avLst/>
              <a:gdLst/>
              <a:ahLst/>
              <a:cxnLst/>
              <a:rect l="l" t="t" r="r" b="b"/>
              <a:pathLst>
                <a:path w="3118" h="2133" extrusionOk="0">
                  <a:moveTo>
                    <a:pt x="0" y="0"/>
                  </a:moveTo>
                  <a:cubicBezTo>
                    <a:pt x="0" y="1160"/>
                    <a:pt x="287" y="2133"/>
                    <a:pt x="1559" y="2133"/>
                  </a:cubicBezTo>
                  <a:cubicBezTo>
                    <a:pt x="2868" y="2133"/>
                    <a:pt x="3118" y="1185"/>
                    <a:pt x="3118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80" name="Google Shape;780;p32"/>
            <p:cNvSpPr/>
            <p:nvPr/>
          </p:nvSpPr>
          <p:spPr>
            <a:xfrm>
              <a:off x="8353865" y="3068498"/>
              <a:ext cx="113907" cy="155752"/>
            </a:xfrm>
            <a:custGeom>
              <a:avLst/>
              <a:gdLst/>
              <a:ahLst/>
              <a:cxnLst/>
              <a:rect l="l" t="t" r="r" b="b"/>
              <a:pathLst>
                <a:path w="1560" h="2133" extrusionOk="0">
                  <a:moveTo>
                    <a:pt x="1" y="0"/>
                  </a:moveTo>
                  <a:cubicBezTo>
                    <a:pt x="1" y="0"/>
                    <a:pt x="1360" y="437"/>
                    <a:pt x="1" y="2133"/>
                  </a:cubicBezTo>
                  <a:cubicBezTo>
                    <a:pt x="1310" y="2133"/>
                    <a:pt x="1560" y="1185"/>
                    <a:pt x="1560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81" name="Google Shape;781;p32"/>
            <p:cNvSpPr/>
            <p:nvPr/>
          </p:nvSpPr>
          <p:spPr>
            <a:xfrm>
              <a:off x="8240103" y="3056669"/>
              <a:ext cx="227669" cy="22855"/>
            </a:xfrm>
            <a:custGeom>
              <a:avLst/>
              <a:gdLst/>
              <a:ahLst/>
              <a:cxnLst/>
              <a:rect l="l" t="t" r="r" b="b"/>
              <a:pathLst>
                <a:path w="3118" h="313" extrusionOk="0">
                  <a:moveTo>
                    <a:pt x="1559" y="0"/>
                  </a:moveTo>
                  <a:cubicBezTo>
                    <a:pt x="711" y="0"/>
                    <a:pt x="0" y="75"/>
                    <a:pt x="0" y="162"/>
                  </a:cubicBezTo>
                  <a:cubicBezTo>
                    <a:pt x="0" y="250"/>
                    <a:pt x="711" y="312"/>
                    <a:pt x="1559" y="312"/>
                  </a:cubicBezTo>
                  <a:cubicBezTo>
                    <a:pt x="2419" y="312"/>
                    <a:pt x="3118" y="237"/>
                    <a:pt x="3118" y="162"/>
                  </a:cubicBezTo>
                  <a:cubicBezTo>
                    <a:pt x="3118" y="75"/>
                    <a:pt x="2419" y="0"/>
                    <a:pt x="1559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82" name="Google Shape;782;p32"/>
            <p:cNvSpPr/>
            <p:nvPr/>
          </p:nvSpPr>
          <p:spPr>
            <a:xfrm>
              <a:off x="8248281" y="3060320"/>
              <a:ext cx="213138" cy="14604"/>
            </a:xfrm>
            <a:custGeom>
              <a:avLst/>
              <a:gdLst/>
              <a:ahLst/>
              <a:cxnLst/>
              <a:rect l="l" t="t" r="r" b="b"/>
              <a:pathLst>
                <a:path w="2919" h="200" extrusionOk="0">
                  <a:moveTo>
                    <a:pt x="1472" y="0"/>
                  </a:moveTo>
                  <a:cubicBezTo>
                    <a:pt x="661" y="0"/>
                    <a:pt x="0" y="75"/>
                    <a:pt x="0" y="112"/>
                  </a:cubicBezTo>
                  <a:cubicBezTo>
                    <a:pt x="0" y="150"/>
                    <a:pt x="624" y="200"/>
                    <a:pt x="1434" y="200"/>
                  </a:cubicBezTo>
                  <a:cubicBezTo>
                    <a:pt x="2233" y="200"/>
                    <a:pt x="2919" y="137"/>
                    <a:pt x="2919" y="112"/>
                  </a:cubicBezTo>
                  <a:cubicBezTo>
                    <a:pt x="2919" y="63"/>
                    <a:pt x="2258" y="0"/>
                    <a:pt x="1472" y="0"/>
                  </a:cubicBez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83" name="Google Shape;783;p32"/>
            <p:cNvSpPr/>
            <p:nvPr/>
          </p:nvSpPr>
          <p:spPr>
            <a:xfrm>
              <a:off x="8369345" y="3056669"/>
              <a:ext cx="98428" cy="22855"/>
            </a:xfrm>
            <a:custGeom>
              <a:avLst/>
              <a:gdLst/>
              <a:ahLst/>
              <a:cxnLst/>
              <a:rect l="l" t="t" r="r" b="b"/>
              <a:pathLst>
                <a:path w="1348" h="313" extrusionOk="0">
                  <a:moveTo>
                    <a:pt x="1" y="0"/>
                  </a:moveTo>
                  <a:lnTo>
                    <a:pt x="1" y="0"/>
                  </a:lnTo>
                  <a:cubicBezTo>
                    <a:pt x="412" y="125"/>
                    <a:pt x="76" y="312"/>
                    <a:pt x="76" y="312"/>
                  </a:cubicBezTo>
                  <a:cubicBezTo>
                    <a:pt x="812" y="300"/>
                    <a:pt x="1348" y="237"/>
                    <a:pt x="1348" y="162"/>
                  </a:cubicBezTo>
                  <a:cubicBezTo>
                    <a:pt x="1348" y="75"/>
                    <a:pt x="762" y="13"/>
                    <a:pt x="1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84" name="Google Shape;784;p32"/>
            <p:cNvSpPr/>
            <p:nvPr/>
          </p:nvSpPr>
          <p:spPr>
            <a:xfrm>
              <a:off x="7832079" y="1919248"/>
              <a:ext cx="1044588" cy="1070108"/>
            </a:xfrm>
            <a:custGeom>
              <a:avLst/>
              <a:gdLst/>
              <a:ahLst/>
              <a:cxnLst/>
              <a:rect l="l" t="t" r="r" b="b"/>
              <a:pathLst>
                <a:path w="14306" h="14655" extrusionOk="0">
                  <a:moveTo>
                    <a:pt x="7145" y="1"/>
                  </a:moveTo>
                  <a:cubicBezTo>
                    <a:pt x="7036" y="1"/>
                    <a:pt x="3134" y="25"/>
                    <a:pt x="1572" y="3493"/>
                  </a:cubicBezTo>
                  <a:cubicBezTo>
                    <a:pt x="1" y="7022"/>
                    <a:pt x="2358" y="10015"/>
                    <a:pt x="3031" y="10639"/>
                  </a:cubicBezTo>
                  <a:cubicBezTo>
                    <a:pt x="3705" y="11275"/>
                    <a:pt x="5688" y="12784"/>
                    <a:pt x="5825" y="13582"/>
                  </a:cubicBezTo>
                  <a:cubicBezTo>
                    <a:pt x="5962" y="14380"/>
                    <a:pt x="5825" y="14592"/>
                    <a:pt x="7147" y="14654"/>
                  </a:cubicBezTo>
                  <a:cubicBezTo>
                    <a:pt x="8481" y="14592"/>
                    <a:pt x="8319" y="14380"/>
                    <a:pt x="8481" y="13582"/>
                  </a:cubicBezTo>
                  <a:cubicBezTo>
                    <a:pt x="8619" y="12784"/>
                    <a:pt x="10614" y="11262"/>
                    <a:pt x="11262" y="10639"/>
                  </a:cubicBezTo>
                  <a:cubicBezTo>
                    <a:pt x="11936" y="10003"/>
                    <a:pt x="14305" y="7022"/>
                    <a:pt x="12734" y="3493"/>
                  </a:cubicBezTo>
                  <a:cubicBezTo>
                    <a:pt x="11185" y="25"/>
                    <a:pt x="7259" y="1"/>
                    <a:pt x="7149" y="1"/>
                  </a:cubicBezTo>
                  <a:cubicBezTo>
                    <a:pt x="7148" y="1"/>
                    <a:pt x="7147" y="1"/>
                    <a:pt x="7147" y="1"/>
                  </a:cubicBezTo>
                  <a:cubicBezTo>
                    <a:pt x="7147" y="1"/>
                    <a:pt x="7146" y="1"/>
                    <a:pt x="7145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85" name="Google Shape;785;p32"/>
            <p:cNvSpPr/>
            <p:nvPr/>
          </p:nvSpPr>
          <p:spPr>
            <a:xfrm>
              <a:off x="8406730" y="1925674"/>
              <a:ext cx="477242" cy="1059155"/>
            </a:xfrm>
            <a:custGeom>
              <a:avLst/>
              <a:gdLst/>
              <a:ahLst/>
              <a:cxnLst/>
              <a:rect l="l" t="t" r="r" b="b"/>
              <a:pathLst>
                <a:path w="6536" h="14505" extrusionOk="0">
                  <a:moveTo>
                    <a:pt x="187" y="0"/>
                  </a:moveTo>
                  <a:cubicBezTo>
                    <a:pt x="1123" y="437"/>
                    <a:pt x="3442" y="1958"/>
                    <a:pt x="2881" y="6361"/>
                  </a:cubicBezTo>
                  <a:cubicBezTo>
                    <a:pt x="2195" y="11785"/>
                    <a:pt x="374" y="10937"/>
                    <a:pt x="0" y="14504"/>
                  </a:cubicBezTo>
                  <a:cubicBezTo>
                    <a:pt x="63" y="14492"/>
                    <a:pt x="112" y="14479"/>
                    <a:pt x="150" y="14454"/>
                  </a:cubicBezTo>
                  <a:cubicBezTo>
                    <a:pt x="175" y="14005"/>
                    <a:pt x="387" y="12646"/>
                    <a:pt x="2108" y="10925"/>
                  </a:cubicBezTo>
                  <a:cubicBezTo>
                    <a:pt x="3879" y="9117"/>
                    <a:pt x="6535" y="2370"/>
                    <a:pt x="262" y="13"/>
                  </a:cubicBezTo>
                  <a:cubicBezTo>
                    <a:pt x="237" y="13"/>
                    <a:pt x="200" y="0"/>
                    <a:pt x="187" y="0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86" name="Google Shape;786;p32"/>
            <p:cNvSpPr/>
            <p:nvPr/>
          </p:nvSpPr>
          <p:spPr>
            <a:xfrm>
              <a:off x="8365767" y="1919248"/>
              <a:ext cx="204960" cy="1070108"/>
            </a:xfrm>
            <a:custGeom>
              <a:avLst/>
              <a:gdLst/>
              <a:ahLst/>
              <a:cxnLst/>
              <a:rect l="l" t="t" r="r" b="b"/>
              <a:pathLst>
                <a:path w="2807" h="14655" extrusionOk="0">
                  <a:moveTo>
                    <a:pt x="0" y="1"/>
                  </a:moveTo>
                  <a:cubicBezTo>
                    <a:pt x="0" y="1"/>
                    <a:pt x="1272" y="2545"/>
                    <a:pt x="711" y="6224"/>
                  </a:cubicBezTo>
                  <a:cubicBezTo>
                    <a:pt x="212" y="9641"/>
                    <a:pt x="62" y="14006"/>
                    <a:pt x="50" y="14654"/>
                  </a:cubicBezTo>
                  <a:cubicBezTo>
                    <a:pt x="112" y="14654"/>
                    <a:pt x="175" y="14642"/>
                    <a:pt x="237" y="14642"/>
                  </a:cubicBezTo>
                  <a:cubicBezTo>
                    <a:pt x="387" y="13806"/>
                    <a:pt x="1073" y="10015"/>
                    <a:pt x="1709" y="8332"/>
                  </a:cubicBezTo>
                  <a:cubicBezTo>
                    <a:pt x="2444" y="6424"/>
                    <a:pt x="2806" y="1859"/>
                    <a:pt x="0" y="1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87" name="Google Shape;787;p32"/>
            <p:cNvSpPr/>
            <p:nvPr/>
          </p:nvSpPr>
          <p:spPr>
            <a:xfrm>
              <a:off x="8138097" y="1919248"/>
              <a:ext cx="204960" cy="1070108"/>
            </a:xfrm>
            <a:custGeom>
              <a:avLst/>
              <a:gdLst/>
              <a:ahLst/>
              <a:cxnLst/>
              <a:rect l="l" t="t" r="r" b="b"/>
              <a:pathLst>
                <a:path w="2807" h="14655" extrusionOk="0">
                  <a:moveTo>
                    <a:pt x="2806" y="1"/>
                  </a:moveTo>
                  <a:lnTo>
                    <a:pt x="2806" y="1"/>
                  </a:lnTo>
                  <a:cubicBezTo>
                    <a:pt x="0" y="1859"/>
                    <a:pt x="374" y="6424"/>
                    <a:pt x="1085" y="8332"/>
                  </a:cubicBezTo>
                  <a:cubicBezTo>
                    <a:pt x="1734" y="10015"/>
                    <a:pt x="2432" y="13806"/>
                    <a:pt x="2569" y="14642"/>
                  </a:cubicBezTo>
                  <a:cubicBezTo>
                    <a:pt x="2632" y="14642"/>
                    <a:pt x="2682" y="14654"/>
                    <a:pt x="2756" y="14654"/>
                  </a:cubicBezTo>
                  <a:cubicBezTo>
                    <a:pt x="2744" y="14006"/>
                    <a:pt x="2582" y="9641"/>
                    <a:pt x="2083" y="6224"/>
                  </a:cubicBezTo>
                  <a:cubicBezTo>
                    <a:pt x="1547" y="2545"/>
                    <a:pt x="2806" y="1"/>
                    <a:pt x="2806" y="1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88" name="Google Shape;788;p32"/>
            <p:cNvSpPr/>
            <p:nvPr/>
          </p:nvSpPr>
          <p:spPr>
            <a:xfrm>
              <a:off x="7824850" y="1925674"/>
              <a:ext cx="478119" cy="1060981"/>
            </a:xfrm>
            <a:custGeom>
              <a:avLst/>
              <a:gdLst/>
              <a:ahLst/>
              <a:cxnLst/>
              <a:rect l="l" t="t" r="r" b="b"/>
              <a:pathLst>
                <a:path w="6548" h="14530" extrusionOk="0">
                  <a:moveTo>
                    <a:pt x="6348" y="0"/>
                  </a:moveTo>
                  <a:cubicBezTo>
                    <a:pt x="6311" y="0"/>
                    <a:pt x="6286" y="13"/>
                    <a:pt x="6273" y="13"/>
                  </a:cubicBezTo>
                  <a:cubicBezTo>
                    <a:pt x="0" y="2357"/>
                    <a:pt x="2644" y="9117"/>
                    <a:pt x="4440" y="10937"/>
                  </a:cubicBezTo>
                  <a:cubicBezTo>
                    <a:pt x="6148" y="12671"/>
                    <a:pt x="6360" y="14030"/>
                    <a:pt x="6398" y="14479"/>
                  </a:cubicBezTo>
                  <a:cubicBezTo>
                    <a:pt x="6435" y="14492"/>
                    <a:pt x="6485" y="14504"/>
                    <a:pt x="6548" y="14529"/>
                  </a:cubicBezTo>
                  <a:cubicBezTo>
                    <a:pt x="6173" y="10950"/>
                    <a:pt x="4353" y="11798"/>
                    <a:pt x="3667" y="6373"/>
                  </a:cubicBezTo>
                  <a:cubicBezTo>
                    <a:pt x="3106" y="1958"/>
                    <a:pt x="5413" y="437"/>
                    <a:pt x="6348" y="0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89" name="Google Shape;789;p32"/>
            <p:cNvSpPr/>
            <p:nvPr/>
          </p:nvSpPr>
          <p:spPr>
            <a:xfrm>
              <a:off x="8261935" y="2937356"/>
              <a:ext cx="184880" cy="53816"/>
            </a:xfrm>
            <a:custGeom>
              <a:avLst/>
              <a:gdLst/>
              <a:ahLst/>
              <a:cxnLst/>
              <a:rect l="l" t="t" r="r" b="b"/>
              <a:pathLst>
                <a:path w="2532" h="737" extrusionOk="0">
                  <a:moveTo>
                    <a:pt x="2532" y="1"/>
                  </a:moveTo>
                  <a:lnTo>
                    <a:pt x="2532" y="1"/>
                  </a:lnTo>
                  <a:cubicBezTo>
                    <a:pt x="2054" y="80"/>
                    <a:pt x="1613" y="106"/>
                    <a:pt x="1238" y="106"/>
                  </a:cubicBezTo>
                  <a:cubicBezTo>
                    <a:pt x="488" y="106"/>
                    <a:pt x="0" y="1"/>
                    <a:pt x="0" y="1"/>
                  </a:cubicBezTo>
                  <a:lnTo>
                    <a:pt x="0" y="1"/>
                  </a:lnTo>
                  <a:cubicBezTo>
                    <a:pt x="75" y="524"/>
                    <a:pt x="162" y="686"/>
                    <a:pt x="1260" y="736"/>
                  </a:cubicBezTo>
                  <a:cubicBezTo>
                    <a:pt x="2370" y="686"/>
                    <a:pt x="2445" y="512"/>
                    <a:pt x="2532" y="1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</p:grpSp>
      <p:grpSp>
        <p:nvGrpSpPr>
          <p:cNvPr id="791" name="Google Shape;791;p32"/>
          <p:cNvGrpSpPr/>
          <p:nvPr/>
        </p:nvGrpSpPr>
        <p:grpSpPr>
          <a:xfrm>
            <a:off x="899297" y="4246602"/>
            <a:ext cx="844311" cy="1040323"/>
            <a:chOff x="7824850" y="1919248"/>
            <a:chExt cx="1059122" cy="1305002"/>
          </a:xfrm>
        </p:grpSpPr>
        <p:sp>
          <p:nvSpPr>
            <p:cNvPr id="792" name="Google Shape;792;p32"/>
            <p:cNvSpPr/>
            <p:nvPr/>
          </p:nvSpPr>
          <p:spPr>
            <a:xfrm>
              <a:off x="8429511" y="2958312"/>
              <a:ext cx="14604" cy="111136"/>
            </a:xfrm>
            <a:custGeom>
              <a:avLst/>
              <a:gdLst/>
              <a:ahLst/>
              <a:cxnLst/>
              <a:rect l="l" t="t" r="r" b="b"/>
              <a:pathLst>
                <a:path w="200" h="1522" extrusionOk="0">
                  <a:moveTo>
                    <a:pt x="100" y="0"/>
                  </a:moveTo>
                  <a:lnTo>
                    <a:pt x="0" y="13"/>
                  </a:lnTo>
                  <a:lnTo>
                    <a:pt x="87" y="1522"/>
                  </a:lnTo>
                  <a:lnTo>
                    <a:pt x="200" y="1509"/>
                  </a:lnTo>
                  <a:lnTo>
                    <a:pt x="100" y="0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93" name="Google Shape;793;p32"/>
            <p:cNvSpPr/>
            <p:nvPr/>
          </p:nvSpPr>
          <p:spPr>
            <a:xfrm>
              <a:off x="8264637" y="2959188"/>
              <a:ext cx="15553" cy="111209"/>
            </a:xfrm>
            <a:custGeom>
              <a:avLst/>
              <a:gdLst/>
              <a:ahLst/>
              <a:cxnLst/>
              <a:rect l="l" t="t" r="r" b="b"/>
              <a:pathLst>
                <a:path w="213" h="1523" extrusionOk="0">
                  <a:moveTo>
                    <a:pt x="101" y="1"/>
                  </a:moveTo>
                  <a:lnTo>
                    <a:pt x="1" y="1510"/>
                  </a:lnTo>
                  <a:lnTo>
                    <a:pt x="113" y="1522"/>
                  </a:lnTo>
                  <a:lnTo>
                    <a:pt x="213" y="13"/>
                  </a:lnTo>
                  <a:lnTo>
                    <a:pt x="101" y="1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94" name="Google Shape;794;p32"/>
            <p:cNvSpPr/>
            <p:nvPr/>
          </p:nvSpPr>
          <p:spPr>
            <a:xfrm>
              <a:off x="8240103" y="3068498"/>
              <a:ext cx="227669" cy="155752"/>
            </a:xfrm>
            <a:custGeom>
              <a:avLst/>
              <a:gdLst/>
              <a:ahLst/>
              <a:cxnLst/>
              <a:rect l="l" t="t" r="r" b="b"/>
              <a:pathLst>
                <a:path w="3118" h="2133" extrusionOk="0">
                  <a:moveTo>
                    <a:pt x="0" y="0"/>
                  </a:moveTo>
                  <a:cubicBezTo>
                    <a:pt x="0" y="1160"/>
                    <a:pt x="287" y="2133"/>
                    <a:pt x="1559" y="2133"/>
                  </a:cubicBezTo>
                  <a:cubicBezTo>
                    <a:pt x="2868" y="2133"/>
                    <a:pt x="3118" y="1185"/>
                    <a:pt x="3118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95" name="Google Shape;795;p32"/>
            <p:cNvSpPr/>
            <p:nvPr/>
          </p:nvSpPr>
          <p:spPr>
            <a:xfrm>
              <a:off x="8353865" y="3068498"/>
              <a:ext cx="113907" cy="155752"/>
            </a:xfrm>
            <a:custGeom>
              <a:avLst/>
              <a:gdLst/>
              <a:ahLst/>
              <a:cxnLst/>
              <a:rect l="l" t="t" r="r" b="b"/>
              <a:pathLst>
                <a:path w="1560" h="2133" extrusionOk="0">
                  <a:moveTo>
                    <a:pt x="1" y="0"/>
                  </a:moveTo>
                  <a:cubicBezTo>
                    <a:pt x="1" y="0"/>
                    <a:pt x="1360" y="437"/>
                    <a:pt x="1" y="2133"/>
                  </a:cubicBezTo>
                  <a:cubicBezTo>
                    <a:pt x="1310" y="2133"/>
                    <a:pt x="1560" y="1185"/>
                    <a:pt x="1560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96" name="Google Shape;796;p32"/>
            <p:cNvSpPr/>
            <p:nvPr/>
          </p:nvSpPr>
          <p:spPr>
            <a:xfrm>
              <a:off x="8240103" y="3056669"/>
              <a:ext cx="227669" cy="22855"/>
            </a:xfrm>
            <a:custGeom>
              <a:avLst/>
              <a:gdLst/>
              <a:ahLst/>
              <a:cxnLst/>
              <a:rect l="l" t="t" r="r" b="b"/>
              <a:pathLst>
                <a:path w="3118" h="313" extrusionOk="0">
                  <a:moveTo>
                    <a:pt x="1559" y="0"/>
                  </a:moveTo>
                  <a:cubicBezTo>
                    <a:pt x="711" y="0"/>
                    <a:pt x="0" y="75"/>
                    <a:pt x="0" y="162"/>
                  </a:cubicBezTo>
                  <a:cubicBezTo>
                    <a:pt x="0" y="250"/>
                    <a:pt x="711" y="312"/>
                    <a:pt x="1559" y="312"/>
                  </a:cubicBezTo>
                  <a:cubicBezTo>
                    <a:pt x="2419" y="312"/>
                    <a:pt x="3118" y="237"/>
                    <a:pt x="3118" y="162"/>
                  </a:cubicBezTo>
                  <a:cubicBezTo>
                    <a:pt x="3118" y="75"/>
                    <a:pt x="2419" y="0"/>
                    <a:pt x="1559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97" name="Google Shape;797;p32"/>
            <p:cNvSpPr/>
            <p:nvPr/>
          </p:nvSpPr>
          <p:spPr>
            <a:xfrm>
              <a:off x="8248281" y="3060320"/>
              <a:ext cx="213138" cy="14604"/>
            </a:xfrm>
            <a:custGeom>
              <a:avLst/>
              <a:gdLst/>
              <a:ahLst/>
              <a:cxnLst/>
              <a:rect l="l" t="t" r="r" b="b"/>
              <a:pathLst>
                <a:path w="2919" h="200" extrusionOk="0">
                  <a:moveTo>
                    <a:pt x="1472" y="0"/>
                  </a:moveTo>
                  <a:cubicBezTo>
                    <a:pt x="661" y="0"/>
                    <a:pt x="0" y="75"/>
                    <a:pt x="0" y="112"/>
                  </a:cubicBezTo>
                  <a:cubicBezTo>
                    <a:pt x="0" y="150"/>
                    <a:pt x="624" y="200"/>
                    <a:pt x="1434" y="200"/>
                  </a:cubicBezTo>
                  <a:cubicBezTo>
                    <a:pt x="2233" y="200"/>
                    <a:pt x="2919" y="137"/>
                    <a:pt x="2919" y="112"/>
                  </a:cubicBezTo>
                  <a:cubicBezTo>
                    <a:pt x="2919" y="63"/>
                    <a:pt x="2258" y="0"/>
                    <a:pt x="1472" y="0"/>
                  </a:cubicBez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98" name="Google Shape;798;p32"/>
            <p:cNvSpPr/>
            <p:nvPr/>
          </p:nvSpPr>
          <p:spPr>
            <a:xfrm>
              <a:off x="8369345" y="3056669"/>
              <a:ext cx="98428" cy="22855"/>
            </a:xfrm>
            <a:custGeom>
              <a:avLst/>
              <a:gdLst/>
              <a:ahLst/>
              <a:cxnLst/>
              <a:rect l="l" t="t" r="r" b="b"/>
              <a:pathLst>
                <a:path w="1348" h="313" extrusionOk="0">
                  <a:moveTo>
                    <a:pt x="1" y="0"/>
                  </a:moveTo>
                  <a:lnTo>
                    <a:pt x="1" y="0"/>
                  </a:lnTo>
                  <a:cubicBezTo>
                    <a:pt x="412" y="125"/>
                    <a:pt x="76" y="312"/>
                    <a:pt x="76" y="312"/>
                  </a:cubicBezTo>
                  <a:cubicBezTo>
                    <a:pt x="812" y="300"/>
                    <a:pt x="1348" y="237"/>
                    <a:pt x="1348" y="162"/>
                  </a:cubicBezTo>
                  <a:cubicBezTo>
                    <a:pt x="1348" y="75"/>
                    <a:pt x="762" y="13"/>
                    <a:pt x="1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99" name="Google Shape;799;p32"/>
            <p:cNvSpPr/>
            <p:nvPr/>
          </p:nvSpPr>
          <p:spPr>
            <a:xfrm>
              <a:off x="7832079" y="1919248"/>
              <a:ext cx="1044588" cy="1070108"/>
            </a:xfrm>
            <a:custGeom>
              <a:avLst/>
              <a:gdLst/>
              <a:ahLst/>
              <a:cxnLst/>
              <a:rect l="l" t="t" r="r" b="b"/>
              <a:pathLst>
                <a:path w="14306" h="14655" extrusionOk="0">
                  <a:moveTo>
                    <a:pt x="7145" y="1"/>
                  </a:moveTo>
                  <a:cubicBezTo>
                    <a:pt x="7036" y="1"/>
                    <a:pt x="3134" y="25"/>
                    <a:pt x="1572" y="3493"/>
                  </a:cubicBezTo>
                  <a:cubicBezTo>
                    <a:pt x="1" y="7022"/>
                    <a:pt x="2358" y="10015"/>
                    <a:pt x="3031" y="10639"/>
                  </a:cubicBezTo>
                  <a:cubicBezTo>
                    <a:pt x="3705" y="11275"/>
                    <a:pt x="5688" y="12784"/>
                    <a:pt x="5825" y="13582"/>
                  </a:cubicBezTo>
                  <a:cubicBezTo>
                    <a:pt x="5962" y="14380"/>
                    <a:pt x="5825" y="14592"/>
                    <a:pt x="7147" y="14654"/>
                  </a:cubicBezTo>
                  <a:cubicBezTo>
                    <a:pt x="8481" y="14592"/>
                    <a:pt x="8319" y="14380"/>
                    <a:pt x="8481" y="13582"/>
                  </a:cubicBezTo>
                  <a:cubicBezTo>
                    <a:pt x="8619" y="12784"/>
                    <a:pt x="10614" y="11262"/>
                    <a:pt x="11262" y="10639"/>
                  </a:cubicBezTo>
                  <a:cubicBezTo>
                    <a:pt x="11936" y="10003"/>
                    <a:pt x="14305" y="7022"/>
                    <a:pt x="12734" y="3493"/>
                  </a:cubicBezTo>
                  <a:cubicBezTo>
                    <a:pt x="11185" y="25"/>
                    <a:pt x="7259" y="1"/>
                    <a:pt x="7149" y="1"/>
                  </a:cubicBezTo>
                  <a:cubicBezTo>
                    <a:pt x="7148" y="1"/>
                    <a:pt x="7147" y="1"/>
                    <a:pt x="7147" y="1"/>
                  </a:cubicBezTo>
                  <a:cubicBezTo>
                    <a:pt x="7147" y="1"/>
                    <a:pt x="7146" y="1"/>
                    <a:pt x="7145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00" name="Google Shape;800;p32"/>
            <p:cNvSpPr/>
            <p:nvPr/>
          </p:nvSpPr>
          <p:spPr>
            <a:xfrm>
              <a:off x="8406730" y="1925674"/>
              <a:ext cx="477242" cy="1059155"/>
            </a:xfrm>
            <a:custGeom>
              <a:avLst/>
              <a:gdLst/>
              <a:ahLst/>
              <a:cxnLst/>
              <a:rect l="l" t="t" r="r" b="b"/>
              <a:pathLst>
                <a:path w="6536" h="14505" extrusionOk="0">
                  <a:moveTo>
                    <a:pt x="187" y="0"/>
                  </a:moveTo>
                  <a:cubicBezTo>
                    <a:pt x="1123" y="437"/>
                    <a:pt x="3442" y="1958"/>
                    <a:pt x="2881" y="6361"/>
                  </a:cubicBezTo>
                  <a:cubicBezTo>
                    <a:pt x="2195" y="11785"/>
                    <a:pt x="374" y="10937"/>
                    <a:pt x="0" y="14504"/>
                  </a:cubicBezTo>
                  <a:cubicBezTo>
                    <a:pt x="63" y="14492"/>
                    <a:pt x="112" y="14479"/>
                    <a:pt x="150" y="14454"/>
                  </a:cubicBezTo>
                  <a:cubicBezTo>
                    <a:pt x="175" y="14005"/>
                    <a:pt x="387" y="12646"/>
                    <a:pt x="2108" y="10925"/>
                  </a:cubicBezTo>
                  <a:cubicBezTo>
                    <a:pt x="3879" y="9117"/>
                    <a:pt x="6535" y="2370"/>
                    <a:pt x="262" y="13"/>
                  </a:cubicBezTo>
                  <a:cubicBezTo>
                    <a:pt x="237" y="13"/>
                    <a:pt x="200" y="0"/>
                    <a:pt x="18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01" name="Google Shape;801;p32"/>
            <p:cNvSpPr/>
            <p:nvPr/>
          </p:nvSpPr>
          <p:spPr>
            <a:xfrm>
              <a:off x="8365767" y="1919248"/>
              <a:ext cx="204960" cy="1070108"/>
            </a:xfrm>
            <a:custGeom>
              <a:avLst/>
              <a:gdLst/>
              <a:ahLst/>
              <a:cxnLst/>
              <a:rect l="l" t="t" r="r" b="b"/>
              <a:pathLst>
                <a:path w="2807" h="14655" extrusionOk="0">
                  <a:moveTo>
                    <a:pt x="0" y="1"/>
                  </a:moveTo>
                  <a:cubicBezTo>
                    <a:pt x="0" y="1"/>
                    <a:pt x="1272" y="2545"/>
                    <a:pt x="711" y="6224"/>
                  </a:cubicBezTo>
                  <a:cubicBezTo>
                    <a:pt x="212" y="9641"/>
                    <a:pt x="62" y="14006"/>
                    <a:pt x="50" y="14654"/>
                  </a:cubicBezTo>
                  <a:cubicBezTo>
                    <a:pt x="112" y="14654"/>
                    <a:pt x="175" y="14642"/>
                    <a:pt x="237" y="14642"/>
                  </a:cubicBezTo>
                  <a:cubicBezTo>
                    <a:pt x="387" y="13806"/>
                    <a:pt x="1073" y="10015"/>
                    <a:pt x="1709" y="8332"/>
                  </a:cubicBezTo>
                  <a:cubicBezTo>
                    <a:pt x="2444" y="6424"/>
                    <a:pt x="2806" y="1859"/>
                    <a:pt x="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02" name="Google Shape;802;p32"/>
            <p:cNvSpPr/>
            <p:nvPr/>
          </p:nvSpPr>
          <p:spPr>
            <a:xfrm>
              <a:off x="8138097" y="1919248"/>
              <a:ext cx="204960" cy="1070108"/>
            </a:xfrm>
            <a:custGeom>
              <a:avLst/>
              <a:gdLst/>
              <a:ahLst/>
              <a:cxnLst/>
              <a:rect l="l" t="t" r="r" b="b"/>
              <a:pathLst>
                <a:path w="2807" h="14655" extrusionOk="0">
                  <a:moveTo>
                    <a:pt x="2806" y="1"/>
                  </a:moveTo>
                  <a:lnTo>
                    <a:pt x="2806" y="1"/>
                  </a:lnTo>
                  <a:cubicBezTo>
                    <a:pt x="0" y="1859"/>
                    <a:pt x="374" y="6424"/>
                    <a:pt x="1085" y="8332"/>
                  </a:cubicBezTo>
                  <a:cubicBezTo>
                    <a:pt x="1734" y="10015"/>
                    <a:pt x="2432" y="13806"/>
                    <a:pt x="2569" y="14642"/>
                  </a:cubicBezTo>
                  <a:cubicBezTo>
                    <a:pt x="2632" y="14642"/>
                    <a:pt x="2682" y="14654"/>
                    <a:pt x="2756" y="14654"/>
                  </a:cubicBezTo>
                  <a:cubicBezTo>
                    <a:pt x="2744" y="14006"/>
                    <a:pt x="2582" y="9641"/>
                    <a:pt x="2083" y="6224"/>
                  </a:cubicBezTo>
                  <a:cubicBezTo>
                    <a:pt x="1547" y="2545"/>
                    <a:pt x="2806" y="1"/>
                    <a:pt x="280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03" name="Google Shape;803;p32"/>
            <p:cNvSpPr/>
            <p:nvPr/>
          </p:nvSpPr>
          <p:spPr>
            <a:xfrm>
              <a:off x="7824850" y="1925674"/>
              <a:ext cx="478119" cy="1060981"/>
            </a:xfrm>
            <a:custGeom>
              <a:avLst/>
              <a:gdLst/>
              <a:ahLst/>
              <a:cxnLst/>
              <a:rect l="l" t="t" r="r" b="b"/>
              <a:pathLst>
                <a:path w="6548" h="14530" extrusionOk="0">
                  <a:moveTo>
                    <a:pt x="6348" y="0"/>
                  </a:moveTo>
                  <a:cubicBezTo>
                    <a:pt x="6311" y="0"/>
                    <a:pt x="6286" y="13"/>
                    <a:pt x="6273" y="13"/>
                  </a:cubicBezTo>
                  <a:cubicBezTo>
                    <a:pt x="0" y="2357"/>
                    <a:pt x="2644" y="9117"/>
                    <a:pt x="4440" y="10937"/>
                  </a:cubicBezTo>
                  <a:cubicBezTo>
                    <a:pt x="6148" y="12671"/>
                    <a:pt x="6360" y="14030"/>
                    <a:pt x="6398" y="14479"/>
                  </a:cubicBezTo>
                  <a:cubicBezTo>
                    <a:pt x="6435" y="14492"/>
                    <a:pt x="6485" y="14504"/>
                    <a:pt x="6548" y="14529"/>
                  </a:cubicBezTo>
                  <a:cubicBezTo>
                    <a:pt x="6173" y="10950"/>
                    <a:pt x="4353" y="11798"/>
                    <a:pt x="3667" y="6373"/>
                  </a:cubicBezTo>
                  <a:cubicBezTo>
                    <a:pt x="3106" y="1958"/>
                    <a:pt x="5413" y="437"/>
                    <a:pt x="634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04" name="Google Shape;804;p32"/>
            <p:cNvSpPr/>
            <p:nvPr/>
          </p:nvSpPr>
          <p:spPr>
            <a:xfrm>
              <a:off x="8261935" y="2937356"/>
              <a:ext cx="184880" cy="53816"/>
            </a:xfrm>
            <a:custGeom>
              <a:avLst/>
              <a:gdLst/>
              <a:ahLst/>
              <a:cxnLst/>
              <a:rect l="l" t="t" r="r" b="b"/>
              <a:pathLst>
                <a:path w="2532" h="737" extrusionOk="0">
                  <a:moveTo>
                    <a:pt x="2532" y="1"/>
                  </a:moveTo>
                  <a:lnTo>
                    <a:pt x="2532" y="1"/>
                  </a:lnTo>
                  <a:cubicBezTo>
                    <a:pt x="2054" y="80"/>
                    <a:pt x="1613" y="106"/>
                    <a:pt x="1238" y="106"/>
                  </a:cubicBezTo>
                  <a:cubicBezTo>
                    <a:pt x="488" y="106"/>
                    <a:pt x="0" y="1"/>
                    <a:pt x="0" y="1"/>
                  </a:cubicBezTo>
                  <a:lnTo>
                    <a:pt x="0" y="1"/>
                  </a:lnTo>
                  <a:cubicBezTo>
                    <a:pt x="75" y="524"/>
                    <a:pt x="162" y="686"/>
                    <a:pt x="1260" y="736"/>
                  </a:cubicBezTo>
                  <a:cubicBezTo>
                    <a:pt x="2370" y="686"/>
                    <a:pt x="2445" y="512"/>
                    <a:pt x="2532" y="1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</p:grpSp>
      <p:grpSp>
        <p:nvGrpSpPr>
          <p:cNvPr id="51" name="Group 50">
            <a:extLst>
              <a:ext uri="{FF2B5EF4-FFF2-40B4-BE49-F238E27FC236}">
                <a16:creationId xmlns:a16="http://schemas.microsoft.com/office/drawing/2014/main" xmlns="" id="{28CC11C3-E6F3-4943-B5D7-41A1C2A22374}"/>
              </a:ext>
            </a:extLst>
          </p:cNvPr>
          <p:cNvGrpSpPr/>
          <p:nvPr/>
        </p:nvGrpSpPr>
        <p:grpSpPr>
          <a:xfrm>
            <a:off x="328510" y="251352"/>
            <a:ext cx="3473448" cy="698840"/>
            <a:chOff x="2173730" y="1501140"/>
            <a:chExt cx="3518410" cy="707886"/>
          </a:xfrm>
        </p:grpSpPr>
        <p:sp>
          <p:nvSpPr>
            <p:cNvPr id="52" name="Rectangle: Rounded Corners 51">
              <a:extLst>
                <a:ext uri="{FF2B5EF4-FFF2-40B4-BE49-F238E27FC236}">
                  <a16:creationId xmlns:a16="http://schemas.microsoft.com/office/drawing/2014/main" xmlns="" id="{7FB1D466-4BFD-4848-B37F-ADFE97ABFADD}"/>
                </a:ext>
              </a:extLst>
            </p:cNvPr>
            <p:cNvSpPr/>
            <p:nvPr/>
          </p:nvSpPr>
          <p:spPr>
            <a:xfrm>
              <a:off x="2173730" y="1501140"/>
              <a:ext cx="3518410" cy="707886"/>
            </a:xfrm>
            <a:prstGeom prst="roundRect">
              <a:avLst>
                <a:gd name="adj" fmla="val 50000"/>
              </a:avLst>
            </a:prstGeom>
            <a:solidFill>
              <a:srgbClr val="39447A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630"/>
            </a:p>
          </p:txBody>
        </p:sp>
        <p:sp>
          <p:nvSpPr>
            <p:cNvPr id="53" name="TextBox 52">
              <a:extLst>
                <a:ext uri="{FF2B5EF4-FFF2-40B4-BE49-F238E27FC236}">
                  <a16:creationId xmlns:a16="http://schemas.microsoft.com/office/drawing/2014/main" xmlns="" id="{28F81CD5-EBB3-460F-8453-D33704B61680}"/>
                </a:ext>
              </a:extLst>
            </p:cNvPr>
            <p:cNvSpPr txBox="1"/>
            <p:nvPr/>
          </p:nvSpPr>
          <p:spPr>
            <a:xfrm>
              <a:off x="2445306" y="1553781"/>
              <a:ext cx="2396137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. </a:t>
              </a:r>
              <a:r>
                <a:rPr lang="en-US" sz="2962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Ước</a:t>
              </a:r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ội</a:t>
              </a:r>
              <a:endParaRPr lang="en-GB" sz="2962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8" name="Group 57">
            <a:extLst>
              <a:ext uri="{FF2B5EF4-FFF2-40B4-BE49-F238E27FC236}">
                <a16:creationId xmlns:a16="http://schemas.microsoft.com/office/drawing/2014/main" xmlns="" id="{B0D57346-8013-40EB-AC65-C8001C933389}"/>
              </a:ext>
            </a:extLst>
          </p:cNvPr>
          <p:cNvGrpSpPr/>
          <p:nvPr/>
        </p:nvGrpSpPr>
        <p:grpSpPr>
          <a:xfrm>
            <a:off x="2100911" y="1414820"/>
            <a:ext cx="7659538" cy="1059761"/>
            <a:chOff x="3002224" y="1233080"/>
            <a:chExt cx="5846551" cy="1227630"/>
          </a:xfrm>
        </p:grpSpPr>
        <p:sp>
          <p:nvSpPr>
            <p:cNvPr id="59" name="Rectangle: Top Corners One Rounded and One Snipped 58">
              <a:extLst>
                <a:ext uri="{FF2B5EF4-FFF2-40B4-BE49-F238E27FC236}">
                  <a16:creationId xmlns:a16="http://schemas.microsoft.com/office/drawing/2014/main" xmlns="" id="{7F726591-B09E-4CEA-9A7D-3ECA71A8EF92}"/>
                </a:ext>
              </a:extLst>
            </p:cNvPr>
            <p:cNvSpPr/>
            <p:nvPr/>
          </p:nvSpPr>
          <p:spPr>
            <a:xfrm>
              <a:off x="3002224" y="1233080"/>
              <a:ext cx="5846551" cy="997536"/>
            </a:xfrm>
            <a:prstGeom prst="snipRoundRect">
              <a:avLst/>
            </a:prstGeom>
            <a:solidFill>
              <a:srgbClr val="020441"/>
            </a:solidFill>
            <a:ln>
              <a:noFill/>
            </a:ln>
            <a:effectLst>
              <a:outerShdw blurRad="107950" dist="12700" dir="5400000" algn="ctr">
                <a:srgbClr val="000000"/>
              </a:outerShdw>
            </a:effectLst>
            <a:scene3d>
              <a:camera prst="orthographicFront">
                <a:rot lat="0" lon="0" rev="0"/>
              </a:camera>
              <a:lightRig rig="soft" dir="t">
                <a:rot lat="0" lon="0" rev="0"/>
              </a:lightRig>
            </a:scene3d>
            <a:sp3d contourW="44450" prstMaterial="matte">
              <a:bevelT w="63500" h="63500" prst="artDeco"/>
              <a:contourClr>
                <a:srgbClr val="FFFFFF"/>
              </a:contourClr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>
                <a:solidFill>
                  <a:schemeClr val="bg1"/>
                </a:solidFill>
              </a:endParaRPr>
            </a:p>
          </p:txBody>
        </p:sp>
        <p:sp>
          <p:nvSpPr>
            <p:cNvPr id="60" name="Title 1">
              <a:extLst>
                <a:ext uri="{FF2B5EF4-FFF2-40B4-BE49-F238E27FC236}">
                  <a16:creationId xmlns:a16="http://schemas.microsoft.com/office/drawing/2014/main" xmlns="" id="{E0A98ACA-0107-4C03-92A5-FB7BF5CF33C0}"/>
                </a:ext>
              </a:extLst>
            </p:cNvPr>
            <p:cNvSpPr txBox="1">
              <a:spLocks/>
            </p:cNvSpPr>
            <p:nvPr/>
          </p:nvSpPr>
          <p:spPr>
            <a:xfrm>
              <a:off x="3964516" y="1463173"/>
              <a:ext cx="3508495" cy="997537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Autofit/>
            </a:bodyPr>
            <a:lstStyle>
              <a:lvl1pPr algn="ctr" defTabSz="914400" rtl="0" eaLnBrk="1" latinLnBrk="0" hangingPunct="1">
                <a:spcBef>
                  <a:spcPct val="0"/>
                </a:spcBef>
                <a:buNone/>
                <a:defRPr sz="4400" kern="1200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</a:lstStyle>
            <a:p>
              <a:pPr algn="l"/>
              <a:r>
                <a:rPr lang="en-US" sz="30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    </a:t>
              </a:r>
              <a:r>
                <a:rPr lang="en-US" sz="3000" b="1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Kiến</a:t>
              </a:r>
              <a:r>
                <a:rPr lang="en-US" sz="3000" b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000" b="1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thức</a:t>
              </a:r>
              <a:r>
                <a:rPr lang="en-US" sz="3000" b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000" b="1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trọng</a:t>
              </a:r>
              <a:r>
                <a:rPr lang="en-US" sz="3000" b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000" b="1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tâm</a:t>
              </a:r>
              <a:r>
                <a:rPr lang="en-US" sz="3000" b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/>
              </a:r>
              <a:br>
                <a:rPr lang="en-US" sz="3000" b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</a:br>
              <a:endParaRPr lang="en-US" sz="30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61" name="Group 60">
            <a:extLst>
              <a:ext uri="{FF2B5EF4-FFF2-40B4-BE49-F238E27FC236}">
                <a16:creationId xmlns:a16="http://schemas.microsoft.com/office/drawing/2014/main" xmlns="" id="{94F12A32-5395-4FD7-BD90-919CEF7D8062}"/>
              </a:ext>
            </a:extLst>
          </p:cNvPr>
          <p:cNvGrpSpPr/>
          <p:nvPr/>
        </p:nvGrpSpPr>
        <p:grpSpPr>
          <a:xfrm>
            <a:off x="939348" y="1370046"/>
            <a:ext cx="885532" cy="905905"/>
            <a:chOff x="522530" y="1392576"/>
            <a:chExt cx="885532" cy="905905"/>
          </a:xfrm>
        </p:grpSpPr>
        <p:sp>
          <p:nvSpPr>
            <p:cNvPr id="62" name="Rectangle: Rounded Corners 61">
              <a:extLst>
                <a:ext uri="{FF2B5EF4-FFF2-40B4-BE49-F238E27FC236}">
                  <a16:creationId xmlns:a16="http://schemas.microsoft.com/office/drawing/2014/main" xmlns="" id="{47D89DCA-876E-4901-BDE9-15E062829744}"/>
                </a:ext>
              </a:extLst>
            </p:cNvPr>
            <p:cNvSpPr/>
            <p:nvPr/>
          </p:nvSpPr>
          <p:spPr>
            <a:xfrm>
              <a:off x="522530" y="1418024"/>
              <a:ext cx="885532" cy="880457"/>
            </a:xfrm>
            <a:prstGeom prst="roundRect">
              <a:avLst/>
            </a:prstGeom>
            <a:solidFill>
              <a:srgbClr val="AD3332"/>
            </a:solidFill>
            <a:ln>
              <a:noFill/>
            </a:ln>
            <a:effectLst>
              <a:outerShdw blurRad="107950" dist="12700" dir="5400000" algn="ctr">
                <a:srgbClr val="000000"/>
              </a:outerShdw>
            </a:effectLst>
            <a:scene3d>
              <a:camera prst="orthographicFront">
                <a:rot lat="0" lon="0" rev="0"/>
              </a:camera>
              <a:lightRig rig="soft" dir="t">
                <a:rot lat="0" lon="0" rev="0"/>
              </a:lightRig>
            </a:scene3d>
            <a:sp3d contourW="44450" prstMaterial="matte">
              <a:bevelT w="63500" h="63500" prst="artDeco"/>
              <a:contourClr>
                <a:srgbClr val="FFFFFF"/>
              </a:contourClr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pic>
          <p:nvPicPr>
            <p:cNvPr id="63" name="Picture 2">
              <a:extLst>
                <a:ext uri="{FF2B5EF4-FFF2-40B4-BE49-F238E27FC236}">
                  <a16:creationId xmlns:a16="http://schemas.microsoft.com/office/drawing/2014/main" xmlns="" id="{63864782-C102-4D3A-8293-2CEAAF6D616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ackgroundRemoval t="10000" b="90000" l="10000" r="90000">
                          <a14:foregroundMark x1="50887" y1="83688" x2="70035" y2="52660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2614" y="1392576"/>
              <a:ext cx="875448" cy="87544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8" name="Rectangle 7">
            <a:extLst>
              <a:ext uri="{FF2B5EF4-FFF2-40B4-BE49-F238E27FC236}">
                <a16:creationId xmlns:a16="http://schemas.microsoft.com/office/drawing/2014/main" xmlns="" id="{2A728961-86F0-40F8-8344-7660FB486CEE}"/>
              </a:ext>
            </a:extLst>
          </p:cNvPr>
          <p:cNvSpPr/>
          <p:nvPr/>
        </p:nvSpPr>
        <p:spPr>
          <a:xfrm>
            <a:off x="2100911" y="2783954"/>
            <a:ext cx="7659538" cy="1167113"/>
          </a:xfrm>
          <a:prstGeom prst="rect">
            <a:avLst/>
          </a:prstGeom>
          <a:solidFill>
            <a:srgbClr val="C00000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78C1D534-D3B4-4C7B-9DD2-46BD0B7DACD7}"/>
              </a:ext>
            </a:extLst>
          </p:cNvPr>
          <p:cNvSpPr txBox="1"/>
          <p:nvPr/>
        </p:nvSpPr>
        <p:spPr>
          <a:xfrm>
            <a:off x="2342507" y="2873760"/>
            <a:ext cx="7225705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chia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ói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ội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,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</a:t>
            </a:r>
            <a:endParaRPr lang="en-GB" sz="3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xmlns="" id="{D39C5252-1E86-4020-92C9-7144AA7424AE}"/>
              </a:ext>
            </a:extLst>
          </p:cNvPr>
          <p:cNvCxnSpPr>
            <a:cxnSpLocks/>
            <a:stCxn id="8" idx="2"/>
            <a:endCxn id="10" idx="0"/>
          </p:cNvCxnSpPr>
          <p:nvPr/>
        </p:nvCxnSpPr>
        <p:spPr>
          <a:xfrm flipH="1">
            <a:off x="3874191" y="3951067"/>
            <a:ext cx="2056489" cy="520128"/>
          </a:xfrm>
          <a:prstGeom prst="straightConnector1">
            <a:avLst/>
          </a:prstGeom>
          <a:ln w="57150"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xmlns="" id="{22DF2904-695C-4553-807D-AD04AC96852A}"/>
              </a:ext>
            </a:extLst>
          </p:cNvPr>
          <p:cNvCxnSpPr>
            <a:cxnSpLocks/>
            <a:stCxn id="8" idx="2"/>
            <a:endCxn id="78" idx="0"/>
          </p:cNvCxnSpPr>
          <p:nvPr/>
        </p:nvCxnSpPr>
        <p:spPr>
          <a:xfrm>
            <a:off x="5930680" y="3951067"/>
            <a:ext cx="2097689" cy="537639"/>
          </a:xfrm>
          <a:prstGeom prst="straightConnector1">
            <a:avLst/>
          </a:prstGeom>
          <a:ln w="57150"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5" name="Group 34">
            <a:extLst>
              <a:ext uri="{FF2B5EF4-FFF2-40B4-BE49-F238E27FC236}">
                <a16:creationId xmlns:a16="http://schemas.microsoft.com/office/drawing/2014/main" xmlns="" id="{21C5C43D-530D-48F5-BFC9-AAADE39D496F}"/>
              </a:ext>
            </a:extLst>
          </p:cNvPr>
          <p:cNvGrpSpPr/>
          <p:nvPr/>
        </p:nvGrpSpPr>
        <p:grpSpPr>
          <a:xfrm>
            <a:off x="2150260" y="4471195"/>
            <a:ext cx="3447861" cy="1607485"/>
            <a:chOff x="2150260" y="4471195"/>
            <a:chExt cx="3447861" cy="1607485"/>
          </a:xfrm>
        </p:grpSpPr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xmlns="" id="{263C857F-217D-414B-B7F1-C2A3745524D8}"/>
                </a:ext>
              </a:extLst>
            </p:cNvPr>
            <p:cNvSpPr/>
            <p:nvPr/>
          </p:nvSpPr>
          <p:spPr>
            <a:xfrm>
              <a:off x="2150260" y="4471195"/>
              <a:ext cx="3447861" cy="1607485"/>
            </a:xfrm>
            <a:prstGeom prst="rect">
              <a:avLst/>
            </a:prstGeom>
            <a:solidFill>
              <a:srgbClr val="C00000"/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chilly" dir="t">
                <a:rot lat="0" lon="0" rev="18480000"/>
              </a:lightRig>
            </a:scene3d>
            <a:sp3d prstMaterial="clear">
              <a:bevelT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xmlns="" id="{5D7DDCE5-62E4-44A2-9BED-65A36003D39E}"/>
                </a:ext>
              </a:extLst>
            </p:cNvPr>
            <p:cNvSpPr txBox="1"/>
            <p:nvPr/>
          </p:nvSpPr>
          <p:spPr>
            <a:xfrm>
              <a:off x="2408967" y="4486179"/>
              <a:ext cx="2828510" cy="14773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ập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ợp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ước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a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ợc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kí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iệu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Ư(a) </a:t>
              </a:r>
              <a:endParaRPr lang="en-GB" sz="3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6" name="Group 35">
            <a:extLst>
              <a:ext uri="{FF2B5EF4-FFF2-40B4-BE49-F238E27FC236}">
                <a16:creationId xmlns:a16="http://schemas.microsoft.com/office/drawing/2014/main" xmlns="" id="{5062E7C4-EA59-43B9-AB52-5864A8F6C874}"/>
              </a:ext>
            </a:extLst>
          </p:cNvPr>
          <p:cNvGrpSpPr/>
          <p:nvPr/>
        </p:nvGrpSpPr>
        <p:grpSpPr>
          <a:xfrm>
            <a:off x="6318369" y="4488706"/>
            <a:ext cx="3420000" cy="1537744"/>
            <a:chOff x="6318369" y="4488706"/>
            <a:chExt cx="3420000" cy="1537744"/>
          </a:xfrm>
        </p:grpSpPr>
        <p:sp>
          <p:nvSpPr>
            <p:cNvPr id="78" name="Rectangle 77">
              <a:extLst>
                <a:ext uri="{FF2B5EF4-FFF2-40B4-BE49-F238E27FC236}">
                  <a16:creationId xmlns:a16="http://schemas.microsoft.com/office/drawing/2014/main" xmlns="" id="{650A26DF-9A0F-4737-A246-074310738780}"/>
                </a:ext>
              </a:extLst>
            </p:cNvPr>
            <p:cNvSpPr/>
            <p:nvPr/>
          </p:nvSpPr>
          <p:spPr>
            <a:xfrm>
              <a:off x="6318369" y="4488706"/>
              <a:ext cx="3420000" cy="1537744"/>
            </a:xfrm>
            <a:prstGeom prst="rect">
              <a:avLst/>
            </a:prstGeom>
            <a:solidFill>
              <a:srgbClr val="C00000"/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chilly" dir="t">
                <a:rot lat="0" lon="0" rev="18480000"/>
              </a:lightRig>
            </a:scene3d>
            <a:sp3d prstMaterial="clear">
              <a:bevelT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86" name="TextBox 85">
              <a:extLst>
                <a:ext uri="{FF2B5EF4-FFF2-40B4-BE49-F238E27FC236}">
                  <a16:creationId xmlns:a16="http://schemas.microsoft.com/office/drawing/2014/main" xmlns="" id="{B9D8E70A-E087-485A-9998-D16D9B78E147}"/>
                </a:ext>
              </a:extLst>
            </p:cNvPr>
            <p:cNvSpPr txBox="1"/>
            <p:nvPr/>
          </p:nvSpPr>
          <p:spPr>
            <a:xfrm>
              <a:off x="6596523" y="4518914"/>
              <a:ext cx="2566681" cy="14773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ập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ợp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ước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a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ợc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kí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iệu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Ư(a) </a:t>
              </a:r>
              <a:endParaRPr lang="en-GB" sz="3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cxnSp>
        <p:nvCxnSpPr>
          <p:cNvPr id="42" name="Straight Arrow Connector 41">
            <a:extLst>
              <a:ext uri="{FF2B5EF4-FFF2-40B4-BE49-F238E27FC236}">
                <a16:creationId xmlns:a16="http://schemas.microsoft.com/office/drawing/2014/main" xmlns="" id="{19C51302-A06A-49F4-AC75-1DEE03B1560B}"/>
              </a:ext>
            </a:extLst>
          </p:cNvPr>
          <p:cNvCxnSpPr/>
          <p:nvPr/>
        </p:nvCxnSpPr>
        <p:spPr>
          <a:xfrm>
            <a:off x="5671335" y="2275951"/>
            <a:ext cx="0" cy="508003"/>
          </a:xfrm>
          <a:prstGeom prst="straightConnector1">
            <a:avLst/>
          </a:prstGeom>
          <a:ln w="57150"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1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1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1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8955" y="225493"/>
            <a:ext cx="854447" cy="12253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37939" y="1643267"/>
            <a:ext cx="8112552" cy="3834287"/>
          </a:xfrm>
          <a:prstGeom prst="rect">
            <a:avLst/>
          </a:prstGeom>
        </p:spPr>
      </p:pic>
      <p:sp>
        <p:nvSpPr>
          <p:cNvPr id="16" name="Rectangle 15"/>
          <p:cNvSpPr/>
          <p:nvPr/>
        </p:nvSpPr>
        <p:spPr>
          <a:xfrm>
            <a:off x="2661261" y="609024"/>
            <a:ext cx="6035882" cy="603990"/>
          </a:xfrm>
          <a:prstGeom prst="rect">
            <a:avLst/>
          </a:prstGeom>
        </p:spPr>
        <p:txBody>
          <a:bodyPr wrap="square" lIns="84326" tIns="42163" rIns="84326" bIns="42163">
            <a:spAutoFit/>
          </a:bodyPr>
          <a:lstStyle/>
          <a:p>
            <a:pPr algn="ctr">
              <a:defRPr/>
            </a:pPr>
            <a:r>
              <a:rPr lang="en-US" sz="3300" b="1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3300" b="1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b="1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3300" b="1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hay </a:t>
            </a:r>
            <a:r>
              <a:rPr lang="en-US" sz="3300" b="1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3300" b="1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b="1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3300" b="1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b="1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hỉ</a:t>
            </a:r>
            <a:r>
              <a:rPr lang="en-US" sz="3300" b="1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?</a:t>
            </a:r>
            <a:endParaRPr lang="en-US" sz="3300" b="1" dirty="0">
              <a:ln w="12700">
                <a:solidFill>
                  <a:srgbClr val="212121">
                    <a:satMod val="155000"/>
                  </a:srgbClr>
                </a:solidFill>
                <a:prstDash val="solid"/>
              </a:ln>
              <a:solidFill>
                <a:srgbClr val="C00000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8827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3391" y="801034"/>
            <a:ext cx="1240759" cy="1341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/>
          <p:cNvSpPr/>
          <p:nvPr/>
        </p:nvSpPr>
        <p:spPr>
          <a:xfrm>
            <a:off x="3938238" y="1767485"/>
            <a:ext cx="5665910" cy="1121696"/>
          </a:xfrm>
          <a:prstGeom prst="rect">
            <a:avLst/>
          </a:prstGeom>
        </p:spPr>
        <p:txBody>
          <a:bodyPr wrap="square" lIns="84326" tIns="42163" rIns="84326" bIns="42163">
            <a:spAutoFit/>
          </a:bodyPr>
          <a:lstStyle/>
          <a:p>
            <a:pPr>
              <a:defRPr/>
            </a:pPr>
            <a:r>
              <a:rPr lang="en-US" sz="3300" b="1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b="1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3300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3300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sz="3300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3300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3300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sz="3300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>
              <a:defRPr/>
            </a:pPr>
            <a:r>
              <a:rPr lang="en-US" sz="3300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3300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ì</a:t>
            </a:r>
            <a:r>
              <a:rPr lang="en-US" sz="3300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 15   5</a:t>
            </a:r>
            <a:r>
              <a:rPr lang="en-US" sz="3300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3300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 5 </a:t>
            </a:r>
            <a:r>
              <a:rPr lang="en-US" sz="3300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300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sz="3300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300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 15.</a:t>
            </a:r>
            <a:endParaRPr lang="en-US" sz="3300" dirty="0">
              <a:ln w="12700">
                <a:solidFill>
                  <a:srgbClr val="212121">
                    <a:satMod val="155000"/>
                  </a:srgbClr>
                </a:solidFill>
                <a:prstDash val="solid"/>
              </a:ln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1759694"/>
              </p:ext>
            </p:extLst>
          </p:nvPr>
        </p:nvGraphicFramePr>
        <p:xfrm>
          <a:off x="5018702" y="2355119"/>
          <a:ext cx="209252" cy="53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4" imgW="76101" imgH="190252" progId="Equation.DSMT4">
                  <p:embed/>
                </p:oleObj>
              </mc:Choice>
              <mc:Fallback>
                <p:oleObj name="Equation" r:id="rId4" imgW="76101" imgH="19025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8702" y="2355119"/>
                        <a:ext cx="209252" cy="534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5316" y="2438165"/>
            <a:ext cx="3187074" cy="203765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104168" y="4321196"/>
            <a:ext cx="2246393" cy="14751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3051298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1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30" name="Google Shape;930;p35"/>
          <p:cNvGrpSpPr/>
          <p:nvPr/>
        </p:nvGrpSpPr>
        <p:grpSpPr>
          <a:xfrm>
            <a:off x="10581184" y="3924632"/>
            <a:ext cx="553976" cy="2484106"/>
            <a:chOff x="437125" y="2088142"/>
            <a:chExt cx="561147" cy="2516261"/>
          </a:xfrm>
        </p:grpSpPr>
        <p:sp>
          <p:nvSpPr>
            <p:cNvPr id="931" name="Google Shape;931;p35"/>
            <p:cNvSpPr/>
            <p:nvPr/>
          </p:nvSpPr>
          <p:spPr>
            <a:xfrm>
              <a:off x="444210" y="3588045"/>
              <a:ext cx="45968" cy="102901"/>
            </a:xfrm>
            <a:custGeom>
              <a:avLst/>
              <a:gdLst/>
              <a:ahLst/>
              <a:cxnLst/>
              <a:rect l="l" t="t" r="r" b="b"/>
              <a:pathLst>
                <a:path w="545" h="1220" extrusionOk="0">
                  <a:moveTo>
                    <a:pt x="49" y="0"/>
                  </a:moveTo>
                  <a:cubicBezTo>
                    <a:pt x="13" y="181"/>
                    <a:pt x="1" y="447"/>
                    <a:pt x="97" y="725"/>
                  </a:cubicBezTo>
                  <a:cubicBezTo>
                    <a:pt x="206" y="978"/>
                    <a:pt x="399" y="1135"/>
                    <a:pt x="544" y="1220"/>
                  </a:cubicBezTo>
                  <a:cubicBezTo>
                    <a:pt x="496" y="857"/>
                    <a:pt x="460" y="568"/>
                    <a:pt x="435" y="387"/>
                  </a:cubicBezTo>
                  <a:cubicBezTo>
                    <a:pt x="266" y="362"/>
                    <a:pt x="146" y="326"/>
                    <a:pt x="134" y="278"/>
                  </a:cubicBezTo>
                  <a:cubicBezTo>
                    <a:pt x="109" y="230"/>
                    <a:pt x="121" y="145"/>
                    <a:pt x="134" y="0"/>
                  </a:cubicBezTo>
                  <a:close/>
                </a:path>
              </a:pathLst>
            </a:custGeom>
            <a:solidFill>
              <a:srgbClr val="FEF5E4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932" name="Google Shape;932;p35"/>
            <p:cNvSpPr/>
            <p:nvPr/>
          </p:nvSpPr>
          <p:spPr>
            <a:xfrm>
              <a:off x="945218" y="3588045"/>
              <a:ext cx="45884" cy="102901"/>
            </a:xfrm>
            <a:custGeom>
              <a:avLst/>
              <a:gdLst/>
              <a:ahLst/>
              <a:cxnLst/>
              <a:rect l="l" t="t" r="r" b="b"/>
              <a:pathLst>
                <a:path w="544" h="1220" extrusionOk="0">
                  <a:moveTo>
                    <a:pt x="411" y="0"/>
                  </a:moveTo>
                  <a:cubicBezTo>
                    <a:pt x="423" y="145"/>
                    <a:pt x="435" y="230"/>
                    <a:pt x="411" y="278"/>
                  </a:cubicBezTo>
                  <a:cubicBezTo>
                    <a:pt x="399" y="326"/>
                    <a:pt x="278" y="362"/>
                    <a:pt x="109" y="387"/>
                  </a:cubicBezTo>
                  <a:cubicBezTo>
                    <a:pt x="85" y="568"/>
                    <a:pt x="49" y="857"/>
                    <a:pt x="1" y="1220"/>
                  </a:cubicBezTo>
                  <a:cubicBezTo>
                    <a:pt x="145" y="1135"/>
                    <a:pt x="339" y="978"/>
                    <a:pt x="447" y="725"/>
                  </a:cubicBezTo>
                  <a:cubicBezTo>
                    <a:pt x="544" y="447"/>
                    <a:pt x="532" y="181"/>
                    <a:pt x="496" y="0"/>
                  </a:cubicBezTo>
                  <a:close/>
                </a:path>
              </a:pathLst>
            </a:custGeom>
            <a:solidFill>
              <a:srgbClr val="FEF5E4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933" name="Google Shape;933;p35"/>
            <p:cNvSpPr/>
            <p:nvPr/>
          </p:nvSpPr>
          <p:spPr>
            <a:xfrm>
              <a:off x="480900" y="3588045"/>
              <a:ext cx="473597" cy="1016357"/>
            </a:xfrm>
            <a:custGeom>
              <a:avLst/>
              <a:gdLst/>
              <a:ahLst/>
              <a:cxnLst/>
              <a:rect l="l" t="t" r="r" b="b"/>
              <a:pathLst>
                <a:path w="5615" h="12050" extrusionOk="0">
                  <a:moveTo>
                    <a:pt x="2705" y="0"/>
                  </a:moveTo>
                  <a:lnTo>
                    <a:pt x="2705" y="459"/>
                  </a:lnTo>
                  <a:cubicBezTo>
                    <a:pt x="2705" y="459"/>
                    <a:pt x="2264" y="473"/>
                    <a:pt x="1720" y="473"/>
                  </a:cubicBezTo>
                  <a:cubicBezTo>
                    <a:pt x="1122" y="473"/>
                    <a:pt x="399" y="456"/>
                    <a:pt x="0" y="387"/>
                  </a:cubicBezTo>
                  <a:lnTo>
                    <a:pt x="0" y="387"/>
                  </a:lnTo>
                  <a:cubicBezTo>
                    <a:pt x="25" y="568"/>
                    <a:pt x="61" y="857"/>
                    <a:pt x="109" y="1220"/>
                  </a:cubicBezTo>
                  <a:cubicBezTo>
                    <a:pt x="447" y="3815"/>
                    <a:pt x="1268" y="10214"/>
                    <a:pt x="1208" y="10685"/>
                  </a:cubicBezTo>
                  <a:cubicBezTo>
                    <a:pt x="1184" y="10697"/>
                    <a:pt x="1365" y="10781"/>
                    <a:pt x="1340" y="10781"/>
                  </a:cubicBezTo>
                  <a:cubicBezTo>
                    <a:pt x="1196" y="11252"/>
                    <a:pt x="471" y="11228"/>
                    <a:pt x="363" y="11421"/>
                  </a:cubicBezTo>
                  <a:cubicBezTo>
                    <a:pt x="257" y="11621"/>
                    <a:pt x="403" y="12050"/>
                    <a:pt x="834" y="12050"/>
                  </a:cubicBezTo>
                  <a:cubicBezTo>
                    <a:pt x="846" y="12050"/>
                    <a:pt x="858" y="12049"/>
                    <a:pt x="870" y="12049"/>
                  </a:cubicBezTo>
                  <a:cubicBezTo>
                    <a:pt x="1449" y="12013"/>
                    <a:pt x="2608" y="11505"/>
                    <a:pt x="2439" y="10986"/>
                  </a:cubicBezTo>
                  <a:cubicBezTo>
                    <a:pt x="2451" y="10938"/>
                    <a:pt x="2584" y="10841"/>
                    <a:pt x="2584" y="10697"/>
                  </a:cubicBezTo>
                  <a:cubicBezTo>
                    <a:pt x="2656" y="9707"/>
                    <a:pt x="2741" y="6580"/>
                    <a:pt x="2801" y="3888"/>
                  </a:cubicBezTo>
                  <a:cubicBezTo>
                    <a:pt x="2874" y="6580"/>
                    <a:pt x="2958" y="9707"/>
                    <a:pt x="3031" y="10697"/>
                  </a:cubicBezTo>
                  <a:cubicBezTo>
                    <a:pt x="3031" y="10841"/>
                    <a:pt x="3163" y="10938"/>
                    <a:pt x="3176" y="10986"/>
                  </a:cubicBezTo>
                  <a:cubicBezTo>
                    <a:pt x="3006" y="11505"/>
                    <a:pt x="4165" y="12013"/>
                    <a:pt x="4745" y="12049"/>
                  </a:cubicBezTo>
                  <a:cubicBezTo>
                    <a:pt x="4757" y="12049"/>
                    <a:pt x="4769" y="12050"/>
                    <a:pt x="4780" y="12050"/>
                  </a:cubicBezTo>
                  <a:cubicBezTo>
                    <a:pt x="5211" y="12050"/>
                    <a:pt x="5346" y="11621"/>
                    <a:pt x="5252" y="11421"/>
                  </a:cubicBezTo>
                  <a:cubicBezTo>
                    <a:pt x="5143" y="11228"/>
                    <a:pt x="4419" y="11252"/>
                    <a:pt x="4274" y="10781"/>
                  </a:cubicBezTo>
                  <a:cubicBezTo>
                    <a:pt x="4250" y="10781"/>
                    <a:pt x="4431" y="10697"/>
                    <a:pt x="4407" y="10685"/>
                  </a:cubicBezTo>
                  <a:cubicBezTo>
                    <a:pt x="4347" y="10214"/>
                    <a:pt x="5168" y="3815"/>
                    <a:pt x="5506" y="1220"/>
                  </a:cubicBezTo>
                  <a:cubicBezTo>
                    <a:pt x="5554" y="857"/>
                    <a:pt x="5590" y="568"/>
                    <a:pt x="5614" y="387"/>
                  </a:cubicBezTo>
                  <a:lnTo>
                    <a:pt x="5614" y="387"/>
                  </a:lnTo>
                  <a:cubicBezTo>
                    <a:pt x="5216" y="456"/>
                    <a:pt x="4493" y="473"/>
                    <a:pt x="3895" y="473"/>
                  </a:cubicBezTo>
                  <a:cubicBezTo>
                    <a:pt x="3351" y="473"/>
                    <a:pt x="2910" y="459"/>
                    <a:pt x="2910" y="459"/>
                  </a:cubicBezTo>
                  <a:lnTo>
                    <a:pt x="2910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934" name="Google Shape;934;p35"/>
            <p:cNvSpPr/>
            <p:nvPr/>
          </p:nvSpPr>
          <p:spPr>
            <a:xfrm>
              <a:off x="910637" y="2801952"/>
              <a:ext cx="80465" cy="786180"/>
            </a:xfrm>
            <a:custGeom>
              <a:avLst/>
              <a:gdLst/>
              <a:ahLst/>
              <a:cxnLst/>
              <a:rect l="l" t="t" r="r" b="b"/>
              <a:pathLst>
                <a:path w="954" h="9321" extrusionOk="0">
                  <a:moveTo>
                    <a:pt x="954" y="0"/>
                  </a:moveTo>
                  <a:cubicBezTo>
                    <a:pt x="712" y="1087"/>
                    <a:pt x="0" y="3465"/>
                    <a:pt x="36" y="4938"/>
                  </a:cubicBezTo>
                  <a:cubicBezTo>
                    <a:pt x="48" y="4998"/>
                    <a:pt x="48" y="5059"/>
                    <a:pt x="48" y="5107"/>
                  </a:cubicBezTo>
                  <a:cubicBezTo>
                    <a:pt x="73" y="5397"/>
                    <a:pt x="97" y="5698"/>
                    <a:pt x="145" y="6012"/>
                  </a:cubicBezTo>
                  <a:cubicBezTo>
                    <a:pt x="326" y="7352"/>
                    <a:pt x="724" y="8741"/>
                    <a:pt x="821" y="9320"/>
                  </a:cubicBezTo>
                  <a:lnTo>
                    <a:pt x="954" y="9320"/>
                  </a:lnTo>
                  <a:lnTo>
                    <a:pt x="954" y="0"/>
                  </a:lnTo>
                  <a:close/>
                </a:path>
              </a:pathLst>
            </a:custGeom>
            <a:solidFill>
              <a:srgbClr val="B03848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935" name="Google Shape;935;p35"/>
            <p:cNvSpPr/>
            <p:nvPr/>
          </p:nvSpPr>
          <p:spPr>
            <a:xfrm>
              <a:off x="444210" y="2801952"/>
              <a:ext cx="80549" cy="786180"/>
            </a:xfrm>
            <a:custGeom>
              <a:avLst/>
              <a:gdLst/>
              <a:ahLst/>
              <a:cxnLst/>
              <a:rect l="l" t="t" r="r" b="b"/>
              <a:pathLst>
                <a:path w="955" h="9321" extrusionOk="0">
                  <a:moveTo>
                    <a:pt x="1" y="0"/>
                  </a:moveTo>
                  <a:lnTo>
                    <a:pt x="1" y="9320"/>
                  </a:lnTo>
                  <a:lnTo>
                    <a:pt x="134" y="9320"/>
                  </a:lnTo>
                  <a:cubicBezTo>
                    <a:pt x="230" y="8741"/>
                    <a:pt x="629" y="7352"/>
                    <a:pt x="810" y="6012"/>
                  </a:cubicBezTo>
                  <a:cubicBezTo>
                    <a:pt x="858" y="5698"/>
                    <a:pt x="882" y="5397"/>
                    <a:pt x="906" y="5107"/>
                  </a:cubicBezTo>
                  <a:cubicBezTo>
                    <a:pt x="906" y="5059"/>
                    <a:pt x="906" y="4998"/>
                    <a:pt x="906" y="4938"/>
                  </a:cubicBezTo>
                  <a:cubicBezTo>
                    <a:pt x="955" y="3465"/>
                    <a:pt x="242" y="1087"/>
                    <a:pt x="1" y="0"/>
                  </a:cubicBezTo>
                  <a:close/>
                </a:path>
              </a:pathLst>
            </a:custGeom>
            <a:solidFill>
              <a:srgbClr val="B03848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936" name="Google Shape;936;p35"/>
            <p:cNvSpPr/>
            <p:nvPr/>
          </p:nvSpPr>
          <p:spPr>
            <a:xfrm>
              <a:off x="453404" y="3309033"/>
              <a:ext cx="255650" cy="318908"/>
            </a:xfrm>
            <a:custGeom>
              <a:avLst/>
              <a:gdLst/>
              <a:ahLst/>
              <a:cxnLst/>
              <a:rect l="l" t="t" r="r" b="b"/>
              <a:pathLst>
                <a:path w="3031" h="3781" extrusionOk="0">
                  <a:moveTo>
                    <a:pt x="701" y="0"/>
                  </a:moveTo>
                  <a:cubicBezTo>
                    <a:pt x="520" y="1340"/>
                    <a:pt x="121" y="2729"/>
                    <a:pt x="25" y="3308"/>
                  </a:cubicBezTo>
                  <a:cubicBezTo>
                    <a:pt x="12" y="3453"/>
                    <a:pt x="0" y="3538"/>
                    <a:pt x="25" y="3586"/>
                  </a:cubicBezTo>
                  <a:cubicBezTo>
                    <a:pt x="37" y="3634"/>
                    <a:pt x="157" y="3670"/>
                    <a:pt x="326" y="3695"/>
                  </a:cubicBezTo>
                  <a:cubicBezTo>
                    <a:pt x="725" y="3764"/>
                    <a:pt x="1448" y="3781"/>
                    <a:pt x="2046" y="3781"/>
                  </a:cubicBezTo>
                  <a:cubicBezTo>
                    <a:pt x="2590" y="3781"/>
                    <a:pt x="3031" y="3767"/>
                    <a:pt x="3031" y="3767"/>
                  </a:cubicBezTo>
                  <a:lnTo>
                    <a:pt x="3031" y="3308"/>
                  </a:lnTo>
                  <a:lnTo>
                    <a:pt x="3031" y="0"/>
                  </a:ln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937" name="Google Shape;937;p35"/>
            <p:cNvSpPr/>
            <p:nvPr/>
          </p:nvSpPr>
          <p:spPr>
            <a:xfrm>
              <a:off x="437125" y="2710269"/>
              <a:ext cx="271928" cy="522433"/>
            </a:xfrm>
            <a:custGeom>
              <a:avLst/>
              <a:gdLst/>
              <a:ahLst/>
              <a:cxnLst/>
              <a:rect l="l" t="t" r="r" b="b"/>
              <a:pathLst>
                <a:path w="3224" h="6194" extrusionOk="0">
                  <a:moveTo>
                    <a:pt x="1956" y="1"/>
                  </a:moveTo>
                  <a:cubicBezTo>
                    <a:pt x="1775" y="25"/>
                    <a:pt x="145" y="254"/>
                    <a:pt x="24" y="532"/>
                  </a:cubicBezTo>
                  <a:cubicBezTo>
                    <a:pt x="0" y="604"/>
                    <a:pt x="24" y="797"/>
                    <a:pt x="85" y="1087"/>
                  </a:cubicBezTo>
                  <a:cubicBezTo>
                    <a:pt x="326" y="2174"/>
                    <a:pt x="1039" y="4552"/>
                    <a:pt x="990" y="6025"/>
                  </a:cubicBezTo>
                  <a:cubicBezTo>
                    <a:pt x="990" y="6085"/>
                    <a:pt x="990" y="6146"/>
                    <a:pt x="990" y="6194"/>
                  </a:cubicBezTo>
                  <a:lnTo>
                    <a:pt x="3224" y="6194"/>
                  </a:lnTo>
                  <a:lnTo>
                    <a:pt x="3224" y="4962"/>
                  </a:lnTo>
                  <a:lnTo>
                    <a:pt x="2741" y="4962"/>
                  </a:lnTo>
                  <a:lnTo>
                    <a:pt x="2741" y="4757"/>
                  </a:lnTo>
                  <a:lnTo>
                    <a:pt x="3224" y="4757"/>
                  </a:lnTo>
                  <a:lnTo>
                    <a:pt x="3224" y="4129"/>
                  </a:lnTo>
                  <a:lnTo>
                    <a:pt x="2741" y="4129"/>
                  </a:lnTo>
                  <a:lnTo>
                    <a:pt x="2741" y="3936"/>
                  </a:lnTo>
                  <a:lnTo>
                    <a:pt x="3224" y="3936"/>
                  </a:lnTo>
                  <a:lnTo>
                    <a:pt x="3224" y="3308"/>
                  </a:lnTo>
                  <a:lnTo>
                    <a:pt x="2741" y="3308"/>
                  </a:lnTo>
                  <a:lnTo>
                    <a:pt x="2741" y="3103"/>
                  </a:lnTo>
                  <a:lnTo>
                    <a:pt x="3224" y="3103"/>
                  </a:lnTo>
                  <a:lnTo>
                    <a:pt x="3224" y="2487"/>
                  </a:lnTo>
                  <a:lnTo>
                    <a:pt x="2741" y="2487"/>
                  </a:lnTo>
                  <a:lnTo>
                    <a:pt x="2741" y="2282"/>
                  </a:lnTo>
                  <a:lnTo>
                    <a:pt x="3224" y="2282"/>
                  </a:lnTo>
                  <a:lnTo>
                    <a:pt x="3224" y="592"/>
                  </a:lnTo>
                  <a:cubicBezTo>
                    <a:pt x="2487" y="556"/>
                    <a:pt x="2016" y="85"/>
                    <a:pt x="1992" y="61"/>
                  </a:cubicBezTo>
                  <a:cubicBezTo>
                    <a:pt x="1968" y="49"/>
                    <a:pt x="1956" y="25"/>
                    <a:pt x="1956" y="1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938" name="Google Shape;938;p35"/>
            <p:cNvSpPr/>
            <p:nvPr/>
          </p:nvSpPr>
          <p:spPr>
            <a:xfrm>
              <a:off x="726259" y="2710269"/>
              <a:ext cx="272013" cy="522433"/>
            </a:xfrm>
            <a:custGeom>
              <a:avLst/>
              <a:gdLst/>
              <a:ahLst/>
              <a:cxnLst/>
              <a:rect l="l" t="t" r="r" b="b"/>
              <a:pathLst>
                <a:path w="3225" h="6194" extrusionOk="0">
                  <a:moveTo>
                    <a:pt x="1269" y="1"/>
                  </a:moveTo>
                  <a:cubicBezTo>
                    <a:pt x="1269" y="25"/>
                    <a:pt x="1244" y="49"/>
                    <a:pt x="1232" y="61"/>
                  </a:cubicBezTo>
                  <a:cubicBezTo>
                    <a:pt x="1208" y="85"/>
                    <a:pt x="737" y="556"/>
                    <a:pt x="1" y="592"/>
                  </a:cubicBezTo>
                  <a:lnTo>
                    <a:pt x="1" y="2282"/>
                  </a:lnTo>
                  <a:lnTo>
                    <a:pt x="484" y="2282"/>
                  </a:lnTo>
                  <a:lnTo>
                    <a:pt x="484" y="2487"/>
                  </a:lnTo>
                  <a:lnTo>
                    <a:pt x="1" y="2487"/>
                  </a:lnTo>
                  <a:lnTo>
                    <a:pt x="1" y="3103"/>
                  </a:lnTo>
                  <a:lnTo>
                    <a:pt x="484" y="3103"/>
                  </a:lnTo>
                  <a:lnTo>
                    <a:pt x="484" y="3308"/>
                  </a:lnTo>
                  <a:lnTo>
                    <a:pt x="1" y="3308"/>
                  </a:lnTo>
                  <a:lnTo>
                    <a:pt x="1" y="3936"/>
                  </a:lnTo>
                  <a:lnTo>
                    <a:pt x="484" y="3936"/>
                  </a:lnTo>
                  <a:lnTo>
                    <a:pt x="484" y="4129"/>
                  </a:lnTo>
                  <a:lnTo>
                    <a:pt x="1" y="4129"/>
                  </a:lnTo>
                  <a:lnTo>
                    <a:pt x="1" y="4757"/>
                  </a:lnTo>
                  <a:lnTo>
                    <a:pt x="484" y="4757"/>
                  </a:lnTo>
                  <a:lnTo>
                    <a:pt x="484" y="4962"/>
                  </a:lnTo>
                  <a:lnTo>
                    <a:pt x="1" y="4962"/>
                  </a:lnTo>
                  <a:lnTo>
                    <a:pt x="1" y="6194"/>
                  </a:lnTo>
                  <a:lnTo>
                    <a:pt x="2234" y="6194"/>
                  </a:lnTo>
                  <a:cubicBezTo>
                    <a:pt x="2234" y="6146"/>
                    <a:pt x="2234" y="6085"/>
                    <a:pt x="2222" y="6025"/>
                  </a:cubicBezTo>
                  <a:cubicBezTo>
                    <a:pt x="2186" y="4552"/>
                    <a:pt x="2898" y="2174"/>
                    <a:pt x="3140" y="1087"/>
                  </a:cubicBezTo>
                  <a:cubicBezTo>
                    <a:pt x="3200" y="797"/>
                    <a:pt x="3224" y="604"/>
                    <a:pt x="3200" y="532"/>
                  </a:cubicBezTo>
                  <a:cubicBezTo>
                    <a:pt x="3079" y="254"/>
                    <a:pt x="1450" y="25"/>
                    <a:pt x="1269" y="1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939" name="Google Shape;939;p35"/>
            <p:cNvSpPr/>
            <p:nvPr/>
          </p:nvSpPr>
          <p:spPr>
            <a:xfrm>
              <a:off x="726259" y="3309033"/>
              <a:ext cx="255734" cy="318908"/>
            </a:xfrm>
            <a:custGeom>
              <a:avLst/>
              <a:gdLst/>
              <a:ahLst/>
              <a:cxnLst/>
              <a:rect l="l" t="t" r="r" b="b"/>
              <a:pathLst>
                <a:path w="3032" h="3781" extrusionOk="0">
                  <a:moveTo>
                    <a:pt x="1" y="0"/>
                  </a:moveTo>
                  <a:lnTo>
                    <a:pt x="1" y="3308"/>
                  </a:lnTo>
                  <a:lnTo>
                    <a:pt x="1" y="3767"/>
                  </a:lnTo>
                  <a:cubicBezTo>
                    <a:pt x="1" y="3767"/>
                    <a:pt x="442" y="3781"/>
                    <a:pt x="986" y="3781"/>
                  </a:cubicBezTo>
                  <a:cubicBezTo>
                    <a:pt x="1584" y="3781"/>
                    <a:pt x="2307" y="3764"/>
                    <a:pt x="2705" y="3695"/>
                  </a:cubicBezTo>
                  <a:cubicBezTo>
                    <a:pt x="2874" y="3670"/>
                    <a:pt x="2995" y="3634"/>
                    <a:pt x="3007" y="3586"/>
                  </a:cubicBezTo>
                  <a:cubicBezTo>
                    <a:pt x="3031" y="3538"/>
                    <a:pt x="3019" y="3453"/>
                    <a:pt x="3007" y="3308"/>
                  </a:cubicBezTo>
                  <a:cubicBezTo>
                    <a:pt x="2910" y="2729"/>
                    <a:pt x="2512" y="1328"/>
                    <a:pt x="2331" y="0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940" name="Google Shape;940;p35"/>
            <p:cNvSpPr/>
            <p:nvPr/>
          </p:nvSpPr>
          <p:spPr>
            <a:xfrm>
              <a:off x="512445" y="2760201"/>
              <a:ext cx="410423" cy="827931"/>
            </a:xfrm>
            <a:custGeom>
              <a:avLst/>
              <a:gdLst/>
              <a:ahLst/>
              <a:cxnLst/>
              <a:rect l="l" t="t" r="r" b="b"/>
              <a:pathLst>
                <a:path w="4866" h="9816" extrusionOk="0">
                  <a:moveTo>
                    <a:pt x="2331" y="0"/>
                  </a:moveTo>
                  <a:lnTo>
                    <a:pt x="2331" y="1690"/>
                  </a:lnTo>
                  <a:lnTo>
                    <a:pt x="1848" y="1690"/>
                  </a:lnTo>
                  <a:lnTo>
                    <a:pt x="1848" y="1895"/>
                  </a:lnTo>
                  <a:lnTo>
                    <a:pt x="2331" y="1895"/>
                  </a:lnTo>
                  <a:lnTo>
                    <a:pt x="2331" y="2511"/>
                  </a:lnTo>
                  <a:lnTo>
                    <a:pt x="1848" y="2511"/>
                  </a:lnTo>
                  <a:lnTo>
                    <a:pt x="1848" y="2716"/>
                  </a:lnTo>
                  <a:lnTo>
                    <a:pt x="2331" y="2716"/>
                  </a:lnTo>
                  <a:lnTo>
                    <a:pt x="2331" y="3344"/>
                  </a:lnTo>
                  <a:lnTo>
                    <a:pt x="1848" y="3344"/>
                  </a:lnTo>
                  <a:lnTo>
                    <a:pt x="1848" y="3537"/>
                  </a:lnTo>
                  <a:lnTo>
                    <a:pt x="2331" y="3537"/>
                  </a:lnTo>
                  <a:lnTo>
                    <a:pt x="2331" y="4165"/>
                  </a:lnTo>
                  <a:lnTo>
                    <a:pt x="1848" y="4165"/>
                  </a:lnTo>
                  <a:lnTo>
                    <a:pt x="1848" y="4370"/>
                  </a:lnTo>
                  <a:lnTo>
                    <a:pt x="2331" y="4370"/>
                  </a:lnTo>
                  <a:lnTo>
                    <a:pt x="2331" y="5602"/>
                  </a:lnTo>
                  <a:lnTo>
                    <a:pt x="97" y="5602"/>
                  </a:lnTo>
                  <a:cubicBezTo>
                    <a:pt x="73" y="5892"/>
                    <a:pt x="49" y="6193"/>
                    <a:pt x="1" y="6507"/>
                  </a:cubicBezTo>
                  <a:lnTo>
                    <a:pt x="2331" y="6507"/>
                  </a:lnTo>
                  <a:lnTo>
                    <a:pt x="2331" y="9815"/>
                  </a:lnTo>
                  <a:lnTo>
                    <a:pt x="2536" y="9815"/>
                  </a:lnTo>
                  <a:lnTo>
                    <a:pt x="2536" y="6507"/>
                  </a:lnTo>
                  <a:lnTo>
                    <a:pt x="4866" y="6507"/>
                  </a:lnTo>
                  <a:cubicBezTo>
                    <a:pt x="4818" y="6193"/>
                    <a:pt x="4794" y="5892"/>
                    <a:pt x="4769" y="5602"/>
                  </a:cubicBezTo>
                  <a:lnTo>
                    <a:pt x="2536" y="5602"/>
                  </a:lnTo>
                  <a:lnTo>
                    <a:pt x="2536" y="4370"/>
                  </a:lnTo>
                  <a:lnTo>
                    <a:pt x="3019" y="4370"/>
                  </a:lnTo>
                  <a:lnTo>
                    <a:pt x="3019" y="4165"/>
                  </a:lnTo>
                  <a:lnTo>
                    <a:pt x="2536" y="4165"/>
                  </a:lnTo>
                  <a:lnTo>
                    <a:pt x="2536" y="3537"/>
                  </a:lnTo>
                  <a:lnTo>
                    <a:pt x="3019" y="3537"/>
                  </a:lnTo>
                  <a:lnTo>
                    <a:pt x="3019" y="3344"/>
                  </a:lnTo>
                  <a:lnTo>
                    <a:pt x="2536" y="3344"/>
                  </a:lnTo>
                  <a:lnTo>
                    <a:pt x="2536" y="2716"/>
                  </a:lnTo>
                  <a:lnTo>
                    <a:pt x="3019" y="2716"/>
                  </a:lnTo>
                  <a:lnTo>
                    <a:pt x="3019" y="2511"/>
                  </a:lnTo>
                  <a:lnTo>
                    <a:pt x="2536" y="2511"/>
                  </a:lnTo>
                  <a:lnTo>
                    <a:pt x="2536" y="1895"/>
                  </a:lnTo>
                  <a:lnTo>
                    <a:pt x="3019" y="1895"/>
                  </a:lnTo>
                  <a:lnTo>
                    <a:pt x="3019" y="1690"/>
                  </a:lnTo>
                  <a:lnTo>
                    <a:pt x="2536" y="1690"/>
                  </a:lnTo>
                  <a:lnTo>
                    <a:pt x="2536" y="0"/>
                  </a:lnTo>
                  <a:cubicBezTo>
                    <a:pt x="2500" y="12"/>
                    <a:pt x="2463" y="12"/>
                    <a:pt x="2427" y="12"/>
                  </a:cubicBezTo>
                  <a:cubicBezTo>
                    <a:pt x="2403" y="12"/>
                    <a:pt x="2367" y="12"/>
                    <a:pt x="2331" y="0"/>
                  </a:cubicBezTo>
                  <a:close/>
                </a:path>
              </a:pathLst>
            </a:custGeom>
            <a:solidFill>
              <a:srgbClr val="FEF5E4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941" name="Google Shape;941;p35"/>
            <p:cNvSpPr/>
            <p:nvPr/>
          </p:nvSpPr>
          <p:spPr>
            <a:xfrm>
              <a:off x="629600" y="2645070"/>
              <a:ext cx="176197" cy="82574"/>
            </a:xfrm>
            <a:custGeom>
              <a:avLst/>
              <a:gdLst/>
              <a:ahLst/>
              <a:cxnLst/>
              <a:rect l="l" t="t" r="r" b="b"/>
              <a:pathLst>
                <a:path w="2089" h="979" extrusionOk="0">
                  <a:moveTo>
                    <a:pt x="0" y="1"/>
                  </a:moveTo>
                  <a:cubicBezTo>
                    <a:pt x="109" y="158"/>
                    <a:pt x="241" y="291"/>
                    <a:pt x="386" y="387"/>
                  </a:cubicBezTo>
                  <a:lnTo>
                    <a:pt x="386" y="822"/>
                  </a:lnTo>
                  <a:cubicBezTo>
                    <a:pt x="567" y="906"/>
                    <a:pt x="785" y="979"/>
                    <a:pt x="1038" y="979"/>
                  </a:cubicBezTo>
                  <a:cubicBezTo>
                    <a:pt x="1304" y="979"/>
                    <a:pt x="1521" y="906"/>
                    <a:pt x="1702" y="822"/>
                  </a:cubicBezTo>
                  <a:lnTo>
                    <a:pt x="1702" y="387"/>
                  </a:lnTo>
                  <a:cubicBezTo>
                    <a:pt x="1847" y="291"/>
                    <a:pt x="1980" y="158"/>
                    <a:pt x="2089" y="1"/>
                  </a:cubicBezTo>
                  <a:lnTo>
                    <a:pt x="2089" y="1"/>
                  </a:lnTo>
                  <a:cubicBezTo>
                    <a:pt x="1775" y="170"/>
                    <a:pt x="1425" y="266"/>
                    <a:pt x="1038" y="266"/>
                  </a:cubicBezTo>
                  <a:cubicBezTo>
                    <a:pt x="664" y="266"/>
                    <a:pt x="314" y="170"/>
                    <a:pt x="0" y="1"/>
                  </a:cubicBezTo>
                  <a:close/>
                </a:path>
              </a:pathLst>
            </a:custGeom>
            <a:solidFill>
              <a:srgbClr val="FEF5E4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942" name="Google Shape;942;p35"/>
            <p:cNvSpPr/>
            <p:nvPr/>
          </p:nvSpPr>
          <p:spPr>
            <a:xfrm>
              <a:off x="598983" y="2687327"/>
              <a:ext cx="237347" cy="73971"/>
            </a:xfrm>
            <a:custGeom>
              <a:avLst/>
              <a:gdLst/>
              <a:ahLst/>
              <a:cxnLst/>
              <a:rect l="l" t="t" r="r" b="b"/>
              <a:pathLst>
                <a:path w="2814" h="877" extrusionOk="0">
                  <a:moveTo>
                    <a:pt x="217" y="1"/>
                  </a:moveTo>
                  <a:cubicBezTo>
                    <a:pt x="167" y="1"/>
                    <a:pt x="116" y="19"/>
                    <a:pt x="73" y="55"/>
                  </a:cubicBezTo>
                  <a:cubicBezTo>
                    <a:pt x="13" y="116"/>
                    <a:pt x="1" y="200"/>
                    <a:pt x="37" y="273"/>
                  </a:cubicBezTo>
                  <a:cubicBezTo>
                    <a:pt x="37" y="297"/>
                    <a:pt x="49" y="321"/>
                    <a:pt x="73" y="333"/>
                  </a:cubicBezTo>
                  <a:cubicBezTo>
                    <a:pt x="97" y="357"/>
                    <a:pt x="568" y="828"/>
                    <a:pt x="1305" y="864"/>
                  </a:cubicBezTo>
                  <a:cubicBezTo>
                    <a:pt x="1341" y="876"/>
                    <a:pt x="1377" y="876"/>
                    <a:pt x="1401" y="876"/>
                  </a:cubicBezTo>
                  <a:cubicBezTo>
                    <a:pt x="1437" y="876"/>
                    <a:pt x="1474" y="876"/>
                    <a:pt x="1510" y="864"/>
                  </a:cubicBezTo>
                  <a:cubicBezTo>
                    <a:pt x="2246" y="828"/>
                    <a:pt x="2717" y="357"/>
                    <a:pt x="2741" y="333"/>
                  </a:cubicBezTo>
                  <a:cubicBezTo>
                    <a:pt x="2753" y="321"/>
                    <a:pt x="2778" y="297"/>
                    <a:pt x="2778" y="273"/>
                  </a:cubicBezTo>
                  <a:cubicBezTo>
                    <a:pt x="2814" y="200"/>
                    <a:pt x="2802" y="116"/>
                    <a:pt x="2741" y="55"/>
                  </a:cubicBezTo>
                  <a:cubicBezTo>
                    <a:pt x="2699" y="19"/>
                    <a:pt x="2648" y="1"/>
                    <a:pt x="2598" y="1"/>
                  </a:cubicBezTo>
                  <a:cubicBezTo>
                    <a:pt x="2548" y="1"/>
                    <a:pt x="2500" y="19"/>
                    <a:pt x="2464" y="55"/>
                  </a:cubicBezTo>
                  <a:cubicBezTo>
                    <a:pt x="2452" y="55"/>
                    <a:pt x="2307" y="200"/>
                    <a:pt x="2065" y="321"/>
                  </a:cubicBezTo>
                  <a:cubicBezTo>
                    <a:pt x="1884" y="405"/>
                    <a:pt x="1667" y="478"/>
                    <a:pt x="1401" y="478"/>
                  </a:cubicBezTo>
                  <a:cubicBezTo>
                    <a:pt x="1148" y="478"/>
                    <a:pt x="930" y="405"/>
                    <a:pt x="749" y="321"/>
                  </a:cubicBezTo>
                  <a:cubicBezTo>
                    <a:pt x="508" y="200"/>
                    <a:pt x="363" y="67"/>
                    <a:pt x="351" y="55"/>
                  </a:cubicBezTo>
                  <a:cubicBezTo>
                    <a:pt x="315" y="19"/>
                    <a:pt x="266" y="1"/>
                    <a:pt x="217" y="1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943" name="Google Shape;943;p35"/>
            <p:cNvSpPr/>
            <p:nvPr/>
          </p:nvSpPr>
          <p:spPr>
            <a:xfrm>
              <a:off x="530748" y="2088142"/>
              <a:ext cx="373817" cy="579450"/>
            </a:xfrm>
            <a:custGeom>
              <a:avLst/>
              <a:gdLst/>
              <a:ahLst/>
              <a:cxnLst/>
              <a:rect l="l" t="t" r="r" b="b"/>
              <a:pathLst>
                <a:path w="4432" h="6870" extrusionOk="0">
                  <a:moveTo>
                    <a:pt x="2210" y="4262"/>
                  </a:moveTo>
                  <a:cubicBezTo>
                    <a:pt x="2971" y="4262"/>
                    <a:pt x="3574" y="4600"/>
                    <a:pt x="3574" y="5517"/>
                  </a:cubicBezTo>
                  <a:cubicBezTo>
                    <a:pt x="3574" y="6447"/>
                    <a:pt x="2548" y="6447"/>
                    <a:pt x="2210" y="6447"/>
                  </a:cubicBezTo>
                  <a:cubicBezTo>
                    <a:pt x="1884" y="6447"/>
                    <a:pt x="858" y="6447"/>
                    <a:pt x="858" y="5517"/>
                  </a:cubicBezTo>
                  <a:cubicBezTo>
                    <a:pt x="858" y="4600"/>
                    <a:pt x="1462" y="4262"/>
                    <a:pt x="2210" y="4262"/>
                  </a:cubicBezTo>
                  <a:close/>
                  <a:moveTo>
                    <a:pt x="2210" y="0"/>
                  </a:moveTo>
                  <a:cubicBezTo>
                    <a:pt x="991" y="0"/>
                    <a:pt x="1" y="990"/>
                    <a:pt x="1" y="2209"/>
                  </a:cubicBezTo>
                  <a:lnTo>
                    <a:pt x="1" y="4648"/>
                  </a:lnTo>
                  <a:cubicBezTo>
                    <a:pt x="1" y="5493"/>
                    <a:pt x="484" y="6230"/>
                    <a:pt x="1172" y="6604"/>
                  </a:cubicBezTo>
                  <a:cubicBezTo>
                    <a:pt x="1486" y="6773"/>
                    <a:pt x="1836" y="6869"/>
                    <a:pt x="2210" y="6869"/>
                  </a:cubicBezTo>
                  <a:cubicBezTo>
                    <a:pt x="2597" y="6869"/>
                    <a:pt x="2947" y="6773"/>
                    <a:pt x="3261" y="6604"/>
                  </a:cubicBezTo>
                  <a:cubicBezTo>
                    <a:pt x="3949" y="6230"/>
                    <a:pt x="4432" y="5493"/>
                    <a:pt x="4432" y="4648"/>
                  </a:cubicBezTo>
                  <a:lnTo>
                    <a:pt x="4432" y="2209"/>
                  </a:lnTo>
                  <a:cubicBezTo>
                    <a:pt x="4432" y="990"/>
                    <a:pt x="3442" y="0"/>
                    <a:pt x="2210" y="0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944" name="Google Shape;944;p35"/>
            <p:cNvSpPr/>
            <p:nvPr/>
          </p:nvSpPr>
          <p:spPr>
            <a:xfrm>
              <a:off x="603116" y="2447535"/>
              <a:ext cx="229165" cy="184378"/>
            </a:xfrm>
            <a:custGeom>
              <a:avLst/>
              <a:gdLst/>
              <a:ahLst/>
              <a:cxnLst/>
              <a:rect l="l" t="t" r="r" b="b"/>
              <a:pathLst>
                <a:path w="2717" h="2186" extrusionOk="0">
                  <a:moveTo>
                    <a:pt x="1352" y="1"/>
                  </a:moveTo>
                  <a:cubicBezTo>
                    <a:pt x="604" y="1"/>
                    <a:pt x="0" y="339"/>
                    <a:pt x="0" y="1256"/>
                  </a:cubicBezTo>
                  <a:cubicBezTo>
                    <a:pt x="0" y="2186"/>
                    <a:pt x="1026" y="2186"/>
                    <a:pt x="1352" y="2186"/>
                  </a:cubicBezTo>
                  <a:cubicBezTo>
                    <a:pt x="1690" y="2186"/>
                    <a:pt x="2716" y="2186"/>
                    <a:pt x="2716" y="1256"/>
                  </a:cubicBezTo>
                  <a:cubicBezTo>
                    <a:pt x="2716" y="339"/>
                    <a:pt x="2113" y="1"/>
                    <a:pt x="1352" y="1"/>
                  </a:cubicBezTo>
                  <a:close/>
                </a:path>
              </a:pathLst>
            </a:custGeom>
            <a:solidFill>
              <a:srgbClr val="FEF5E4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</p:grpSp>
      <p:grpSp>
        <p:nvGrpSpPr>
          <p:cNvPr id="49" name="Group 48">
            <a:extLst>
              <a:ext uri="{FF2B5EF4-FFF2-40B4-BE49-F238E27FC236}">
                <a16:creationId xmlns:a16="http://schemas.microsoft.com/office/drawing/2014/main" xmlns="" id="{AEF57136-1FD0-4569-A925-328E895D2023}"/>
              </a:ext>
            </a:extLst>
          </p:cNvPr>
          <p:cNvGrpSpPr/>
          <p:nvPr/>
        </p:nvGrpSpPr>
        <p:grpSpPr>
          <a:xfrm>
            <a:off x="363360" y="589615"/>
            <a:ext cx="3473448" cy="698840"/>
            <a:chOff x="2173730" y="1501140"/>
            <a:chExt cx="3518410" cy="707886"/>
          </a:xfrm>
        </p:grpSpPr>
        <p:sp>
          <p:nvSpPr>
            <p:cNvPr id="50" name="Rectangle: Rounded Corners 49">
              <a:extLst>
                <a:ext uri="{FF2B5EF4-FFF2-40B4-BE49-F238E27FC236}">
                  <a16:creationId xmlns:a16="http://schemas.microsoft.com/office/drawing/2014/main" xmlns="" id="{39FC10DE-D772-4D93-90C6-5B492D3BF08B}"/>
                </a:ext>
              </a:extLst>
            </p:cNvPr>
            <p:cNvSpPr/>
            <p:nvPr/>
          </p:nvSpPr>
          <p:spPr>
            <a:xfrm>
              <a:off x="2173730" y="1501140"/>
              <a:ext cx="3518410" cy="707886"/>
            </a:xfrm>
            <a:prstGeom prst="roundRect">
              <a:avLst>
                <a:gd name="adj" fmla="val 50000"/>
              </a:avLst>
            </a:prstGeom>
            <a:solidFill>
              <a:srgbClr val="39447A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630"/>
            </a:p>
          </p:txBody>
        </p:sp>
        <p:sp>
          <p:nvSpPr>
            <p:cNvPr id="51" name="TextBox 50">
              <a:extLst>
                <a:ext uri="{FF2B5EF4-FFF2-40B4-BE49-F238E27FC236}">
                  <a16:creationId xmlns:a16="http://schemas.microsoft.com/office/drawing/2014/main" xmlns="" id="{4A6525DE-3889-46DD-AF77-D1D13850F8B9}"/>
                </a:ext>
              </a:extLst>
            </p:cNvPr>
            <p:cNvSpPr txBox="1"/>
            <p:nvPr/>
          </p:nvSpPr>
          <p:spPr>
            <a:xfrm>
              <a:off x="2445306" y="1553781"/>
              <a:ext cx="2396137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. </a:t>
              </a:r>
              <a:r>
                <a:rPr lang="en-US" sz="2962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Ước</a:t>
              </a:r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ội</a:t>
              </a:r>
              <a:endParaRPr lang="en-GB" sz="2962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0" name="Group 19">
            <a:extLst>
              <a:ext uri="{FF2B5EF4-FFF2-40B4-BE49-F238E27FC236}">
                <a16:creationId xmlns:a16="http://schemas.microsoft.com/office/drawing/2014/main" xmlns="" id="{ADCBD4D4-6302-49AC-9162-0CF0A6E34E4D}"/>
              </a:ext>
            </a:extLst>
          </p:cNvPr>
          <p:cNvGrpSpPr/>
          <p:nvPr/>
        </p:nvGrpSpPr>
        <p:grpSpPr>
          <a:xfrm>
            <a:off x="205874" y="3981324"/>
            <a:ext cx="10495697" cy="1848815"/>
            <a:chOff x="205874" y="3981324"/>
            <a:chExt cx="10495697" cy="1848815"/>
          </a:xfrm>
        </p:grpSpPr>
        <p:grpSp>
          <p:nvGrpSpPr>
            <p:cNvPr id="69" name="Group 68">
              <a:extLst>
                <a:ext uri="{FF2B5EF4-FFF2-40B4-BE49-F238E27FC236}">
                  <a16:creationId xmlns:a16="http://schemas.microsoft.com/office/drawing/2014/main" xmlns="" id="{FDC9EE8D-CE9A-478F-8AA8-E661C701C188}"/>
                </a:ext>
              </a:extLst>
            </p:cNvPr>
            <p:cNvGrpSpPr/>
            <p:nvPr/>
          </p:nvGrpSpPr>
          <p:grpSpPr>
            <a:xfrm>
              <a:off x="1234582" y="3981324"/>
              <a:ext cx="9466989" cy="1848815"/>
              <a:chOff x="313642" y="1563818"/>
              <a:chExt cx="1702870" cy="1848815"/>
            </a:xfrm>
          </p:grpSpPr>
          <p:sp>
            <p:nvSpPr>
              <p:cNvPr id="70" name="Rectangle: Diagonal Corners Rounded 69">
                <a:extLst>
                  <a:ext uri="{FF2B5EF4-FFF2-40B4-BE49-F238E27FC236}">
                    <a16:creationId xmlns:a16="http://schemas.microsoft.com/office/drawing/2014/main" xmlns="" id="{CDD079B4-061E-488C-8DA3-D895FA734110}"/>
                  </a:ext>
                </a:extLst>
              </p:cNvPr>
              <p:cNvSpPr/>
              <p:nvPr/>
            </p:nvSpPr>
            <p:spPr>
              <a:xfrm>
                <a:off x="313642" y="1563818"/>
                <a:ext cx="1702870" cy="1848815"/>
              </a:xfrm>
              <a:prstGeom prst="round2DiagRect">
                <a:avLst>
                  <a:gd name="adj1" fmla="val 34654"/>
                  <a:gd name="adj2" fmla="val 0"/>
                </a:avLst>
              </a:prstGeom>
              <a:solidFill>
                <a:srgbClr val="F34F98"/>
              </a:solidFill>
              <a:ln>
                <a:noFill/>
              </a:ln>
              <a:effectLst/>
              <a:scene3d>
                <a:camera prst="orthographicFront">
                  <a:rot lat="0" lon="0" rev="0"/>
                </a:camera>
                <a:lightRig rig="chilly" dir="t">
                  <a:rot lat="0" lon="0" rev="18480000"/>
                </a:lightRig>
              </a:scene3d>
              <a:sp3d prstMaterial="clear">
                <a:bevelT h="635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2369" dirty="0"/>
              </a:p>
            </p:txBody>
          </p:sp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xmlns="" id="{D02D52A6-A0F2-44F0-81E4-FE7AF83D8F77}"/>
                  </a:ext>
                </a:extLst>
              </p:cNvPr>
              <p:cNvSpPr txBox="1"/>
              <p:nvPr/>
            </p:nvSpPr>
            <p:spPr>
              <a:xfrm>
                <a:off x="479973" y="1713206"/>
                <a:ext cx="1505119" cy="138499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) </a:t>
                </a:r>
              </a:p>
              <a:p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48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ội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6; 	       	                 b) 12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ướ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48;</a:t>
                </a:r>
              </a:p>
              <a:p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) 48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ội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ũ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ướ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48;   d)  0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ội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48.</a:t>
                </a:r>
                <a:endParaRPr lang="en-GB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66" name="Group 65">
              <a:extLst>
                <a:ext uri="{FF2B5EF4-FFF2-40B4-BE49-F238E27FC236}">
                  <a16:creationId xmlns:a16="http://schemas.microsoft.com/office/drawing/2014/main" xmlns="" id="{4078B35D-7A82-4165-AE12-F61F79B37CC0}"/>
                </a:ext>
              </a:extLst>
            </p:cNvPr>
            <p:cNvGrpSpPr/>
            <p:nvPr/>
          </p:nvGrpSpPr>
          <p:grpSpPr>
            <a:xfrm>
              <a:off x="205874" y="4413984"/>
              <a:ext cx="1576320" cy="809738"/>
              <a:chOff x="6893962" y="4406377"/>
              <a:chExt cx="1386313" cy="710152"/>
            </a:xfrm>
          </p:grpSpPr>
          <p:sp>
            <p:nvSpPr>
              <p:cNvPr id="67" name="Cloud 66">
                <a:extLst>
                  <a:ext uri="{FF2B5EF4-FFF2-40B4-BE49-F238E27FC236}">
                    <a16:creationId xmlns:a16="http://schemas.microsoft.com/office/drawing/2014/main" xmlns="" id="{D00F2627-0338-42ED-A51E-AAFCEEDEB355}"/>
                  </a:ext>
                </a:extLst>
              </p:cNvPr>
              <p:cNvSpPr/>
              <p:nvPr/>
            </p:nvSpPr>
            <p:spPr>
              <a:xfrm>
                <a:off x="6893962" y="4406377"/>
                <a:ext cx="1386313" cy="710152"/>
              </a:xfrm>
              <a:prstGeom prst="cloud">
                <a:avLst/>
              </a:prstGeom>
              <a:solidFill>
                <a:srgbClr val="F2C641"/>
              </a:solidFill>
              <a:ln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  <a:scene3d>
                <a:camera prst="orthographicFront">
                  <a:rot lat="0" lon="0" rev="0"/>
                </a:camera>
                <a:lightRig rig="soft" dir="t">
                  <a:rot lat="0" lon="0" rev="0"/>
                </a:lightRig>
              </a:scene3d>
              <a:sp3d contourW="44450" prstMaterial="matte">
                <a:bevelT w="63500" h="63500" prst="artDeco"/>
                <a:contourClr>
                  <a:srgbClr val="FFFFFF"/>
                </a:contourClr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68" name="TextBox 67">
                <a:extLst>
                  <a:ext uri="{FF2B5EF4-FFF2-40B4-BE49-F238E27FC236}">
                    <a16:creationId xmlns:a16="http://schemas.microsoft.com/office/drawing/2014/main" xmlns="" id="{373BE587-BB48-4362-AF0B-C5B84E79522F}"/>
                  </a:ext>
                </a:extLst>
              </p:cNvPr>
              <p:cNvSpPr txBox="1"/>
              <p:nvPr/>
            </p:nvSpPr>
            <p:spPr>
              <a:xfrm>
                <a:off x="7168978" y="4469527"/>
                <a:ext cx="1111295" cy="5539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000" b="1" u="sng" dirty="0" err="1">
                    <a:solidFill>
                      <a:srgbClr val="F3167D"/>
                    </a:solidFill>
                    <a:latin typeface="Times New Roman" pitchFamily="18" charset="0"/>
                    <a:cs typeface="Times New Roman" pitchFamily="18" charset="0"/>
                  </a:rPr>
                  <a:t>Giải</a:t>
                </a:r>
                <a:r>
                  <a:rPr lang="en-US" sz="3000" b="1" u="sng" dirty="0">
                    <a:solidFill>
                      <a:srgbClr val="F3167D"/>
                    </a:solidFill>
                    <a:latin typeface="Times New Roman" pitchFamily="18" charset="0"/>
                    <a:cs typeface="Times New Roman" pitchFamily="18" charset="0"/>
                  </a:rPr>
                  <a:t>:</a:t>
                </a:r>
              </a:p>
            </p:txBody>
          </p:sp>
        </p:grpSp>
      </p:grpSp>
      <p:grpSp>
        <p:nvGrpSpPr>
          <p:cNvPr id="19" name="Group 18">
            <a:extLst>
              <a:ext uri="{FF2B5EF4-FFF2-40B4-BE49-F238E27FC236}">
                <a16:creationId xmlns:a16="http://schemas.microsoft.com/office/drawing/2014/main" xmlns="" id="{95BD4185-2D7D-41EF-89DD-BD6EA1B1EA0B}"/>
              </a:ext>
            </a:extLst>
          </p:cNvPr>
          <p:cNvGrpSpPr/>
          <p:nvPr/>
        </p:nvGrpSpPr>
        <p:grpSpPr>
          <a:xfrm>
            <a:off x="0" y="1513300"/>
            <a:ext cx="10672339" cy="2541486"/>
            <a:chOff x="0" y="1513300"/>
            <a:chExt cx="10672339" cy="2541486"/>
          </a:xfrm>
        </p:grpSpPr>
        <p:grpSp>
          <p:nvGrpSpPr>
            <p:cNvPr id="12" name="Group 11">
              <a:extLst>
                <a:ext uri="{FF2B5EF4-FFF2-40B4-BE49-F238E27FC236}">
                  <a16:creationId xmlns:a16="http://schemas.microsoft.com/office/drawing/2014/main" xmlns="" id="{668922E8-4DA7-46C8-B1A0-BBC020CEC4E1}"/>
                </a:ext>
              </a:extLst>
            </p:cNvPr>
            <p:cNvGrpSpPr/>
            <p:nvPr/>
          </p:nvGrpSpPr>
          <p:grpSpPr>
            <a:xfrm>
              <a:off x="1344738" y="1513300"/>
              <a:ext cx="9327601" cy="2541486"/>
              <a:chOff x="1134673" y="1524381"/>
              <a:chExt cx="9327601" cy="2541486"/>
            </a:xfrm>
          </p:grpSpPr>
          <p:sp>
            <p:nvSpPr>
              <p:cNvPr id="61" name="Rectangle: Diagonal Corners Rounded 60">
                <a:extLst>
                  <a:ext uri="{FF2B5EF4-FFF2-40B4-BE49-F238E27FC236}">
                    <a16:creationId xmlns:a16="http://schemas.microsoft.com/office/drawing/2014/main" xmlns="" id="{4B1FD3A7-8201-4706-B8EF-FFBE9547BA41}"/>
                  </a:ext>
                </a:extLst>
              </p:cNvPr>
              <p:cNvSpPr/>
              <p:nvPr/>
            </p:nvSpPr>
            <p:spPr>
              <a:xfrm>
                <a:off x="1134673" y="1524381"/>
                <a:ext cx="9327601" cy="2247900"/>
              </a:xfrm>
              <a:prstGeom prst="round2DiagRect">
                <a:avLst>
                  <a:gd name="adj1" fmla="val 34654"/>
                  <a:gd name="adj2" fmla="val 0"/>
                </a:avLst>
              </a:prstGeom>
              <a:solidFill>
                <a:srgbClr val="3CBBF6">
                  <a:alpha val="49000"/>
                </a:srgbClr>
              </a:solidFill>
              <a:ln>
                <a:noFill/>
              </a:ln>
              <a:effectLst/>
              <a:scene3d>
                <a:camera prst="orthographicFront">
                  <a:rot lat="0" lon="0" rev="0"/>
                </a:camera>
                <a:lightRig rig="chilly" dir="t">
                  <a:rot lat="0" lon="0" rev="18480000"/>
                </a:lightRig>
              </a:scene3d>
              <a:sp3d prstMaterial="clear">
                <a:bevelT h="635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2369" dirty="0"/>
              </a:p>
            </p:txBody>
          </p:sp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xmlns="" id="{65D129BE-AAA2-437F-84CC-337220241655}"/>
                  </a:ext>
                </a:extLst>
              </p:cNvPr>
              <p:cNvSpPr txBox="1"/>
              <p:nvPr/>
            </p:nvSpPr>
            <p:spPr>
              <a:xfrm>
                <a:off x="1990133" y="1665210"/>
                <a:ext cx="8188172" cy="2400657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 rtlCol="0">
                <a:spAutoFit/>
              </a:bodyPr>
              <a:lstStyle/>
              <a:p>
                <a:pPr marL="514350" indent="-514350">
                  <a:buAutoNum type="arabicParenR"/>
                </a:pP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ọn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ừ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ích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ợp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ừ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“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ước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”, “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ội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”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ay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ế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ở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ỗi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u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ể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ẳng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úng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514350" indent="-514350">
                  <a:buFont typeface="+mj-lt"/>
                  <a:buAutoNum type="alphaLcParenR"/>
                </a:pP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8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6; 	b) 12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48;</a:t>
                </a:r>
              </a:p>
              <a:p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)  48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48; 	d)  0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48.</a:t>
                </a:r>
              </a:p>
              <a:p>
                <a:pPr marL="514350" indent="-514350">
                  <a:buFont typeface="+mj-lt"/>
                  <a:buAutoNum type="alphaLcParenR"/>
                </a:pPr>
                <a:endParaRPr lang="en-GB" sz="3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4" name="Group 13">
              <a:extLst>
                <a:ext uri="{FF2B5EF4-FFF2-40B4-BE49-F238E27FC236}">
                  <a16:creationId xmlns:a16="http://schemas.microsoft.com/office/drawing/2014/main" xmlns="" id="{BD5EBD10-C653-4F9F-A049-9C86F35335DE}"/>
                </a:ext>
              </a:extLst>
            </p:cNvPr>
            <p:cNvGrpSpPr/>
            <p:nvPr/>
          </p:nvGrpSpPr>
          <p:grpSpPr>
            <a:xfrm>
              <a:off x="0" y="1986936"/>
              <a:ext cx="2440963" cy="797107"/>
              <a:chOff x="1786020" y="4084617"/>
              <a:chExt cx="2440963" cy="797107"/>
            </a:xfrm>
          </p:grpSpPr>
          <p:sp>
            <p:nvSpPr>
              <p:cNvPr id="47" name="Flowchart: Punched Tape 46">
                <a:extLst>
                  <a:ext uri="{FF2B5EF4-FFF2-40B4-BE49-F238E27FC236}">
                    <a16:creationId xmlns:a16="http://schemas.microsoft.com/office/drawing/2014/main" xmlns="" id="{40025F93-543B-45E9-AA2C-DB1364E11487}"/>
                  </a:ext>
                </a:extLst>
              </p:cNvPr>
              <p:cNvSpPr/>
              <p:nvPr/>
            </p:nvSpPr>
            <p:spPr>
              <a:xfrm>
                <a:off x="1786020" y="4084617"/>
                <a:ext cx="2252580" cy="797107"/>
              </a:xfrm>
              <a:prstGeom prst="flowChartPunchedTape">
                <a:avLst/>
              </a:prstGeom>
              <a:solidFill>
                <a:srgbClr val="2EBADB"/>
              </a:solidFill>
              <a:ln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  <a:scene3d>
                <a:camera prst="orthographicFront">
                  <a:rot lat="0" lon="0" rev="0"/>
                </a:camera>
                <a:lightRig rig="soft" dir="t">
                  <a:rot lat="0" lon="0" rev="0"/>
                </a:lightRig>
              </a:scene3d>
              <a:sp3d contourW="44450" prstMaterial="matte">
                <a:bevelT w="63500" h="63500" prst="artDeco"/>
                <a:contourClr>
                  <a:srgbClr val="FFFFFF"/>
                </a:contourClr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xmlns="" id="{CEBD64B0-9C77-44D5-9263-0D5C32B2211E}"/>
                  </a:ext>
                </a:extLst>
              </p:cNvPr>
              <p:cNvSpPr txBox="1"/>
              <p:nvPr/>
            </p:nvSpPr>
            <p:spPr>
              <a:xfrm>
                <a:off x="1814224" y="4184070"/>
                <a:ext cx="2412759" cy="5539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000" b="1" dirty="0" err="1">
                    <a:solidFill>
                      <a:srgbClr val="AD3332"/>
                    </a:solidFill>
                    <a:latin typeface="Times New Roman" pitchFamily="18" charset="0"/>
                    <a:cs typeface="Times New Roman" pitchFamily="18" charset="0"/>
                  </a:rPr>
                  <a:t>Thực</a:t>
                </a:r>
                <a:r>
                  <a:rPr lang="en-US" sz="3000" b="1" dirty="0">
                    <a:solidFill>
                      <a:srgbClr val="AD3332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b="1" dirty="0" err="1">
                    <a:solidFill>
                      <a:srgbClr val="AD3332"/>
                    </a:solidFill>
                    <a:latin typeface="Times New Roman" pitchFamily="18" charset="0"/>
                    <a:cs typeface="Times New Roman" pitchFamily="18" charset="0"/>
                  </a:rPr>
                  <a:t>hành</a:t>
                </a:r>
                <a:r>
                  <a:rPr lang="en-US" sz="3000" b="1" dirty="0">
                    <a:solidFill>
                      <a:srgbClr val="AD3332"/>
                    </a:solidFill>
                    <a:latin typeface="Times New Roman" pitchFamily="18" charset="0"/>
                    <a:cs typeface="Times New Roman" pitchFamily="18" charset="0"/>
                  </a:rPr>
                  <a:t> 1</a:t>
                </a:r>
              </a:p>
            </p:txBody>
          </p:sp>
        </p:grpSp>
        <p:grpSp>
          <p:nvGrpSpPr>
            <p:cNvPr id="18" name="Group 17">
              <a:extLst>
                <a:ext uri="{FF2B5EF4-FFF2-40B4-BE49-F238E27FC236}">
                  <a16:creationId xmlns:a16="http://schemas.microsoft.com/office/drawing/2014/main" xmlns="" id="{46E2D079-F471-4CED-8087-F3A8C49B7DD0}"/>
                </a:ext>
              </a:extLst>
            </p:cNvPr>
            <p:cNvGrpSpPr/>
            <p:nvPr/>
          </p:nvGrpSpPr>
          <p:grpSpPr>
            <a:xfrm>
              <a:off x="3369773" y="2083252"/>
              <a:ext cx="400050" cy="553998"/>
              <a:chOff x="5005272" y="730628"/>
              <a:chExt cx="400050" cy="553998"/>
            </a:xfrm>
          </p:grpSpPr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xmlns="" id="{0A4DE741-89D2-46D6-9CCA-8924C90BA3E2}"/>
                  </a:ext>
                </a:extLst>
              </p:cNvPr>
              <p:cNvSpPr/>
              <p:nvPr/>
            </p:nvSpPr>
            <p:spPr>
              <a:xfrm>
                <a:off x="5005272" y="807602"/>
                <a:ext cx="400050" cy="400050"/>
              </a:xfrm>
              <a:prstGeom prst="rect">
                <a:avLst/>
              </a:pr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xmlns="" id="{320332A8-7EF0-47EC-9A53-B237C08C6A8A}"/>
                  </a:ext>
                </a:extLst>
              </p:cNvPr>
              <p:cNvSpPr txBox="1"/>
              <p:nvPr/>
            </p:nvSpPr>
            <p:spPr>
              <a:xfrm>
                <a:off x="5019559" y="730628"/>
                <a:ext cx="276226" cy="5539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  <a:endParaRPr lang="en-GB" sz="3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76" name="Group 75">
              <a:extLst>
                <a:ext uri="{FF2B5EF4-FFF2-40B4-BE49-F238E27FC236}">
                  <a16:creationId xmlns:a16="http://schemas.microsoft.com/office/drawing/2014/main" xmlns="" id="{17D75139-90C6-4C46-90C0-C01C4A4B9996}"/>
                </a:ext>
              </a:extLst>
            </p:cNvPr>
            <p:cNvGrpSpPr/>
            <p:nvPr/>
          </p:nvGrpSpPr>
          <p:grpSpPr>
            <a:xfrm>
              <a:off x="3653142" y="2512375"/>
              <a:ext cx="400050" cy="553998"/>
              <a:chOff x="5005272" y="730628"/>
              <a:chExt cx="400050" cy="553998"/>
            </a:xfrm>
          </p:grpSpPr>
          <p:sp>
            <p:nvSpPr>
              <p:cNvPr id="77" name="Rectangle 76">
                <a:extLst>
                  <a:ext uri="{FF2B5EF4-FFF2-40B4-BE49-F238E27FC236}">
                    <a16:creationId xmlns:a16="http://schemas.microsoft.com/office/drawing/2014/main" xmlns="" id="{D5DC40B5-4746-4362-A23B-28AC8B45B3E5}"/>
                  </a:ext>
                </a:extLst>
              </p:cNvPr>
              <p:cNvSpPr/>
              <p:nvPr/>
            </p:nvSpPr>
            <p:spPr>
              <a:xfrm>
                <a:off x="5005272" y="807602"/>
                <a:ext cx="400050" cy="400050"/>
              </a:xfrm>
              <a:prstGeom prst="rect">
                <a:avLst/>
              </a:pr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78" name="TextBox 77">
                <a:extLst>
                  <a:ext uri="{FF2B5EF4-FFF2-40B4-BE49-F238E27FC236}">
                    <a16:creationId xmlns:a16="http://schemas.microsoft.com/office/drawing/2014/main" xmlns="" id="{06B23506-6BFD-4CF6-81DE-551B25F31547}"/>
                  </a:ext>
                </a:extLst>
              </p:cNvPr>
              <p:cNvSpPr txBox="1"/>
              <p:nvPr/>
            </p:nvSpPr>
            <p:spPr>
              <a:xfrm>
                <a:off x="5019559" y="730628"/>
                <a:ext cx="276226" cy="5539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  <a:endParaRPr lang="en-GB" sz="3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85" name="Group 84">
              <a:extLst>
                <a:ext uri="{FF2B5EF4-FFF2-40B4-BE49-F238E27FC236}">
                  <a16:creationId xmlns:a16="http://schemas.microsoft.com/office/drawing/2014/main" xmlns="" id="{F57879F9-9DEB-45ED-827A-7B49BCCD91DB}"/>
                </a:ext>
              </a:extLst>
            </p:cNvPr>
            <p:cNvGrpSpPr/>
            <p:nvPr/>
          </p:nvGrpSpPr>
          <p:grpSpPr>
            <a:xfrm>
              <a:off x="7204565" y="2532637"/>
              <a:ext cx="400050" cy="553998"/>
              <a:chOff x="5005272" y="730628"/>
              <a:chExt cx="400050" cy="553998"/>
            </a:xfrm>
          </p:grpSpPr>
          <p:sp>
            <p:nvSpPr>
              <p:cNvPr id="86" name="Rectangle 85">
                <a:extLst>
                  <a:ext uri="{FF2B5EF4-FFF2-40B4-BE49-F238E27FC236}">
                    <a16:creationId xmlns:a16="http://schemas.microsoft.com/office/drawing/2014/main" xmlns="" id="{7747DF59-FE44-4622-9FE6-35A9858523E2}"/>
                  </a:ext>
                </a:extLst>
              </p:cNvPr>
              <p:cNvSpPr/>
              <p:nvPr/>
            </p:nvSpPr>
            <p:spPr>
              <a:xfrm>
                <a:off x="5005272" y="807602"/>
                <a:ext cx="400050" cy="400050"/>
              </a:xfrm>
              <a:prstGeom prst="rect">
                <a:avLst/>
              </a:pr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87" name="TextBox 86">
                <a:extLst>
                  <a:ext uri="{FF2B5EF4-FFF2-40B4-BE49-F238E27FC236}">
                    <a16:creationId xmlns:a16="http://schemas.microsoft.com/office/drawing/2014/main" xmlns="" id="{DB7A8A48-C4F2-4CBF-82D2-5FA1CA95F07F}"/>
                  </a:ext>
                </a:extLst>
              </p:cNvPr>
              <p:cNvSpPr txBox="1"/>
              <p:nvPr/>
            </p:nvSpPr>
            <p:spPr>
              <a:xfrm>
                <a:off x="5019559" y="730628"/>
                <a:ext cx="276226" cy="5539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  <a:endParaRPr lang="en-GB" sz="3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88" name="Group 87">
              <a:extLst>
                <a:ext uri="{FF2B5EF4-FFF2-40B4-BE49-F238E27FC236}">
                  <a16:creationId xmlns:a16="http://schemas.microsoft.com/office/drawing/2014/main" xmlns="" id="{30A495E1-08AE-4412-BF96-A22FBA32E3D7}"/>
                </a:ext>
              </a:extLst>
            </p:cNvPr>
            <p:cNvGrpSpPr/>
            <p:nvPr/>
          </p:nvGrpSpPr>
          <p:grpSpPr>
            <a:xfrm>
              <a:off x="3653142" y="2981119"/>
              <a:ext cx="400050" cy="553998"/>
              <a:chOff x="5005272" y="730628"/>
              <a:chExt cx="400050" cy="553998"/>
            </a:xfrm>
          </p:grpSpPr>
          <p:sp>
            <p:nvSpPr>
              <p:cNvPr id="89" name="Rectangle 88">
                <a:extLst>
                  <a:ext uri="{FF2B5EF4-FFF2-40B4-BE49-F238E27FC236}">
                    <a16:creationId xmlns:a16="http://schemas.microsoft.com/office/drawing/2014/main" xmlns="" id="{197E4E8A-FE43-45E6-AFE9-A6083AB8017C}"/>
                  </a:ext>
                </a:extLst>
              </p:cNvPr>
              <p:cNvSpPr/>
              <p:nvPr/>
            </p:nvSpPr>
            <p:spPr>
              <a:xfrm>
                <a:off x="5005272" y="807602"/>
                <a:ext cx="400050" cy="400050"/>
              </a:xfrm>
              <a:prstGeom prst="rect">
                <a:avLst/>
              </a:pr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90" name="TextBox 89">
                <a:extLst>
                  <a:ext uri="{FF2B5EF4-FFF2-40B4-BE49-F238E27FC236}">
                    <a16:creationId xmlns:a16="http://schemas.microsoft.com/office/drawing/2014/main" xmlns="" id="{478B56B4-7C3E-4AB8-9532-D8D07967EFC9}"/>
                  </a:ext>
                </a:extLst>
              </p:cNvPr>
              <p:cNvSpPr txBox="1"/>
              <p:nvPr/>
            </p:nvSpPr>
            <p:spPr>
              <a:xfrm>
                <a:off x="5019559" y="730628"/>
                <a:ext cx="276226" cy="5539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  <a:endParaRPr lang="en-GB" sz="3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91" name="Group 90">
              <a:extLst>
                <a:ext uri="{FF2B5EF4-FFF2-40B4-BE49-F238E27FC236}">
                  <a16:creationId xmlns:a16="http://schemas.microsoft.com/office/drawing/2014/main" xmlns="" id="{DA01EFE7-E8D0-4C80-9FB3-5952901AD3FF}"/>
                </a:ext>
              </a:extLst>
            </p:cNvPr>
            <p:cNvGrpSpPr/>
            <p:nvPr/>
          </p:nvGrpSpPr>
          <p:grpSpPr>
            <a:xfrm>
              <a:off x="7127194" y="2987450"/>
              <a:ext cx="400050" cy="553998"/>
              <a:chOff x="5005272" y="730628"/>
              <a:chExt cx="400050" cy="553998"/>
            </a:xfrm>
          </p:grpSpPr>
          <p:sp>
            <p:nvSpPr>
              <p:cNvPr id="92" name="Rectangle 91">
                <a:extLst>
                  <a:ext uri="{FF2B5EF4-FFF2-40B4-BE49-F238E27FC236}">
                    <a16:creationId xmlns:a16="http://schemas.microsoft.com/office/drawing/2014/main" xmlns="" id="{F285C5C2-F56A-4FCA-AC05-7FB7FA37A1EB}"/>
                  </a:ext>
                </a:extLst>
              </p:cNvPr>
              <p:cNvSpPr/>
              <p:nvPr/>
            </p:nvSpPr>
            <p:spPr>
              <a:xfrm>
                <a:off x="5005272" y="807602"/>
                <a:ext cx="400050" cy="400050"/>
              </a:xfrm>
              <a:prstGeom prst="rect">
                <a:avLst/>
              </a:pr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93" name="TextBox 92">
                <a:extLst>
                  <a:ext uri="{FF2B5EF4-FFF2-40B4-BE49-F238E27FC236}">
                    <a16:creationId xmlns:a16="http://schemas.microsoft.com/office/drawing/2014/main" xmlns="" id="{10ECBFE2-AF0C-419E-90C0-BBCB2AEDDA82}"/>
                  </a:ext>
                </a:extLst>
              </p:cNvPr>
              <p:cNvSpPr txBox="1"/>
              <p:nvPr/>
            </p:nvSpPr>
            <p:spPr>
              <a:xfrm>
                <a:off x="5019559" y="730628"/>
                <a:ext cx="276226" cy="5539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  <a:endParaRPr lang="en-GB" sz="3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82433540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1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1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30" name="Google Shape;930;p35"/>
          <p:cNvGrpSpPr/>
          <p:nvPr/>
        </p:nvGrpSpPr>
        <p:grpSpPr>
          <a:xfrm>
            <a:off x="173114" y="3819700"/>
            <a:ext cx="553976" cy="2484106"/>
            <a:chOff x="437125" y="2088142"/>
            <a:chExt cx="561147" cy="2516261"/>
          </a:xfrm>
        </p:grpSpPr>
        <p:sp>
          <p:nvSpPr>
            <p:cNvPr id="931" name="Google Shape;931;p35"/>
            <p:cNvSpPr/>
            <p:nvPr/>
          </p:nvSpPr>
          <p:spPr>
            <a:xfrm>
              <a:off x="444210" y="3588045"/>
              <a:ext cx="45968" cy="102901"/>
            </a:xfrm>
            <a:custGeom>
              <a:avLst/>
              <a:gdLst/>
              <a:ahLst/>
              <a:cxnLst/>
              <a:rect l="l" t="t" r="r" b="b"/>
              <a:pathLst>
                <a:path w="545" h="1220" extrusionOk="0">
                  <a:moveTo>
                    <a:pt x="49" y="0"/>
                  </a:moveTo>
                  <a:cubicBezTo>
                    <a:pt x="13" y="181"/>
                    <a:pt x="1" y="447"/>
                    <a:pt x="97" y="725"/>
                  </a:cubicBezTo>
                  <a:cubicBezTo>
                    <a:pt x="206" y="978"/>
                    <a:pt x="399" y="1135"/>
                    <a:pt x="544" y="1220"/>
                  </a:cubicBezTo>
                  <a:cubicBezTo>
                    <a:pt x="496" y="857"/>
                    <a:pt x="460" y="568"/>
                    <a:pt x="435" y="387"/>
                  </a:cubicBezTo>
                  <a:cubicBezTo>
                    <a:pt x="266" y="362"/>
                    <a:pt x="146" y="326"/>
                    <a:pt x="134" y="278"/>
                  </a:cubicBezTo>
                  <a:cubicBezTo>
                    <a:pt x="109" y="230"/>
                    <a:pt x="121" y="145"/>
                    <a:pt x="134" y="0"/>
                  </a:cubicBezTo>
                  <a:close/>
                </a:path>
              </a:pathLst>
            </a:custGeom>
            <a:solidFill>
              <a:srgbClr val="FEF5E4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932" name="Google Shape;932;p35"/>
            <p:cNvSpPr/>
            <p:nvPr/>
          </p:nvSpPr>
          <p:spPr>
            <a:xfrm>
              <a:off x="945218" y="3588045"/>
              <a:ext cx="45884" cy="102901"/>
            </a:xfrm>
            <a:custGeom>
              <a:avLst/>
              <a:gdLst/>
              <a:ahLst/>
              <a:cxnLst/>
              <a:rect l="l" t="t" r="r" b="b"/>
              <a:pathLst>
                <a:path w="544" h="1220" extrusionOk="0">
                  <a:moveTo>
                    <a:pt x="411" y="0"/>
                  </a:moveTo>
                  <a:cubicBezTo>
                    <a:pt x="423" y="145"/>
                    <a:pt x="435" y="230"/>
                    <a:pt x="411" y="278"/>
                  </a:cubicBezTo>
                  <a:cubicBezTo>
                    <a:pt x="399" y="326"/>
                    <a:pt x="278" y="362"/>
                    <a:pt x="109" y="387"/>
                  </a:cubicBezTo>
                  <a:cubicBezTo>
                    <a:pt x="85" y="568"/>
                    <a:pt x="49" y="857"/>
                    <a:pt x="1" y="1220"/>
                  </a:cubicBezTo>
                  <a:cubicBezTo>
                    <a:pt x="145" y="1135"/>
                    <a:pt x="339" y="978"/>
                    <a:pt x="447" y="725"/>
                  </a:cubicBezTo>
                  <a:cubicBezTo>
                    <a:pt x="544" y="447"/>
                    <a:pt x="532" y="181"/>
                    <a:pt x="496" y="0"/>
                  </a:cubicBezTo>
                  <a:close/>
                </a:path>
              </a:pathLst>
            </a:custGeom>
            <a:solidFill>
              <a:srgbClr val="FEF5E4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933" name="Google Shape;933;p35"/>
            <p:cNvSpPr/>
            <p:nvPr/>
          </p:nvSpPr>
          <p:spPr>
            <a:xfrm>
              <a:off x="480900" y="3588045"/>
              <a:ext cx="473597" cy="1016357"/>
            </a:xfrm>
            <a:custGeom>
              <a:avLst/>
              <a:gdLst/>
              <a:ahLst/>
              <a:cxnLst/>
              <a:rect l="l" t="t" r="r" b="b"/>
              <a:pathLst>
                <a:path w="5615" h="12050" extrusionOk="0">
                  <a:moveTo>
                    <a:pt x="2705" y="0"/>
                  </a:moveTo>
                  <a:lnTo>
                    <a:pt x="2705" y="459"/>
                  </a:lnTo>
                  <a:cubicBezTo>
                    <a:pt x="2705" y="459"/>
                    <a:pt x="2264" y="473"/>
                    <a:pt x="1720" y="473"/>
                  </a:cubicBezTo>
                  <a:cubicBezTo>
                    <a:pt x="1122" y="473"/>
                    <a:pt x="399" y="456"/>
                    <a:pt x="0" y="387"/>
                  </a:cubicBezTo>
                  <a:lnTo>
                    <a:pt x="0" y="387"/>
                  </a:lnTo>
                  <a:cubicBezTo>
                    <a:pt x="25" y="568"/>
                    <a:pt x="61" y="857"/>
                    <a:pt x="109" y="1220"/>
                  </a:cubicBezTo>
                  <a:cubicBezTo>
                    <a:pt x="447" y="3815"/>
                    <a:pt x="1268" y="10214"/>
                    <a:pt x="1208" y="10685"/>
                  </a:cubicBezTo>
                  <a:cubicBezTo>
                    <a:pt x="1184" y="10697"/>
                    <a:pt x="1365" y="10781"/>
                    <a:pt x="1340" y="10781"/>
                  </a:cubicBezTo>
                  <a:cubicBezTo>
                    <a:pt x="1196" y="11252"/>
                    <a:pt x="471" y="11228"/>
                    <a:pt x="363" y="11421"/>
                  </a:cubicBezTo>
                  <a:cubicBezTo>
                    <a:pt x="257" y="11621"/>
                    <a:pt x="403" y="12050"/>
                    <a:pt x="834" y="12050"/>
                  </a:cubicBezTo>
                  <a:cubicBezTo>
                    <a:pt x="846" y="12050"/>
                    <a:pt x="858" y="12049"/>
                    <a:pt x="870" y="12049"/>
                  </a:cubicBezTo>
                  <a:cubicBezTo>
                    <a:pt x="1449" y="12013"/>
                    <a:pt x="2608" y="11505"/>
                    <a:pt x="2439" y="10986"/>
                  </a:cubicBezTo>
                  <a:cubicBezTo>
                    <a:pt x="2451" y="10938"/>
                    <a:pt x="2584" y="10841"/>
                    <a:pt x="2584" y="10697"/>
                  </a:cubicBezTo>
                  <a:cubicBezTo>
                    <a:pt x="2656" y="9707"/>
                    <a:pt x="2741" y="6580"/>
                    <a:pt x="2801" y="3888"/>
                  </a:cubicBezTo>
                  <a:cubicBezTo>
                    <a:pt x="2874" y="6580"/>
                    <a:pt x="2958" y="9707"/>
                    <a:pt x="3031" y="10697"/>
                  </a:cubicBezTo>
                  <a:cubicBezTo>
                    <a:pt x="3031" y="10841"/>
                    <a:pt x="3163" y="10938"/>
                    <a:pt x="3176" y="10986"/>
                  </a:cubicBezTo>
                  <a:cubicBezTo>
                    <a:pt x="3006" y="11505"/>
                    <a:pt x="4165" y="12013"/>
                    <a:pt x="4745" y="12049"/>
                  </a:cubicBezTo>
                  <a:cubicBezTo>
                    <a:pt x="4757" y="12049"/>
                    <a:pt x="4769" y="12050"/>
                    <a:pt x="4780" y="12050"/>
                  </a:cubicBezTo>
                  <a:cubicBezTo>
                    <a:pt x="5211" y="12050"/>
                    <a:pt x="5346" y="11621"/>
                    <a:pt x="5252" y="11421"/>
                  </a:cubicBezTo>
                  <a:cubicBezTo>
                    <a:pt x="5143" y="11228"/>
                    <a:pt x="4419" y="11252"/>
                    <a:pt x="4274" y="10781"/>
                  </a:cubicBezTo>
                  <a:cubicBezTo>
                    <a:pt x="4250" y="10781"/>
                    <a:pt x="4431" y="10697"/>
                    <a:pt x="4407" y="10685"/>
                  </a:cubicBezTo>
                  <a:cubicBezTo>
                    <a:pt x="4347" y="10214"/>
                    <a:pt x="5168" y="3815"/>
                    <a:pt x="5506" y="1220"/>
                  </a:cubicBezTo>
                  <a:cubicBezTo>
                    <a:pt x="5554" y="857"/>
                    <a:pt x="5590" y="568"/>
                    <a:pt x="5614" y="387"/>
                  </a:cubicBezTo>
                  <a:lnTo>
                    <a:pt x="5614" y="387"/>
                  </a:lnTo>
                  <a:cubicBezTo>
                    <a:pt x="5216" y="456"/>
                    <a:pt x="4493" y="473"/>
                    <a:pt x="3895" y="473"/>
                  </a:cubicBezTo>
                  <a:cubicBezTo>
                    <a:pt x="3351" y="473"/>
                    <a:pt x="2910" y="459"/>
                    <a:pt x="2910" y="459"/>
                  </a:cubicBezTo>
                  <a:lnTo>
                    <a:pt x="2910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934" name="Google Shape;934;p35"/>
            <p:cNvSpPr/>
            <p:nvPr/>
          </p:nvSpPr>
          <p:spPr>
            <a:xfrm>
              <a:off x="910637" y="2801952"/>
              <a:ext cx="80465" cy="786180"/>
            </a:xfrm>
            <a:custGeom>
              <a:avLst/>
              <a:gdLst/>
              <a:ahLst/>
              <a:cxnLst/>
              <a:rect l="l" t="t" r="r" b="b"/>
              <a:pathLst>
                <a:path w="954" h="9321" extrusionOk="0">
                  <a:moveTo>
                    <a:pt x="954" y="0"/>
                  </a:moveTo>
                  <a:cubicBezTo>
                    <a:pt x="712" y="1087"/>
                    <a:pt x="0" y="3465"/>
                    <a:pt x="36" y="4938"/>
                  </a:cubicBezTo>
                  <a:cubicBezTo>
                    <a:pt x="48" y="4998"/>
                    <a:pt x="48" y="5059"/>
                    <a:pt x="48" y="5107"/>
                  </a:cubicBezTo>
                  <a:cubicBezTo>
                    <a:pt x="73" y="5397"/>
                    <a:pt x="97" y="5698"/>
                    <a:pt x="145" y="6012"/>
                  </a:cubicBezTo>
                  <a:cubicBezTo>
                    <a:pt x="326" y="7352"/>
                    <a:pt x="724" y="8741"/>
                    <a:pt x="821" y="9320"/>
                  </a:cubicBezTo>
                  <a:lnTo>
                    <a:pt x="954" y="9320"/>
                  </a:lnTo>
                  <a:lnTo>
                    <a:pt x="954" y="0"/>
                  </a:lnTo>
                  <a:close/>
                </a:path>
              </a:pathLst>
            </a:custGeom>
            <a:solidFill>
              <a:srgbClr val="B03848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935" name="Google Shape;935;p35"/>
            <p:cNvSpPr/>
            <p:nvPr/>
          </p:nvSpPr>
          <p:spPr>
            <a:xfrm>
              <a:off x="444210" y="2801952"/>
              <a:ext cx="80549" cy="786180"/>
            </a:xfrm>
            <a:custGeom>
              <a:avLst/>
              <a:gdLst/>
              <a:ahLst/>
              <a:cxnLst/>
              <a:rect l="l" t="t" r="r" b="b"/>
              <a:pathLst>
                <a:path w="955" h="9321" extrusionOk="0">
                  <a:moveTo>
                    <a:pt x="1" y="0"/>
                  </a:moveTo>
                  <a:lnTo>
                    <a:pt x="1" y="9320"/>
                  </a:lnTo>
                  <a:lnTo>
                    <a:pt x="134" y="9320"/>
                  </a:lnTo>
                  <a:cubicBezTo>
                    <a:pt x="230" y="8741"/>
                    <a:pt x="629" y="7352"/>
                    <a:pt x="810" y="6012"/>
                  </a:cubicBezTo>
                  <a:cubicBezTo>
                    <a:pt x="858" y="5698"/>
                    <a:pt x="882" y="5397"/>
                    <a:pt x="906" y="5107"/>
                  </a:cubicBezTo>
                  <a:cubicBezTo>
                    <a:pt x="906" y="5059"/>
                    <a:pt x="906" y="4998"/>
                    <a:pt x="906" y="4938"/>
                  </a:cubicBezTo>
                  <a:cubicBezTo>
                    <a:pt x="955" y="3465"/>
                    <a:pt x="242" y="1087"/>
                    <a:pt x="1" y="0"/>
                  </a:cubicBezTo>
                  <a:close/>
                </a:path>
              </a:pathLst>
            </a:custGeom>
            <a:solidFill>
              <a:srgbClr val="B03848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936" name="Google Shape;936;p35"/>
            <p:cNvSpPr/>
            <p:nvPr/>
          </p:nvSpPr>
          <p:spPr>
            <a:xfrm>
              <a:off x="453404" y="3309033"/>
              <a:ext cx="255650" cy="318908"/>
            </a:xfrm>
            <a:custGeom>
              <a:avLst/>
              <a:gdLst/>
              <a:ahLst/>
              <a:cxnLst/>
              <a:rect l="l" t="t" r="r" b="b"/>
              <a:pathLst>
                <a:path w="3031" h="3781" extrusionOk="0">
                  <a:moveTo>
                    <a:pt x="701" y="0"/>
                  </a:moveTo>
                  <a:cubicBezTo>
                    <a:pt x="520" y="1340"/>
                    <a:pt x="121" y="2729"/>
                    <a:pt x="25" y="3308"/>
                  </a:cubicBezTo>
                  <a:cubicBezTo>
                    <a:pt x="12" y="3453"/>
                    <a:pt x="0" y="3538"/>
                    <a:pt x="25" y="3586"/>
                  </a:cubicBezTo>
                  <a:cubicBezTo>
                    <a:pt x="37" y="3634"/>
                    <a:pt x="157" y="3670"/>
                    <a:pt x="326" y="3695"/>
                  </a:cubicBezTo>
                  <a:cubicBezTo>
                    <a:pt x="725" y="3764"/>
                    <a:pt x="1448" y="3781"/>
                    <a:pt x="2046" y="3781"/>
                  </a:cubicBezTo>
                  <a:cubicBezTo>
                    <a:pt x="2590" y="3781"/>
                    <a:pt x="3031" y="3767"/>
                    <a:pt x="3031" y="3767"/>
                  </a:cubicBezTo>
                  <a:lnTo>
                    <a:pt x="3031" y="3308"/>
                  </a:lnTo>
                  <a:lnTo>
                    <a:pt x="3031" y="0"/>
                  </a:ln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937" name="Google Shape;937;p35"/>
            <p:cNvSpPr/>
            <p:nvPr/>
          </p:nvSpPr>
          <p:spPr>
            <a:xfrm>
              <a:off x="437125" y="2710269"/>
              <a:ext cx="271928" cy="522433"/>
            </a:xfrm>
            <a:custGeom>
              <a:avLst/>
              <a:gdLst/>
              <a:ahLst/>
              <a:cxnLst/>
              <a:rect l="l" t="t" r="r" b="b"/>
              <a:pathLst>
                <a:path w="3224" h="6194" extrusionOk="0">
                  <a:moveTo>
                    <a:pt x="1956" y="1"/>
                  </a:moveTo>
                  <a:cubicBezTo>
                    <a:pt x="1775" y="25"/>
                    <a:pt x="145" y="254"/>
                    <a:pt x="24" y="532"/>
                  </a:cubicBezTo>
                  <a:cubicBezTo>
                    <a:pt x="0" y="604"/>
                    <a:pt x="24" y="797"/>
                    <a:pt x="85" y="1087"/>
                  </a:cubicBezTo>
                  <a:cubicBezTo>
                    <a:pt x="326" y="2174"/>
                    <a:pt x="1039" y="4552"/>
                    <a:pt x="990" y="6025"/>
                  </a:cubicBezTo>
                  <a:cubicBezTo>
                    <a:pt x="990" y="6085"/>
                    <a:pt x="990" y="6146"/>
                    <a:pt x="990" y="6194"/>
                  </a:cubicBezTo>
                  <a:lnTo>
                    <a:pt x="3224" y="6194"/>
                  </a:lnTo>
                  <a:lnTo>
                    <a:pt x="3224" y="4962"/>
                  </a:lnTo>
                  <a:lnTo>
                    <a:pt x="2741" y="4962"/>
                  </a:lnTo>
                  <a:lnTo>
                    <a:pt x="2741" y="4757"/>
                  </a:lnTo>
                  <a:lnTo>
                    <a:pt x="3224" y="4757"/>
                  </a:lnTo>
                  <a:lnTo>
                    <a:pt x="3224" y="4129"/>
                  </a:lnTo>
                  <a:lnTo>
                    <a:pt x="2741" y="4129"/>
                  </a:lnTo>
                  <a:lnTo>
                    <a:pt x="2741" y="3936"/>
                  </a:lnTo>
                  <a:lnTo>
                    <a:pt x="3224" y="3936"/>
                  </a:lnTo>
                  <a:lnTo>
                    <a:pt x="3224" y="3308"/>
                  </a:lnTo>
                  <a:lnTo>
                    <a:pt x="2741" y="3308"/>
                  </a:lnTo>
                  <a:lnTo>
                    <a:pt x="2741" y="3103"/>
                  </a:lnTo>
                  <a:lnTo>
                    <a:pt x="3224" y="3103"/>
                  </a:lnTo>
                  <a:lnTo>
                    <a:pt x="3224" y="2487"/>
                  </a:lnTo>
                  <a:lnTo>
                    <a:pt x="2741" y="2487"/>
                  </a:lnTo>
                  <a:lnTo>
                    <a:pt x="2741" y="2282"/>
                  </a:lnTo>
                  <a:lnTo>
                    <a:pt x="3224" y="2282"/>
                  </a:lnTo>
                  <a:lnTo>
                    <a:pt x="3224" y="592"/>
                  </a:lnTo>
                  <a:cubicBezTo>
                    <a:pt x="2487" y="556"/>
                    <a:pt x="2016" y="85"/>
                    <a:pt x="1992" y="61"/>
                  </a:cubicBezTo>
                  <a:cubicBezTo>
                    <a:pt x="1968" y="49"/>
                    <a:pt x="1956" y="25"/>
                    <a:pt x="1956" y="1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938" name="Google Shape;938;p35"/>
            <p:cNvSpPr/>
            <p:nvPr/>
          </p:nvSpPr>
          <p:spPr>
            <a:xfrm>
              <a:off x="726259" y="2710269"/>
              <a:ext cx="272013" cy="522433"/>
            </a:xfrm>
            <a:custGeom>
              <a:avLst/>
              <a:gdLst/>
              <a:ahLst/>
              <a:cxnLst/>
              <a:rect l="l" t="t" r="r" b="b"/>
              <a:pathLst>
                <a:path w="3225" h="6194" extrusionOk="0">
                  <a:moveTo>
                    <a:pt x="1269" y="1"/>
                  </a:moveTo>
                  <a:cubicBezTo>
                    <a:pt x="1269" y="25"/>
                    <a:pt x="1244" y="49"/>
                    <a:pt x="1232" y="61"/>
                  </a:cubicBezTo>
                  <a:cubicBezTo>
                    <a:pt x="1208" y="85"/>
                    <a:pt x="737" y="556"/>
                    <a:pt x="1" y="592"/>
                  </a:cubicBezTo>
                  <a:lnTo>
                    <a:pt x="1" y="2282"/>
                  </a:lnTo>
                  <a:lnTo>
                    <a:pt x="484" y="2282"/>
                  </a:lnTo>
                  <a:lnTo>
                    <a:pt x="484" y="2487"/>
                  </a:lnTo>
                  <a:lnTo>
                    <a:pt x="1" y="2487"/>
                  </a:lnTo>
                  <a:lnTo>
                    <a:pt x="1" y="3103"/>
                  </a:lnTo>
                  <a:lnTo>
                    <a:pt x="484" y="3103"/>
                  </a:lnTo>
                  <a:lnTo>
                    <a:pt x="484" y="3308"/>
                  </a:lnTo>
                  <a:lnTo>
                    <a:pt x="1" y="3308"/>
                  </a:lnTo>
                  <a:lnTo>
                    <a:pt x="1" y="3936"/>
                  </a:lnTo>
                  <a:lnTo>
                    <a:pt x="484" y="3936"/>
                  </a:lnTo>
                  <a:lnTo>
                    <a:pt x="484" y="4129"/>
                  </a:lnTo>
                  <a:lnTo>
                    <a:pt x="1" y="4129"/>
                  </a:lnTo>
                  <a:lnTo>
                    <a:pt x="1" y="4757"/>
                  </a:lnTo>
                  <a:lnTo>
                    <a:pt x="484" y="4757"/>
                  </a:lnTo>
                  <a:lnTo>
                    <a:pt x="484" y="4962"/>
                  </a:lnTo>
                  <a:lnTo>
                    <a:pt x="1" y="4962"/>
                  </a:lnTo>
                  <a:lnTo>
                    <a:pt x="1" y="6194"/>
                  </a:lnTo>
                  <a:lnTo>
                    <a:pt x="2234" y="6194"/>
                  </a:lnTo>
                  <a:cubicBezTo>
                    <a:pt x="2234" y="6146"/>
                    <a:pt x="2234" y="6085"/>
                    <a:pt x="2222" y="6025"/>
                  </a:cubicBezTo>
                  <a:cubicBezTo>
                    <a:pt x="2186" y="4552"/>
                    <a:pt x="2898" y="2174"/>
                    <a:pt x="3140" y="1087"/>
                  </a:cubicBezTo>
                  <a:cubicBezTo>
                    <a:pt x="3200" y="797"/>
                    <a:pt x="3224" y="604"/>
                    <a:pt x="3200" y="532"/>
                  </a:cubicBezTo>
                  <a:cubicBezTo>
                    <a:pt x="3079" y="254"/>
                    <a:pt x="1450" y="25"/>
                    <a:pt x="1269" y="1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939" name="Google Shape;939;p35"/>
            <p:cNvSpPr/>
            <p:nvPr/>
          </p:nvSpPr>
          <p:spPr>
            <a:xfrm>
              <a:off x="726259" y="3309033"/>
              <a:ext cx="255734" cy="318908"/>
            </a:xfrm>
            <a:custGeom>
              <a:avLst/>
              <a:gdLst/>
              <a:ahLst/>
              <a:cxnLst/>
              <a:rect l="l" t="t" r="r" b="b"/>
              <a:pathLst>
                <a:path w="3032" h="3781" extrusionOk="0">
                  <a:moveTo>
                    <a:pt x="1" y="0"/>
                  </a:moveTo>
                  <a:lnTo>
                    <a:pt x="1" y="3308"/>
                  </a:lnTo>
                  <a:lnTo>
                    <a:pt x="1" y="3767"/>
                  </a:lnTo>
                  <a:cubicBezTo>
                    <a:pt x="1" y="3767"/>
                    <a:pt x="442" y="3781"/>
                    <a:pt x="986" y="3781"/>
                  </a:cubicBezTo>
                  <a:cubicBezTo>
                    <a:pt x="1584" y="3781"/>
                    <a:pt x="2307" y="3764"/>
                    <a:pt x="2705" y="3695"/>
                  </a:cubicBezTo>
                  <a:cubicBezTo>
                    <a:pt x="2874" y="3670"/>
                    <a:pt x="2995" y="3634"/>
                    <a:pt x="3007" y="3586"/>
                  </a:cubicBezTo>
                  <a:cubicBezTo>
                    <a:pt x="3031" y="3538"/>
                    <a:pt x="3019" y="3453"/>
                    <a:pt x="3007" y="3308"/>
                  </a:cubicBezTo>
                  <a:cubicBezTo>
                    <a:pt x="2910" y="2729"/>
                    <a:pt x="2512" y="1328"/>
                    <a:pt x="2331" y="0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940" name="Google Shape;940;p35"/>
            <p:cNvSpPr/>
            <p:nvPr/>
          </p:nvSpPr>
          <p:spPr>
            <a:xfrm>
              <a:off x="512445" y="2760201"/>
              <a:ext cx="410423" cy="827931"/>
            </a:xfrm>
            <a:custGeom>
              <a:avLst/>
              <a:gdLst/>
              <a:ahLst/>
              <a:cxnLst/>
              <a:rect l="l" t="t" r="r" b="b"/>
              <a:pathLst>
                <a:path w="4866" h="9816" extrusionOk="0">
                  <a:moveTo>
                    <a:pt x="2331" y="0"/>
                  </a:moveTo>
                  <a:lnTo>
                    <a:pt x="2331" y="1690"/>
                  </a:lnTo>
                  <a:lnTo>
                    <a:pt x="1848" y="1690"/>
                  </a:lnTo>
                  <a:lnTo>
                    <a:pt x="1848" y="1895"/>
                  </a:lnTo>
                  <a:lnTo>
                    <a:pt x="2331" y="1895"/>
                  </a:lnTo>
                  <a:lnTo>
                    <a:pt x="2331" y="2511"/>
                  </a:lnTo>
                  <a:lnTo>
                    <a:pt x="1848" y="2511"/>
                  </a:lnTo>
                  <a:lnTo>
                    <a:pt x="1848" y="2716"/>
                  </a:lnTo>
                  <a:lnTo>
                    <a:pt x="2331" y="2716"/>
                  </a:lnTo>
                  <a:lnTo>
                    <a:pt x="2331" y="3344"/>
                  </a:lnTo>
                  <a:lnTo>
                    <a:pt x="1848" y="3344"/>
                  </a:lnTo>
                  <a:lnTo>
                    <a:pt x="1848" y="3537"/>
                  </a:lnTo>
                  <a:lnTo>
                    <a:pt x="2331" y="3537"/>
                  </a:lnTo>
                  <a:lnTo>
                    <a:pt x="2331" y="4165"/>
                  </a:lnTo>
                  <a:lnTo>
                    <a:pt x="1848" y="4165"/>
                  </a:lnTo>
                  <a:lnTo>
                    <a:pt x="1848" y="4370"/>
                  </a:lnTo>
                  <a:lnTo>
                    <a:pt x="2331" y="4370"/>
                  </a:lnTo>
                  <a:lnTo>
                    <a:pt x="2331" y="5602"/>
                  </a:lnTo>
                  <a:lnTo>
                    <a:pt x="97" y="5602"/>
                  </a:lnTo>
                  <a:cubicBezTo>
                    <a:pt x="73" y="5892"/>
                    <a:pt x="49" y="6193"/>
                    <a:pt x="1" y="6507"/>
                  </a:cubicBezTo>
                  <a:lnTo>
                    <a:pt x="2331" y="6507"/>
                  </a:lnTo>
                  <a:lnTo>
                    <a:pt x="2331" y="9815"/>
                  </a:lnTo>
                  <a:lnTo>
                    <a:pt x="2536" y="9815"/>
                  </a:lnTo>
                  <a:lnTo>
                    <a:pt x="2536" y="6507"/>
                  </a:lnTo>
                  <a:lnTo>
                    <a:pt x="4866" y="6507"/>
                  </a:lnTo>
                  <a:cubicBezTo>
                    <a:pt x="4818" y="6193"/>
                    <a:pt x="4794" y="5892"/>
                    <a:pt x="4769" y="5602"/>
                  </a:cubicBezTo>
                  <a:lnTo>
                    <a:pt x="2536" y="5602"/>
                  </a:lnTo>
                  <a:lnTo>
                    <a:pt x="2536" y="4370"/>
                  </a:lnTo>
                  <a:lnTo>
                    <a:pt x="3019" y="4370"/>
                  </a:lnTo>
                  <a:lnTo>
                    <a:pt x="3019" y="4165"/>
                  </a:lnTo>
                  <a:lnTo>
                    <a:pt x="2536" y="4165"/>
                  </a:lnTo>
                  <a:lnTo>
                    <a:pt x="2536" y="3537"/>
                  </a:lnTo>
                  <a:lnTo>
                    <a:pt x="3019" y="3537"/>
                  </a:lnTo>
                  <a:lnTo>
                    <a:pt x="3019" y="3344"/>
                  </a:lnTo>
                  <a:lnTo>
                    <a:pt x="2536" y="3344"/>
                  </a:lnTo>
                  <a:lnTo>
                    <a:pt x="2536" y="2716"/>
                  </a:lnTo>
                  <a:lnTo>
                    <a:pt x="3019" y="2716"/>
                  </a:lnTo>
                  <a:lnTo>
                    <a:pt x="3019" y="2511"/>
                  </a:lnTo>
                  <a:lnTo>
                    <a:pt x="2536" y="2511"/>
                  </a:lnTo>
                  <a:lnTo>
                    <a:pt x="2536" y="1895"/>
                  </a:lnTo>
                  <a:lnTo>
                    <a:pt x="3019" y="1895"/>
                  </a:lnTo>
                  <a:lnTo>
                    <a:pt x="3019" y="1690"/>
                  </a:lnTo>
                  <a:lnTo>
                    <a:pt x="2536" y="1690"/>
                  </a:lnTo>
                  <a:lnTo>
                    <a:pt x="2536" y="0"/>
                  </a:lnTo>
                  <a:cubicBezTo>
                    <a:pt x="2500" y="12"/>
                    <a:pt x="2463" y="12"/>
                    <a:pt x="2427" y="12"/>
                  </a:cubicBezTo>
                  <a:cubicBezTo>
                    <a:pt x="2403" y="12"/>
                    <a:pt x="2367" y="12"/>
                    <a:pt x="2331" y="0"/>
                  </a:cubicBezTo>
                  <a:close/>
                </a:path>
              </a:pathLst>
            </a:custGeom>
            <a:solidFill>
              <a:srgbClr val="FEF5E4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941" name="Google Shape;941;p35"/>
            <p:cNvSpPr/>
            <p:nvPr/>
          </p:nvSpPr>
          <p:spPr>
            <a:xfrm>
              <a:off x="629600" y="2645070"/>
              <a:ext cx="176197" cy="82574"/>
            </a:xfrm>
            <a:custGeom>
              <a:avLst/>
              <a:gdLst/>
              <a:ahLst/>
              <a:cxnLst/>
              <a:rect l="l" t="t" r="r" b="b"/>
              <a:pathLst>
                <a:path w="2089" h="979" extrusionOk="0">
                  <a:moveTo>
                    <a:pt x="0" y="1"/>
                  </a:moveTo>
                  <a:cubicBezTo>
                    <a:pt x="109" y="158"/>
                    <a:pt x="241" y="291"/>
                    <a:pt x="386" y="387"/>
                  </a:cubicBezTo>
                  <a:lnTo>
                    <a:pt x="386" y="822"/>
                  </a:lnTo>
                  <a:cubicBezTo>
                    <a:pt x="567" y="906"/>
                    <a:pt x="785" y="979"/>
                    <a:pt x="1038" y="979"/>
                  </a:cubicBezTo>
                  <a:cubicBezTo>
                    <a:pt x="1304" y="979"/>
                    <a:pt x="1521" y="906"/>
                    <a:pt x="1702" y="822"/>
                  </a:cubicBezTo>
                  <a:lnTo>
                    <a:pt x="1702" y="387"/>
                  </a:lnTo>
                  <a:cubicBezTo>
                    <a:pt x="1847" y="291"/>
                    <a:pt x="1980" y="158"/>
                    <a:pt x="2089" y="1"/>
                  </a:cubicBezTo>
                  <a:lnTo>
                    <a:pt x="2089" y="1"/>
                  </a:lnTo>
                  <a:cubicBezTo>
                    <a:pt x="1775" y="170"/>
                    <a:pt x="1425" y="266"/>
                    <a:pt x="1038" y="266"/>
                  </a:cubicBezTo>
                  <a:cubicBezTo>
                    <a:pt x="664" y="266"/>
                    <a:pt x="314" y="170"/>
                    <a:pt x="0" y="1"/>
                  </a:cubicBezTo>
                  <a:close/>
                </a:path>
              </a:pathLst>
            </a:custGeom>
            <a:solidFill>
              <a:srgbClr val="FEF5E4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942" name="Google Shape;942;p35"/>
            <p:cNvSpPr/>
            <p:nvPr/>
          </p:nvSpPr>
          <p:spPr>
            <a:xfrm>
              <a:off x="598983" y="2687327"/>
              <a:ext cx="237347" cy="73971"/>
            </a:xfrm>
            <a:custGeom>
              <a:avLst/>
              <a:gdLst/>
              <a:ahLst/>
              <a:cxnLst/>
              <a:rect l="l" t="t" r="r" b="b"/>
              <a:pathLst>
                <a:path w="2814" h="877" extrusionOk="0">
                  <a:moveTo>
                    <a:pt x="217" y="1"/>
                  </a:moveTo>
                  <a:cubicBezTo>
                    <a:pt x="167" y="1"/>
                    <a:pt x="116" y="19"/>
                    <a:pt x="73" y="55"/>
                  </a:cubicBezTo>
                  <a:cubicBezTo>
                    <a:pt x="13" y="116"/>
                    <a:pt x="1" y="200"/>
                    <a:pt x="37" y="273"/>
                  </a:cubicBezTo>
                  <a:cubicBezTo>
                    <a:pt x="37" y="297"/>
                    <a:pt x="49" y="321"/>
                    <a:pt x="73" y="333"/>
                  </a:cubicBezTo>
                  <a:cubicBezTo>
                    <a:pt x="97" y="357"/>
                    <a:pt x="568" y="828"/>
                    <a:pt x="1305" y="864"/>
                  </a:cubicBezTo>
                  <a:cubicBezTo>
                    <a:pt x="1341" y="876"/>
                    <a:pt x="1377" y="876"/>
                    <a:pt x="1401" y="876"/>
                  </a:cubicBezTo>
                  <a:cubicBezTo>
                    <a:pt x="1437" y="876"/>
                    <a:pt x="1474" y="876"/>
                    <a:pt x="1510" y="864"/>
                  </a:cubicBezTo>
                  <a:cubicBezTo>
                    <a:pt x="2246" y="828"/>
                    <a:pt x="2717" y="357"/>
                    <a:pt x="2741" y="333"/>
                  </a:cubicBezTo>
                  <a:cubicBezTo>
                    <a:pt x="2753" y="321"/>
                    <a:pt x="2778" y="297"/>
                    <a:pt x="2778" y="273"/>
                  </a:cubicBezTo>
                  <a:cubicBezTo>
                    <a:pt x="2814" y="200"/>
                    <a:pt x="2802" y="116"/>
                    <a:pt x="2741" y="55"/>
                  </a:cubicBezTo>
                  <a:cubicBezTo>
                    <a:pt x="2699" y="19"/>
                    <a:pt x="2648" y="1"/>
                    <a:pt x="2598" y="1"/>
                  </a:cubicBezTo>
                  <a:cubicBezTo>
                    <a:pt x="2548" y="1"/>
                    <a:pt x="2500" y="19"/>
                    <a:pt x="2464" y="55"/>
                  </a:cubicBezTo>
                  <a:cubicBezTo>
                    <a:pt x="2452" y="55"/>
                    <a:pt x="2307" y="200"/>
                    <a:pt x="2065" y="321"/>
                  </a:cubicBezTo>
                  <a:cubicBezTo>
                    <a:pt x="1884" y="405"/>
                    <a:pt x="1667" y="478"/>
                    <a:pt x="1401" y="478"/>
                  </a:cubicBezTo>
                  <a:cubicBezTo>
                    <a:pt x="1148" y="478"/>
                    <a:pt x="930" y="405"/>
                    <a:pt x="749" y="321"/>
                  </a:cubicBezTo>
                  <a:cubicBezTo>
                    <a:pt x="508" y="200"/>
                    <a:pt x="363" y="67"/>
                    <a:pt x="351" y="55"/>
                  </a:cubicBezTo>
                  <a:cubicBezTo>
                    <a:pt x="315" y="19"/>
                    <a:pt x="266" y="1"/>
                    <a:pt x="217" y="1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943" name="Google Shape;943;p35"/>
            <p:cNvSpPr/>
            <p:nvPr/>
          </p:nvSpPr>
          <p:spPr>
            <a:xfrm>
              <a:off x="530748" y="2088142"/>
              <a:ext cx="373817" cy="579450"/>
            </a:xfrm>
            <a:custGeom>
              <a:avLst/>
              <a:gdLst/>
              <a:ahLst/>
              <a:cxnLst/>
              <a:rect l="l" t="t" r="r" b="b"/>
              <a:pathLst>
                <a:path w="4432" h="6870" extrusionOk="0">
                  <a:moveTo>
                    <a:pt x="2210" y="4262"/>
                  </a:moveTo>
                  <a:cubicBezTo>
                    <a:pt x="2971" y="4262"/>
                    <a:pt x="3574" y="4600"/>
                    <a:pt x="3574" y="5517"/>
                  </a:cubicBezTo>
                  <a:cubicBezTo>
                    <a:pt x="3574" y="6447"/>
                    <a:pt x="2548" y="6447"/>
                    <a:pt x="2210" y="6447"/>
                  </a:cubicBezTo>
                  <a:cubicBezTo>
                    <a:pt x="1884" y="6447"/>
                    <a:pt x="858" y="6447"/>
                    <a:pt x="858" y="5517"/>
                  </a:cubicBezTo>
                  <a:cubicBezTo>
                    <a:pt x="858" y="4600"/>
                    <a:pt x="1462" y="4262"/>
                    <a:pt x="2210" y="4262"/>
                  </a:cubicBezTo>
                  <a:close/>
                  <a:moveTo>
                    <a:pt x="2210" y="0"/>
                  </a:moveTo>
                  <a:cubicBezTo>
                    <a:pt x="991" y="0"/>
                    <a:pt x="1" y="990"/>
                    <a:pt x="1" y="2209"/>
                  </a:cubicBezTo>
                  <a:lnTo>
                    <a:pt x="1" y="4648"/>
                  </a:lnTo>
                  <a:cubicBezTo>
                    <a:pt x="1" y="5493"/>
                    <a:pt x="484" y="6230"/>
                    <a:pt x="1172" y="6604"/>
                  </a:cubicBezTo>
                  <a:cubicBezTo>
                    <a:pt x="1486" y="6773"/>
                    <a:pt x="1836" y="6869"/>
                    <a:pt x="2210" y="6869"/>
                  </a:cubicBezTo>
                  <a:cubicBezTo>
                    <a:pt x="2597" y="6869"/>
                    <a:pt x="2947" y="6773"/>
                    <a:pt x="3261" y="6604"/>
                  </a:cubicBezTo>
                  <a:cubicBezTo>
                    <a:pt x="3949" y="6230"/>
                    <a:pt x="4432" y="5493"/>
                    <a:pt x="4432" y="4648"/>
                  </a:cubicBezTo>
                  <a:lnTo>
                    <a:pt x="4432" y="2209"/>
                  </a:lnTo>
                  <a:cubicBezTo>
                    <a:pt x="4432" y="990"/>
                    <a:pt x="3442" y="0"/>
                    <a:pt x="2210" y="0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944" name="Google Shape;944;p35"/>
            <p:cNvSpPr/>
            <p:nvPr/>
          </p:nvSpPr>
          <p:spPr>
            <a:xfrm>
              <a:off x="603116" y="2447535"/>
              <a:ext cx="229165" cy="184378"/>
            </a:xfrm>
            <a:custGeom>
              <a:avLst/>
              <a:gdLst/>
              <a:ahLst/>
              <a:cxnLst/>
              <a:rect l="l" t="t" r="r" b="b"/>
              <a:pathLst>
                <a:path w="2717" h="2186" extrusionOk="0">
                  <a:moveTo>
                    <a:pt x="1352" y="1"/>
                  </a:moveTo>
                  <a:cubicBezTo>
                    <a:pt x="604" y="1"/>
                    <a:pt x="0" y="339"/>
                    <a:pt x="0" y="1256"/>
                  </a:cubicBezTo>
                  <a:cubicBezTo>
                    <a:pt x="0" y="2186"/>
                    <a:pt x="1026" y="2186"/>
                    <a:pt x="1352" y="2186"/>
                  </a:cubicBezTo>
                  <a:cubicBezTo>
                    <a:pt x="1690" y="2186"/>
                    <a:pt x="2716" y="2186"/>
                    <a:pt x="2716" y="1256"/>
                  </a:cubicBezTo>
                  <a:cubicBezTo>
                    <a:pt x="2716" y="339"/>
                    <a:pt x="2113" y="1"/>
                    <a:pt x="1352" y="1"/>
                  </a:cubicBezTo>
                  <a:close/>
                </a:path>
              </a:pathLst>
            </a:custGeom>
            <a:solidFill>
              <a:srgbClr val="FEF5E4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</p:grpSp>
      <p:grpSp>
        <p:nvGrpSpPr>
          <p:cNvPr id="49" name="Group 48">
            <a:extLst>
              <a:ext uri="{FF2B5EF4-FFF2-40B4-BE49-F238E27FC236}">
                <a16:creationId xmlns:a16="http://schemas.microsoft.com/office/drawing/2014/main" xmlns="" id="{AEF57136-1FD0-4569-A925-328E895D2023}"/>
              </a:ext>
            </a:extLst>
          </p:cNvPr>
          <p:cNvGrpSpPr/>
          <p:nvPr/>
        </p:nvGrpSpPr>
        <p:grpSpPr>
          <a:xfrm>
            <a:off x="363360" y="589615"/>
            <a:ext cx="3473448" cy="698840"/>
            <a:chOff x="2173730" y="1501140"/>
            <a:chExt cx="3518410" cy="707886"/>
          </a:xfrm>
        </p:grpSpPr>
        <p:sp>
          <p:nvSpPr>
            <p:cNvPr id="50" name="Rectangle: Rounded Corners 49">
              <a:extLst>
                <a:ext uri="{FF2B5EF4-FFF2-40B4-BE49-F238E27FC236}">
                  <a16:creationId xmlns:a16="http://schemas.microsoft.com/office/drawing/2014/main" xmlns="" id="{39FC10DE-D772-4D93-90C6-5B492D3BF08B}"/>
                </a:ext>
              </a:extLst>
            </p:cNvPr>
            <p:cNvSpPr/>
            <p:nvPr/>
          </p:nvSpPr>
          <p:spPr>
            <a:xfrm>
              <a:off x="2173730" y="1501140"/>
              <a:ext cx="3518410" cy="707886"/>
            </a:xfrm>
            <a:prstGeom prst="roundRect">
              <a:avLst>
                <a:gd name="adj" fmla="val 50000"/>
              </a:avLst>
            </a:prstGeom>
            <a:solidFill>
              <a:srgbClr val="39447A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630"/>
            </a:p>
          </p:txBody>
        </p:sp>
        <p:sp>
          <p:nvSpPr>
            <p:cNvPr id="51" name="TextBox 50">
              <a:extLst>
                <a:ext uri="{FF2B5EF4-FFF2-40B4-BE49-F238E27FC236}">
                  <a16:creationId xmlns:a16="http://schemas.microsoft.com/office/drawing/2014/main" xmlns="" id="{4A6525DE-3889-46DD-AF77-D1D13850F8B9}"/>
                </a:ext>
              </a:extLst>
            </p:cNvPr>
            <p:cNvSpPr txBox="1"/>
            <p:nvPr/>
          </p:nvSpPr>
          <p:spPr>
            <a:xfrm>
              <a:off x="2445306" y="1553781"/>
              <a:ext cx="2396137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. </a:t>
              </a:r>
              <a:r>
                <a:rPr lang="en-US" sz="2962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Ước</a:t>
              </a:r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ội</a:t>
              </a:r>
              <a:endParaRPr lang="en-GB" sz="2962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" name="Group 1">
            <a:extLst>
              <a:ext uri="{FF2B5EF4-FFF2-40B4-BE49-F238E27FC236}">
                <a16:creationId xmlns:a16="http://schemas.microsoft.com/office/drawing/2014/main" xmlns="" id="{3EF1F487-1BFA-4DDC-B4C2-9ABD8583EE15}"/>
              </a:ext>
            </a:extLst>
          </p:cNvPr>
          <p:cNvGrpSpPr/>
          <p:nvPr/>
        </p:nvGrpSpPr>
        <p:grpSpPr>
          <a:xfrm>
            <a:off x="367160" y="1581150"/>
            <a:ext cx="9348901" cy="1251261"/>
            <a:chOff x="367160" y="1581150"/>
            <a:chExt cx="9348901" cy="1251261"/>
          </a:xfrm>
        </p:grpSpPr>
        <p:grpSp>
          <p:nvGrpSpPr>
            <p:cNvPr id="12" name="Group 11">
              <a:extLst>
                <a:ext uri="{FF2B5EF4-FFF2-40B4-BE49-F238E27FC236}">
                  <a16:creationId xmlns:a16="http://schemas.microsoft.com/office/drawing/2014/main" xmlns="" id="{668922E8-4DA7-46C8-B1A0-BBC020CEC4E1}"/>
                </a:ext>
              </a:extLst>
            </p:cNvPr>
            <p:cNvGrpSpPr/>
            <p:nvPr/>
          </p:nvGrpSpPr>
          <p:grpSpPr>
            <a:xfrm>
              <a:off x="1744788" y="1581150"/>
              <a:ext cx="7971273" cy="1251261"/>
              <a:chOff x="1134673" y="1524381"/>
              <a:chExt cx="9327601" cy="1405096"/>
            </a:xfrm>
          </p:grpSpPr>
          <p:sp>
            <p:nvSpPr>
              <p:cNvPr id="61" name="Rectangle: Diagonal Corners Rounded 60">
                <a:extLst>
                  <a:ext uri="{FF2B5EF4-FFF2-40B4-BE49-F238E27FC236}">
                    <a16:creationId xmlns:a16="http://schemas.microsoft.com/office/drawing/2014/main" xmlns="" id="{4B1FD3A7-8201-4706-B8EF-FFBE9547BA41}"/>
                  </a:ext>
                </a:extLst>
              </p:cNvPr>
              <p:cNvSpPr/>
              <p:nvPr/>
            </p:nvSpPr>
            <p:spPr>
              <a:xfrm>
                <a:off x="1134673" y="1524381"/>
                <a:ext cx="9327601" cy="1405096"/>
              </a:xfrm>
              <a:prstGeom prst="round2DiagRect">
                <a:avLst>
                  <a:gd name="adj1" fmla="val 34654"/>
                  <a:gd name="adj2" fmla="val 0"/>
                </a:avLst>
              </a:prstGeom>
              <a:solidFill>
                <a:srgbClr val="3CBBF6">
                  <a:alpha val="49000"/>
                </a:srgbClr>
              </a:solidFill>
              <a:ln>
                <a:noFill/>
              </a:ln>
              <a:effectLst/>
              <a:scene3d>
                <a:camera prst="orthographicFront">
                  <a:rot lat="0" lon="0" rev="0"/>
                </a:camera>
                <a:lightRig rig="chilly" dir="t">
                  <a:rot lat="0" lon="0" rev="18480000"/>
                </a:lightRig>
              </a:scene3d>
              <a:sp3d prstMaterial="clear">
                <a:bevelT h="635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2369" dirty="0"/>
              </a:p>
            </p:txBody>
          </p:sp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xmlns="" id="{65D129BE-AAA2-437F-84CC-337220241655}"/>
                  </a:ext>
                </a:extLst>
              </p:cNvPr>
              <p:cNvSpPr txBox="1"/>
              <p:nvPr/>
            </p:nvSpPr>
            <p:spPr>
              <a:xfrm>
                <a:off x="2333033" y="1842572"/>
                <a:ext cx="5153102" cy="55399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 rtlCol="0">
                <a:spAutoFit/>
              </a:bodyPr>
              <a:lstStyle/>
              <a:p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)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ãy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ỉ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ra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ước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6</a:t>
                </a:r>
                <a:endParaRPr lang="en-GB" sz="3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4" name="Group 13">
              <a:extLst>
                <a:ext uri="{FF2B5EF4-FFF2-40B4-BE49-F238E27FC236}">
                  <a16:creationId xmlns:a16="http://schemas.microsoft.com/office/drawing/2014/main" xmlns="" id="{BD5EBD10-C653-4F9F-A049-9C86F35335DE}"/>
                </a:ext>
              </a:extLst>
            </p:cNvPr>
            <p:cNvGrpSpPr/>
            <p:nvPr/>
          </p:nvGrpSpPr>
          <p:grpSpPr>
            <a:xfrm>
              <a:off x="367160" y="1898137"/>
              <a:ext cx="2440963" cy="797107"/>
              <a:chOff x="1786020" y="4084617"/>
              <a:chExt cx="2440963" cy="797107"/>
            </a:xfrm>
          </p:grpSpPr>
          <p:sp>
            <p:nvSpPr>
              <p:cNvPr id="47" name="Flowchart: Punched Tape 46">
                <a:extLst>
                  <a:ext uri="{FF2B5EF4-FFF2-40B4-BE49-F238E27FC236}">
                    <a16:creationId xmlns:a16="http://schemas.microsoft.com/office/drawing/2014/main" xmlns="" id="{40025F93-543B-45E9-AA2C-DB1364E11487}"/>
                  </a:ext>
                </a:extLst>
              </p:cNvPr>
              <p:cNvSpPr/>
              <p:nvPr/>
            </p:nvSpPr>
            <p:spPr>
              <a:xfrm>
                <a:off x="1786020" y="4084617"/>
                <a:ext cx="2252580" cy="797107"/>
              </a:xfrm>
              <a:prstGeom prst="flowChartPunchedTape">
                <a:avLst/>
              </a:prstGeom>
              <a:solidFill>
                <a:srgbClr val="2EBADB"/>
              </a:solidFill>
              <a:ln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  <a:scene3d>
                <a:camera prst="orthographicFront">
                  <a:rot lat="0" lon="0" rev="0"/>
                </a:camera>
                <a:lightRig rig="soft" dir="t">
                  <a:rot lat="0" lon="0" rev="0"/>
                </a:lightRig>
              </a:scene3d>
              <a:sp3d contourW="44450" prstMaterial="matte">
                <a:bevelT w="63500" h="63500" prst="artDeco"/>
                <a:contourClr>
                  <a:srgbClr val="FFFFFF"/>
                </a:contourClr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xmlns="" id="{CEBD64B0-9C77-44D5-9263-0D5C32B2211E}"/>
                  </a:ext>
                </a:extLst>
              </p:cNvPr>
              <p:cNvSpPr txBox="1"/>
              <p:nvPr/>
            </p:nvSpPr>
            <p:spPr>
              <a:xfrm>
                <a:off x="1814224" y="4184070"/>
                <a:ext cx="2412759" cy="5539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000" b="1" dirty="0" err="1">
                    <a:solidFill>
                      <a:srgbClr val="AD3332"/>
                    </a:solidFill>
                    <a:latin typeface="Times New Roman" pitchFamily="18" charset="0"/>
                    <a:cs typeface="Times New Roman" pitchFamily="18" charset="0"/>
                  </a:rPr>
                  <a:t>Thực</a:t>
                </a:r>
                <a:r>
                  <a:rPr lang="en-US" sz="3000" b="1" dirty="0">
                    <a:solidFill>
                      <a:srgbClr val="AD3332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b="1" dirty="0" err="1">
                    <a:solidFill>
                      <a:srgbClr val="AD3332"/>
                    </a:solidFill>
                    <a:latin typeface="Times New Roman" pitchFamily="18" charset="0"/>
                    <a:cs typeface="Times New Roman" pitchFamily="18" charset="0"/>
                  </a:rPr>
                  <a:t>hành</a:t>
                </a:r>
                <a:r>
                  <a:rPr lang="en-US" sz="3000" b="1" dirty="0">
                    <a:solidFill>
                      <a:srgbClr val="AD3332"/>
                    </a:solidFill>
                    <a:latin typeface="Times New Roman" pitchFamily="18" charset="0"/>
                    <a:cs typeface="Times New Roman" pitchFamily="18" charset="0"/>
                  </a:rPr>
                  <a:t> 1</a:t>
                </a:r>
              </a:p>
            </p:txBody>
          </p:sp>
        </p:grpSp>
      </p:grpSp>
      <p:grpSp>
        <p:nvGrpSpPr>
          <p:cNvPr id="3" name="Group 2">
            <a:extLst>
              <a:ext uri="{FF2B5EF4-FFF2-40B4-BE49-F238E27FC236}">
                <a16:creationId xmlns:a16="http://schemas.microsoft.com/office/drawing/2014/main" xmlns="" id="{DE915132-EDEF-4835-BDE4-10664AE5EE9C}"/>
              </a:ext>
            </a:extLst>
          </p:cNvPr>
          <p:cNvGrpSpPr/>
          <p:nvPr/>
        </p:nvGrpSpPr>
        <p:grpSpPr>
          <a:xfrm>
            <a:off x="888710" y="3936411"/>
            <a:ext cx="8827351" cy="1252800"/>
            <a:chOff x="888710" y="3936411"/>
            <a:chExt cx="8827351" cy="1252800"/>
          </a:xfrm>
        </p:grpSpPr>
        <p:grpSp>
          <p:nvGrpSpPr>
            <p:cNvPr id="69" name="Group 68">
              <a:extLst>
                <a:ext uri="{FF2B5EF4-FFF2-40B4-BE49-F238E27FC236}">
                  <a16:creationId xmlns:a16="http://schemas.microsoft.com/office/drawing/2014/main" xmlns="" id="{FDC9EE8D-CE9A-478F-8AA8-E661C701C188}"/>
                </a:ext>
              </a:extLst>
            </p:cNvPr>
            <p:cNvGrpSpPr/>
            <p:nvPr/>
          </p:nvGrpSpPr>
          <p:grpSpPr>
            <a:xfrm>
              <a:off x="1745660" y="3936411"/>
              <a:ext cx="7970401" cy="1252800"/>
              <a:chOff x="313642" y="1563818"/>
              <a:chExt cx="1677614" cy="1755876"/>
            </a:xfrm>
          </p:grpSpPr>
          <p:sp>
            <p:nvSpPr>
              <p:cNvPr id="70" name="Rectangle: Diagonal Corners Rounded 69">
                <a:extLst>
                  <a:ext uri="{FF2B5EF4-FFF2-40B4-BE49-F238E27FC236}">
                    <a16:creationId xmlns:a16="http://schemas.microsoft.com/office/drawing/2014/main" xmlns="" id="{CDD079B4-061E-488C-8DA3-D895FA734110}"/>
                  </a:ext>
                </a:extLst>
              </p:cNvPr>
              <p:cNvSpPr/>
              <p:nvPr/>
            </p:nvSpPr>
            <p:spPr>
              <a:xfrm>
                <a:off x="313642" y="1563818"/>
                <a:ext cx="1677614" cy="1755876"/>
              </a:xfrm>
              <a:prstGeom prst="round2DiagRect">
                <a:avLst>
                  <a:gd name="adj1" fmla="val 34654"/>
                  <a:gd name="adj2" fmla="val 0"/>
                </a:avLst>
              </a:prstGeom>
              <a:solidFill>
                <a:srgbClr val="F34F98"/>
              </a:solidFill>
              <a:ln>
                <a:noFill/>
              </a:ln>
              <a:effectLst/>
              <a:scene3d>
                <a:camera prst="orthographicFront">
                  <a:rot lat="0" lon="0" rev="0"/>
                </a:camera>
                <a:lightRig rig="chilly" dir="t">
                  <a:rot lat="0" lon="0" rev="18480000"/>
                </a:lightRig>
              </a:scene3d>
              <a:sp3d prstMaterial="clear">
                <a:bevelT h="635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2369" dirty="0"/>
              </a:p>
            </p:txBody>
          </p:sp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xmlns="" id="{D02D52A6-A0F2-44F0-81E4-FE7AF83D8F77}"/>
                  </a:ext>
                </a:extLst>
              </p:cNvPr>
              <p:cNvSpPr txBox="1"/>
              <p:nvPr/>
            </p:nvSpPr>
            <p:spPr>
              <a:xfrm>
                <a:off x="560639" y="1880581"/>
                <a:ext cx="1420471" cy="77646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 rtlCol="0">
                <a:spAutoFit/>
              </a:bodyPr>
              <a:lstStyle/>
              <a:p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)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ước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6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1; 2; 3; 6</a:t>
                </a:r>
              </a:p>
            </p:txBody>
          </p:sp>
        </p:grpSp>
        <p:grpSp>
          <p:nvGrpSpPr>
            <p:cNvPr id="66" name="Group 65">
              <a:extLst>
                <a:ext uri="{FF2B5EF4-FFF2-40B4-BE49-F238E27FC236}">
                  <a16:creationId xmlns:a16="http://schemas.microsoft.com/office/drawing/2014/main" xmlns="" id="{4078B35D-7A82-4165-AE12-F61F79B37CC0}"/>
                </a:ext>
              </a:extLst>
            </p:cNvPr>
            <p:cNvGrpSpPr/>
            <p:nvPr/>
          </p:nvGrpSpPr>
          <p:grpSpPr>
            <a:xfrm>
              <a:off x="888710" y="4080526"/>
              <a:ext cx="1576320" cy="809738"/>
              <a:chOff x="6893962" y="4406377"/>
              <a:chExt cx="1386313" cy="710152"/>
            </a:xfrm>
          </p:grpSpPr>
          <p:sp>
            <p:nvSpPr>
              <p:cNvPr id="67" name="Cloud 66">
                <a:extLst>
                  <a:ext uri="{FF2B5EF4-FFF2-40B4-BE49-F238E27FC236}">
                    <a16:creationId xmlns:a16="http://schemas.microsoft.com/office/drawing/2014/main" xmlns="" id="{D00F2627-0338-42ED-A51E-AAFCEEDEB355}"/>
                  </a:ext>
                </a:extLst>
              </p:cNvPr>
              <p:cNvSpPr/>
              <p:nvPr/>
            </p:nvSpPr>
            <p:spPr>
              <a:xfrm>
                <a:off x="6893962" y="4406377"/>
                <a:ext cx="1386313" cy="710152"/>
              </a:xfrm>
              <a:prstGeom prst="cloud">
                <a:avLst/>
              </a:prstGeom>
              <a:solidFill>
                <a:srgbClr val="F2C641"/>
              </a:solidFill>
              <a:ln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  <a:scene3d>
                <a:camera prst="orthographicFront">
                  <a:rot lat="0" lon="0" rev="0"/>
                </a:camera>
                <a:lightRig rig="soft" dir="t">
                  <a:rot lat="0" lon="0" rev="0"/>
                </a:lightRig>
              </a:scene3d>
              <a:sp3d contourW="44450" prstMaterial="matte">
                <a:bevelT w="63500" h="63500" prst="artDeco"/>
                <a:contourClr>
                  <a:srgbClr val="FFFFFF"/>
                </a:contourClr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68" name="TextBox 67">
                <a:extLst>
                  <a:ext uri="{FF2B5EF4-FFF2-40B4-BE49-F238E27FC236}">
                    <a16:creationId xmlns:a16="http://schemas.microsoft.com/office/drawing/2014/main" xmlns="" id="{373BE587-BB48-4362-AF0B-C5B84E79522F}"/>
                  </a:ext>
                </a:extLst>
              </p:cNvPr>
              <p:cNvSpPr txBox="1"/>
              <p:nvPr/>
            </p:nvSpPr>
            <p:spPr>
              <a:xfrm>
                <a:off x="7168978" y="4469527"/>
                <a:ext cx="1111295" cy="5539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000" b="1" u="sng" dirty="0" err="1">
                    <a:solidFill>
                      <a:srgbClr val="F3167D"/>
                    </a:solidFill>
                    <a:latin typeface="Times New Roman" pitchFamily="18" charset="0"/>
                    <a:cs typeface="Times New Roman" pitchFamily="18" charset="0"/>
                  </a:rPr>
                  <a:t>Giải</a:t>
                </a:r>
                <a:r>
                  <a:rPr lang="en-US" sz="3000" b="1" u="sng" dirty="0">
                    <a:solidFill>
                      <a:srgbClr val="F3167D"/>
                    </a:solidFill>
                    <a:latin typeface="Times New Roman" pitchFamily="18" charset="0"/>
                    <a:cs typeface="Times New Roman" pitchFamily="18" charset="0"/>
                  </a:rPr>
                  <a:t>: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68721777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1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30" name="Google Shape;930;p35"/>
          <p:cNvGrpSpPr/>
          <p:nvPr/>
        </p:nvGrpSpPr>
        <p:grpSpPr>
          <a:xfrm>
            <a:off x="173114" y="3819700"/>
            <a:ext cx="553976" cy="2484106"/>
            <a:chOff x="437125" y="2088142"/>
            <a:chExt cx="561147" cy="2516261"/>
          </a:xfrm>
        </p:grpSpPr>
        <p:sp>
          <p:nvSpPr>
            <p:cNvPr id="931" name="Google Shape;931;p35"/>
            <p:cNvSpPr/>
            <p:nvPr/>
          </p:nvSpPr>
          <p:spPr>
            <a:xfrm>
              <a:off x="444210" y="3588045"/>
              <a:ext cx="45968" cy="102901"/>
            </a:xfrm>
            <a:custGeom>
              <a:avLst/>
              <a:gdLst/>
              <a:ahLst/>
              <a:cxnLst/>
              <a:rect l="l" t="t" r="r" b="b"/>
              <a:pathLst>
                <a:path w="545" h="1220" extrusionOk="0">
                  <a:moveTo>
                    <a:pt x="49" y="0"/>
                  </a:moveTo>
                  <a:cubicBezTo>
                    <a:pt x="13" y="181"/>
                    <a:pt x="1" y="447"/>
                    <a:pt x="97" y="725"/>
                  </a:cubicBezTo>
                  <a:cubicBezTo>
                    <a:pt x="206" y="978"/>
                    <a:pt x="399" y="1135"/>
                    <a:pt x="544" y="1220"/>
                  </a:cubicBezTo>
                  <a:cubicBezTo>
                    <a:pt x="496" y="857"/>
                    <a:pt x="460" y="568"/>
                    <a:pt x="435" y="387"/>
                  </a:cubicBezTo>
                  <a:cubicBezTo>
                    <a:pt x="266" y="362"/>
                    <a:pt x="146" y="326"/>
                    <a:pt x="134" y="278"/>
                  </a:cubicBezTo>
                  <a:cubicBezTo>
                    <a:pt x="109" y="230"/>
                    <a:pt x="121" y="145"/>
                    <a:pt x="134" y="0"/>
                  </a:cubicBezTo>
                  <a:close/>
                </a:path>
              </a:pathLst>
            </a:custGeom>
            <a:solidFill>
              <a:srgbClr val="FEF5E4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932" name="Google Shape;932;p35"/>
            <p:cNvSpPr/>
            <p:nvPr/>
          </p:nvSpPr>
          <p:spPr>
            <a:xfrm>
              <a:off x="945218" y="3588045"/>
              <a:ext cx="45884" cy="102901"/>
            </a:xfrm>
            <a:custGeom>
              <a:avLst/>
              <a:gdLst/>
              <a:ahLst/>
              <a:cxnLst/>
              <a:rect l="l" t="t" r="r" b="b"/>
              <a:pathLst>
                <a:path w="544" h="1220" extrusionOk="0">
                  <a:moveTo>
                    <a:pt x="411" y="0"/>
                  </a:moveTo>
                  <a:cubicBezTo>
                    <a:pt x="423" y="145"/>
                    <a:pt x="435" y="230"/>
                    <a:pt x="411" y="278"/>
                  </a:cubicBezTo>
                  <a:cubicBezTo>
                    <a:pt x="399" y="326"/>
                    <a:pt x="278" y="362"/>
                    <a:pt x="109" y="387"/>
                  </a:cubicBezTo>
                  <a:cubicBezTo>
                    <a:pt x="85" y="568"/>
                    <a:pt x="49" y="857"/>
                    <a:pt x="1" y="1220"/>
                  </a:cubicBezTo>
                  <a:cubicBezTo>
                    <a:pt x="145" y="1135"/>
                    <a:pt x="339" y="978"/>
                    <a:pt x="447" y="725"/>
                  </a:cubicBezTo>
                  <a:cubicBezTo>
                    <a:pt x="544" y="447"/>
                    <a:pt x="532" y="181"/>
                    <a:pt x="496" y="0"/>
                  </a:cubicBezTo>
                  <a:close/>
                </a:path>
              </a:pathLst>
            </a:custGeom>
            <a:solidFill>
              <a:srgbClr val="FEF5E4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933" name="Google Shape;933;p35"/>
            <p:cNvSpPr/>
            <p:nvPr/>
          </p:nvSpPr>
          <p:spPr>
            <a:xfrm>
              <a:off x="480900" y="3588045"/>
              <a:ext cx="473597" cy="1016357"/>
            </a:xfrm>
            <a:custGeom>
              <a:avLst/>
              <a:gdLst/>
              <a:ahLst/>
              <a:cxnLst/>
              <a:rect l="l" t="t" r="r" b="b"/>
              <a:pathLst>
                <a:path w="5615" h="12050" extrusionOk="0">
                  <a:moveTo>
                    <a:pt x="2705" y="0"/>
                  </a:moveTo>
                  <a:lnTo>
                    <a:pt x="2705" y="459"/>
                  </a:lnTo>
                  <a:cubicBezTo>
                    <a:pt x="2705" y="459"/>
                    <a:pt x="2264" y="473"/>
                    <a:pt x="1720" y="473"/>
                  </a:cubicBezTo>
                  <a:cubicBezTo>
                    <a:pt x="1122" y="473"/>
                    <a:pt x="399" y="456"/>
                    <a:pt x="0" y="387"/>
                  </a:cubicBezTo>
                  <a:lnTo>
                    <a:pt x="0" y="387"/>
                  </a:lnTo>
                  <a:cubicBezTo>
                    <a:pt x="25" y="568"/>
                    <a:pt x="61" y="857"/>
                    <a:pt x="109" y="1220"/>
                  </a:cubicBezTo>
                  <a:cubicBezTo>
                    <a:pt x="447" y="3815"/>
                    <a:pt x="1268" y="10214"/>
                    <a:pt x="1208" y="10685"/>
                  </a:cubicBezTo>
                  <a:cubicBezTo>
                    <a:pt x="1184" y="10697"/>
                    <a:pt x="1365" y="10781"/>
                    <a:pt x="1340" y="10781"/>
                  </a:cubicBezTo>
                  <a:cubicBezTo>
                    <a:pt x="1196" y="11252"/>
                    <a:pt x="471" y="11228"/>
                    <a:pt x="363" y="11421"/>
                  </a:cubicBezTo>
                  <a:cubicBezTo>
                    <a:pt x="257" y="11621"/>
                    <a:pt x="403" y="12050"/>
                    <a:pt x="834" y="12050"/>
                  </a:cubicBezTo>
                  <a:cubicBezTo>
                    <a:pt x="846" y="12050"/>
                    <a:pt x="858" y="12049"/>
                    <a:pt x="870" y="12049"/>
                  </a:cubicBezTo>
                  <a:cubicBezTo>
                    <a:pt x="1449" y="12013"/>
                    <a:pt x="2608" y="11505"/>
                    <a:pt x="2439" y="10986"/>
                  </a:cubicBezTo>
                  <a:cubicBezTo>
                    <a:pt x="2451" y="10938"/>
                    <a:pt x="2584" y="10841"/>
                    <a:pt x="2584" y="10697"/>
                  </a:cubicBezTo>
                  <a:cubicBezTo>
                    <a:pt x="2656" y="9707"/>
                    <a:pt x="2741" y="6580"/>
                    <a:pt x="2801" y="3888"/>
                  </a:cubicBezTo>
                  <a:cubicBezTo>
                    <a:pt x="2874" y="6580"/>
                    <a:pt x="2958" y="9707"/>
                    <a:pt x="3031" y="10697"/>
                  </a:cubicBezTo>
                  <a:cubicBezTo>
                    <a:pt x="3031" y="10841"/>
                    <a:pt x="3163" y="10938"/>
                    <a:pt x="3176" y="10986"/>
                  </a:cubicBezTo>
                  <a:cubicBezTo>
                    <a:pt x="3006" y="11505"/>
                    <a:pt x="4165" y="12013"/>
                    <a:pt x="4745" y="12049"/>
                  </a:cubicBezTo>
                  <a:cubicBezTo>
                    <a:pt x="4757" y="12049"/>
                    <a:pt x="4769" y="12050"/>
                    <a:pt x="4780" y="12050"/>
                  </a:cubicBezTo>
                  <a:cubicBezTo>
                    <a:pt x="5211" y="12050"/>
                    <a:pt x="5346" y="11621"/>
                    <a:pt x="5252" y="11421"/>
                  </a:cubicBezTo>
                  <a:cubicBezTo>
                    <a:pt x="5143" y="11228"/>
                    <a:pt x="4419" y="11252"/>
                    <a:pt x="4274" y="10781"/>
                  </a:cubicBezTo>
                  <a:cubicBezTo>
                    <a:pt x="4250" y="10781"/>
                    <a:pt x="4431" y="10697"/>
                    <a:pt x="4407" y="10685"/>
                  </a:cubicBezTo>
                  <a:cubicBezTo>
                    <a:pt x="4347" y="10214"/>
                    <a:pt x="5168" y="3815"/>
                    <a:pt x="5506" y="1220"/>
                  </a:cubicBezTo>
                  <a:cubicBezTo>
                    <a:pt x="5554" y="857"/>
                    <a:pt x="5590" y="568"/>
                    <a:pt x="5614" y="387"/>
                  </a:cubicBezTo>
                  <a:lnTo>
                    <a:pt x="5614" y="387"/>
                  </a:lnTo>
                  <a:cubicBezTo>
                    <a:pt x="5216" y="456"/>
                    <a:pt x="4493" y="473"/>
                    <a:pt x="3895" y="473"/>
                  </a:cubicBezTo>
                  <a:cubicBezTo>
                    <a:pt x="3351" y="473"/>
                    <a:pt x="2910" y="459"/>
                    <a:pt x="2910" y="459"/>
                  </a:cubicBezTo>
                  <a:lnTo>
                    <a:pt x="2910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934" name="Google Shape;934;p35"/>
            <p:cNvSpPr/>
            <p:nvPr/>
          </p:nvSpPr>
          <p:spPr>
            <a:xfrm>
              <a:off x="910637" y="2801952"/>
              <a:ext cx="80465" cy="786180"/>
            </a:xfrm>
            <a:custGeom>
              <a:avLst/>
              <a:gdLst/>
              <a:ahLst/>
              <a:cxnLst/>
              <a:rect l="l" t="t" r="r" b="b"/>
              <a:pathLst>
                <a:path w="954" h="9321" extrusionOk="0">
                  <a:moveTo>
                    <a:pt x="954" y="0"/>
                  </a:moveTo>
                  <a:cubicBezTo>
                    <a:pt x="712" y="1087"/>
                    <a:pt x="0" y="3465"/>
                    <a:pt x="36" y="4938"/>
                  </a:cubicBezTo>
                  <a:cubicBezTo>
                    <a:pt x="48" y="4998"/>
                    <a:pt x="48" y="5059"/>
                    <a:pt x="48" y="5107"/>
                  </a:cubicBezTo>
                  <a:cubicBezTo>
                    <a:pt x="73" y="5397"/>
                    <a:pt x="97" y="5698"/>
                    <a:pt x="145" y="6012"/>
                  </a:cubicBezTo>
                  <a:cubicBezTo>
                    <a:pt x="326" y="7352"/>
                    <a:pt x="724" y="8741"/>
                    <a:pt x="821" y="9320"/>
                  </a:cubicBezTo>
                  <a:lnTo>
                    <a:pt x="954" y="9320"/>
                  </a:lnTo>
                  <a:lnTo>
                    <a:pt x="954" y="0"/>
                  </a:lnTo>
                  <a:close/>
                </a:path>
              </a:pathLst>
            </a:custGeom>
            <a:solidFill>
              <a:srgbClr val="B03848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935" name="Google Shape;935;p35"/>
            <p:cNvSpPr/>
            <p:nvPr/>
          </p:nvSpPr>
          <p:spPr>
            <a:xfrm>
              <a:off x="444210" y="2801952"/>
              <a:ext cx="80549" cy="786180"/>
            </a:xfrm>
            <a:custGeom>
              <a:avLst/>
              <a:gdLst/>
              <a:ahLst/>
              <a:cxnLst/>
              <a:rect l="l" t="t" r="r" b="b"/>
              <a:pathLst>
                <a:path w="955" h="9321" extrusionOk="0">
                  <a:moveTo>
                    <a:pt x="1" y="0"/>
                  </a:moveTo>
                  <a:lnTo>
                    <a:pt x="1" y="9320"/>
                  </a:lnTo>
                  <a:lnTo>
                    <a:pt x="134" y="9320"/>
                  </a:lnTo>
                  <a:cubicBezTo>
                    <a:pt x="230" y="8741"/>
                    <a:pt x="629" y="7352"/>
                    <a:pt x="810" y="6012"/>
                  </a:cubicBezTo>
                  <a:cubicBezTo>
                    <a:pt x="858" y="5698"/>
                    <a:pt x="882" y="5397"/>
                    <a:pt x="906" y="5107"/>
                  </a:cubicBezTo>
                  <a:cubicBezTo>
                    <a:pt x="906" y="5059"/>
                    <a:pt x="906" y="4998"/>
                    <a:pt x="906" y="4938"/>
                  </a:cubicBezTo>
                  <a:cubicBezTo>
                    <a:pt x="955" y="3465"/>
                    <a:pt x="242" y="1087"/>
                    <a:pt x="1" y="0"/>
                  </a:cubicBezTo>
                  <a:close/>
                </a:path>
              </a:pathLst>
            </a:custGeom>
            <a:solidFill>
              <a:srgbClr val="B03848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936" name="Google Shape;936;p35"/>
            <p:cNvSpPr/>
            <p:nvPr/>
          </p:nvSpPr>
          <p:spPr>
            <a:xfrm>
              <a:off x="453404" y="3309033"/>
              <a:ext cx="255650" cy="318908"/>
            </a:xfrm>
            <a:custGeom>
              <a:avLst/>
              <a:gdLst/>
              <a:ahLst/>
              <a:cxnLst/>
              <a:rect l="l" t="t" r="r" b="b"/>
              <a:pathLst>
                <a:path w="3031" h="3781" extrusionOk="0">
                  <a:moveTo>
                    <a:pt x="701" y="0"/>
                  </a:moveTo>
                  <a:cubicBezTo>
                    <a:pt x="520" y="1340"/>
                    <a:pt x="121" y="2729"/>
                    <a:pt x="25" y="3308"/>
                  </a:cubicBezTo>
                  <a:cubicBezTo>
                    <a:pt x="12" y="3453"/>
                    <a:pt x="0" y="3538"/>
                    <a:pt x="25" y="3586"/>
                  </a:cubicBezTo>
                  <a:cubicBezTo>
                    <a:pt x="37" y="3634"/>
                    <a:pt x="157" y="3670"/>
                    <a:pt x="326" y="3695"/>
                  </a:cubicBezTo>
                  <a:cubicBezTo>
                    <a:pt x="725" y="3764"/>
                    <a:pt x="1448" y="3781"/>
                    <a:pt x="2046" y="3781"/>
                  </a:cubicBezTo>
                  <a:cubicBezTo>
                    <a:pt x="2590" y="3781"/>
                    <a:pt x="3031" y="3767"/>
                    <a:pt x="3031" y="3767"/>
                  </a:cubicBezTo>
                  <a:lnTo>
                    <a:pt x="3031" y="3308"/>
                  </a:lnTo>
                  <a:lnTo>
                    <a:pt x="3031" y="0"/>
                  </a:ln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937" name="Google Shape;937;p35"/>
            <p:cNvSpPr/>
            <p:nvPr/>
          </p:nvSpPr>
          <p:spPr>
            <a:xfrm>
              <a:off x="437125" y="2710269"/>
              <a:ext cx="271928" cy="522433"/>
            </a:xfrm>
            <a:custGeom>
              <a:avLst/>
              <a:gdLst/>
              <a:ahLst/>
              <a:cxnLst/>
              <a:rect l="l" t="t" r="r" b="b"/>
              <a:pathLst>
                <a:path w="3224" h="6194" extrusionOk="0">
                  <a:moveTo>
                    <a:pt x="1956" y="1"/>
                  </a:moveTo>
                  <a:cubicBezTo>
                    <a:pt x="1775" y="25"/>
                    <a:pt x="145" y="254"/>
                    <a:pt x="24" y="532"/>
                  </a:cubicBezTo>
                  <a:cubicBezTo>
                    <a:pt x="0" y="604"/>
                    <a:pt x="24" y="797"/>
                    <a:pt x="85" y="1087"/>
                  </a:cubicBezTo>
                  <a:cubicBezTo>
                    <a:pt x="326" y="2174"/>
                    <a:pt x="1039" y="4552"/>
                    <a:pt x="990" y="6025"/>
                  </a:cubicBezTo>
                  <a:cubicBezTo>
                    <a:pt x="990" y="6085"/>
                    <a:pt x="990" y="6146"/>
                    <a:pt x="990" y="6194"/>
                  </a:cubicBezTo>
                  <a:lnTo>
                    <a:pt x="3224" y="6194"/>
                  </a:lnTo>
                  <a:lnTo>
                    <a:pt x="3224" y="4962"/>
                  </a:lnTo>
                  <a:lnTo>
                    <a:pt x="2741" y="4962"/>
                  </a:lnTo>
                  <a:lnTo>
                    <a:pt x="2741" y="4757"/>
                  </a:lnTo>
                  <a:lnTo>
                    <a:pt x="3224" y="4757"/>
                  </a:lnTo>
                  <a:lnTo>
                    <a:pt x="3224" y="4129"/>
                  </a:lnTo>
                  <a:lnTo>
                    <a:pt x="2741" y="4129"/>
                  </a:lnTo>
                  <a:lnTo>
                    <a:pt x="2741" y="3936"/>
                  </a:lnTo>
                  <a:lnTo>
                    <a:pt x="3224" y="3936"/>
                  </a:lnTo>
                  <a:lnTo>
                    <a:pt x="3224" y="3308"/>
                  </a:lnTo>
                  <a:lnTo>
                    <a:pt x="2741" y="3308"/>
                  </a:lnTo>
                  <a:lnTo>
                    <a:pt x="2741" y="3103"/>
                  </a:lnTo>
                  <a:lnTo>
                    <a:pt x="3224" y="3103"/>
                  </a:lnTo>
                  <a:lnTo>
                    <a:pt x="3224" y="2487"/>
                  </a:lnTo>
                  <a:lnTo>
                    <a:pt x="2741" y="2487"/>
                  </a:lnTo>
                  <a:lnTo>
                    <a:pt x="2741" y="2282"/>
                  </a:lnTo>
                  <a:lnTo>
                    <a:pt x="3224" y="2282"/>
                  </a:lnTo>
                  <a:lnTo>
                    <a:pt x="3224" y="592"/>
                  </a:lnTo>
                  <a:cubicBezTo>
                    <a:pt x="2487" y="556"/>
                    <a:pt x="2016" y="85"/>
                    <a:pt x="1992" y="61"/>
                  </a:cubicBezTo>
                  <a:cubicBezTo>
                    <a:pt x="1968" y="49"/>
                    <a:pt x="1956" y="25"/>
                    <a:pt x="1956" y="1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938" name="Google Shape;938;p35"/>
            <p:cNvSpPr/>
            <p:nvPr/>
          </p:nvSpPr>
          <p:spPr>
            <a:xfrm>
              <a:off x="726259" y="2710269"/>
              <a:ext cx="272013" cy="522433"/>
            </a:xfrm>
            <a:custGeom>
              <a:avLst/>
              <a:gdLst/>
              <a:ahLst/>
              <a:cxnLst/>
              <a:rect l="l" t="t" r="r" b="b"/>
              <a:pathLst>
                <a:path w="3225" h="6194" extrusionOk="0">
                  <a:moveTo>
                    <a:pt x="1269" y="1"/>
                  </a:moveTo>
                  <a:cubicBezTo>
                    <a:pt x="1269" y="25"/>
                    <a:pt x="1244" y="49"/>
                    <a:pt x="1232" y="61"/>
                  </a:cubicBezTo>
                  <a:cubicBezTo>
                    <a:pt x="1208" y="85"/>
                    <a:pt x="737" y="556"/>
                    <a:pt x="1" y="592"/>
                  </a:cubicBezTo>
                  <a:lnTo>
                    <a:pt x="1" y="2282"/>
                  </a:lnTo>
                  <a:lnTo>
                    <a:pt x="484" y="2282"/>
                  </a:lnTo>
                  <a:lnTo>
                    <a:pt x="484" y="2487"/>
                  </a:lnTo>
                  <a:lnTo>
                    <a:pt x="1" y="2487"/>
                  </a:lnTo>
                  <a:lnTo>
                    <a:pt x="1" y="3103"/>
                  </a:lnTo>
                  <a:lnTo>
                    <a:pt x="484" y="3103"/>
                  </a:lnTo>
                  <a:lnTo>
                    <a:pt x="484" y="3308"/>
                  </a:lnTo>
                  <a:lnTo>
                    <a:pt x="1" y="3308"/>
                  </a:lnTo>
                  <a:lnTo>
                    <a:pt x="1" y="3936"/>
                  </a:lnTo>
                  <a:lnTo>
                    <a:pt x="484" y="3936"/>
                  </a:lnTo>
                  <a:lnTo>
                    <a:pt x="484" y="4129"/>
                  </a:lnTo>
                  <a:lnTo>
                    <a:pt x="1" y="4129"/>
                  </a:lnTo>
                  <a:lnTo>
                    <a:pt x="1" y="4757"/>
                  </a:lnTo>
                  <a:lnTo>
                    <a:pt x="484" y="4757"/>
                  </a:lnTo>
                  <a:lnTo>
                    <a:pt x="484" y="4962"/>
                  </a:lnTo>
                  <a:lnTo>
                    <a:pt x="1" y="4962"/>
                  </a:lnTo>
                  <a:lnTo>
                    <a:pt x="1" y="6194"/>
                  </a:lnTo>
                  <a:lnTo>
                    <a:pt x="2234" y="6194"/>
                  </a:lnTo>
                  <a:cubicBezTo>
                    <a:pt x="2234" y="6146"/>
                    <a:pt x="2234" y="6085"/>
                    <a:pt x="2222" y="6025"/>
                  </a:cubicBezTo>
                  <a:cubicBezTo>
                    <a:pt x="2186" y="4552"/>
                    <a:pt x="2898" y="2174"/>
                    <a:pt x="3140" y="1087"/>
                  </a:cubicBezTo>
                  <a:cubicBezTo>
                    <a:pt x="3200" y="797"/>
                    <a:pt x="3224" y="604"/>
                    <a:pt x="3200" y="532"/>
                  </a:cubicBezTo>
                  <a:cubicBezTo>
                    <a:pt x="3079" y="254"/>
                    <a:pt x="1450" y="25"/>
                    <a:pt x="1269" y="1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939" name="Google Shape;939;p35"/>
            <p:cNvSpPr/>
            <p:nvPr/>
          </p:nvSpPr>
          <p:spPr>
            <a:xfrm>
              <a:off x="726259" y="3309033"/>
              <a:ext cx="255734" cy="318908"/>
            </a:xfrm>
            <a:custGeom>
              <a:avLst/>
              <a:gdLst/>
              <a:ahLst/>
              <a:cxnLst/>
              <a:rect l="l" t="t" r="r" b="b"/>
              <a:pathLst>
                <a:path w="3032" h="3781" extrusionOk="0">
                  <a:moveTo>
                    <a:pt x="1" y="0"/>
                  </a:moveTo>
                  <a:lnTo>
                    <a:pt x="1" y="3308"/>
                  </a:lnTo>
                  <a:lnTo>
                    <a:pt x="1" y="3767"/>
                  </a:lnTo>
                  <a:cubicBezTo>
                    <a:pt x="1" y="3767"/>
                    <a:pt x="442" y="3781"/>
                    <a:pt x="986" y="3781"/>
                  </a:cubicBezTo>
                  <a:cubicBezTo>
                    <a:pt x="1584" y="3781"/>
                    <a:pt x="2307" y="3764"/>
                    <a:pt x="2705" y="3695"/>
                  </a:cubicBezTo>
                  <a:cubicBezTo>
                    <a:pt x="2874" y="3670"/>
                    <a:pt x="2995" y="3634"/>
                    <a:pt x="3007" y="3586"/>
                  </a:cubicBezTo>
                  <a:cubicBezTo>
                    <a:pt x="3031" y="3538"/>
                    <a:pt x="3019" y="3453"/>
                    <a:pt x="3007" y="3308"/>
                  </a:cubicBezTo>
                  <a:cubicBezTo>
                    <a:pt x="2910" y="2729"/>
                    <a:pt x="2512" y="1328"/>
                    <a:pt x="2331" y="0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940" name="Google Shape;940;p35"/>
            <p:cNvSpPr/>
            <p:nvPr/>
          </p:nvSpPr>
          <p:spPr>
            <a:xfrm>
              <a:off x="512445" y="2760201"/>
              <a:ext cx="410423" cy="827931"/>
            </a:xfrm>
            <a:custGeom>
              <a:avLst/>
              <a:gdLst/>
              <a:ahLst/>
              <a:cxnLst/>
              <a:rect l="l" t="t" r="r" b="b"/>
              <a:pathLst>
                <a:path w="4866" h="9816" extrusionOk="0">
                  <a:moveTo>
                    <a:pt x="2331" y="0"/>
                  </a:moveTo>
                  <a:lnTo>
                    <a:pt x="2331" y="1690"/>
                  </a:lnTo>
                  <a:lnTo>
                    <a:pt x="1848" y="1690"/>
                  </a:lnTo>
                  <a:lnTo>
                    <a:pt x="1848" y="1895"/>
                  </a:lnTo>
                  <a:lnTo>
                    <a:pt x="2331" y="1895"/>
                  </a:lnTo>
                  <a:lnTo>
                    <a:pt x="2331" y="2511"/>
                  </a:lnTo>
                  <a:lnTo>
                    <a:pt x="1848" y="2511"/>
                  </a:lnTo>
                  <a:lnTo>
                    <a:pt x="1848" y="2716"/>
                  </a:lnTo>
                  <a:lnTo>
                    <a:pt x="2331" y="2716"/>
                  </a:lnTo>
                  <a:lnTo>
                    <a:pt x="2331" y="3344"/>
                  </a:lnTo>
                  <a:lnTo>
                    <a:pt x="1848" y="3344"/>
                  </a:lnTo>
                  <a:lnTo>
                    <a:pt x="1848" y="3537"/>
                  </a:lnTo>
                  <a:lnTo>
                    <a:pt x="2331" y="3537"/>
                  </a:lnTo>
                  <a:lnTo>
                    <a:pt x="2331" y="4165"/>
                  </a:lnTo>
                  <a:lnTo>
                    <a:pt x="1848" y="4165"/>
                  </a:lnTo>
                  <a:lnTo>
                    <a:pt x="1848" y="4370"/>
                  </a:lnTo>
                  <a:lnTo>
                    <a:pt x="2331" y="4370"/>
                  </a:lnTo>
                  <a:lnTo>
                    <a:pt x="2331" y="5602"/>
                  </a:lnTo>
                  <a:lnTo>
                    <a:pt x="97" y="5602"/>
                  </a:lnTo>
                  <a:cubicBezTo>
                    <a:pt x="73" y="5892"/>
                    <a:pt x="49" y="6193"/>
                    <a:pt x="1" y="6507"/>
                  </a:cubicBezTo>
                  <a:lnTo>
                    <a:pt x="2331" y="6507"/>
                  </a:lnTo>
                  <a:lnTo>
                    <a:pt x="2331" y="9815"/>
                  </a:lnTo>
                  <a:lnTo>
                    <a:pt x="2536" y="9815"/>
                  </a:lnTo>
                  <a:lnTo>
                    <a:pt x="2536" y="6507"/>
                  </a:lnTo>
                  <a:lnTo>
                    <a:pt x="4866" y="6507"/>
                  </a:lnTo>
                  <a:cubicBezTo>
                    <a:pt x="4818" y="6193"/>
                    <a:pt x="4794" y="5892"/>
                    <a:pt x="4769" y="5602"/>
                  </a:cubicBezTo>
                  <a:lnTo>
                    <a:pt x="2536" y="5602"/>
                  </a:lnTo>
                  <a:lnTo>
                    <a:pt x="2536" y="4370"/>
                  </a:lnTo>
                  <a:lnTo>
                    <a:pt x="3019" y="4370"/>
                  </a:lnTo>
                  <a:lnTo>
                    <a:pt x="3019" y="4165"/>
                  </a:lnTo>
                  <a:lnTo>
                    <a:pt x="2536" y="4165"/>
                  </a:lnTo>
                  <a:lnTo>
                    <a:pt x="2536" y="3537"/>
                  </a:lnTo>
                  <a:lnTo>
                    <a:pt x="3019" y="3537"/>
                  </a:lnTo>
                  <a:lnTo>
                    <a:pt x="3019" y="3344"/>
                  </a:lnTo>
                  <a:lnTo>
                    <a:pt x="2536" y="3344"/>
                  </a:lnTo>
                  <a:lnTo>
                    <a:pt x="2536" y="2716"/>
                  </a:lnTo>
                  <a:lnTo>
                    <a:pt x="3019" y="2716"/>
                  </a:lnTo>
                  <a:lnTo>
                    <a:pt x="3019" y="2511"/>
                  </a:lnTo>
                  <a:lnTo>
                    <a:pt x="2536" y="2511"/>
                  </a:lnTo>
                  <a:lnTo>
                    <a:pt x="2536" y="1895"/>
                  </a:lnTo>
                  <a:lnTo>
                    <a:pt x="3019" y="1895"/>
                  </a:lnTo>
                  <a:lnTo>
                    <a:pt x="3019" y="1690"/>
                  </a:lnTo>
                  <a:lnTo>
                    <a:pt x="2536" y="1690"/>
                  </a:lnTo>
                  <a:lnTo>
                    <a:pt x="2536" y="0"/>
                  </a:lnTo>
                  <a:cubicBezTo>
                    <a:pt x="2500" y="12"/>
                    <a:pt x="2463" y="12"/>
                    <a:pt x="2427" y="12"/>
                  </a:cubicBezTo>
                  <a:cubicBezTo>
                    <a:pt x="2403" y="12"/>
                    <a:pt x="2367" y="12"/>
                    <a:pt x="2331" y="0"/>
                  </a:cubicBezTo>
                  <a:close/>
                </a:path>
              </a:pathLst>
            </a:custGeom>
            <a:solidFill>
              <a:srgbClr val="FEF5E4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941" name="Google Shape;941;p35"/>
            <p:cNvSpPr/>
            <p:nvPr/>
          </p:nvSpPr>
          <p:spPr>
            <a:xfrm>
              <a:off x="629600" y="2645070"/>
              <a:ext cx="176197" cy="82574"/>
            </a:xfrm>
            <a:custGeom>
              <a:avLst/>
              <a:gdLst/>
              <a:ahLst/>
              <a:cxnLst/>
              <a:rect l="l" t="t" r="r" b="b"/>
              <a:pathLst>
                <a:path w="2089" h="979" extrusionOk="0">
                  <a:moveTo>
                    <a:pt x="0" y="1"/>
                  </a:moveTo>
                  <a:cubicBezTo>
                    <a:pt x="109" y="158"/>
                    <a:pt x="241" y="291"/>
                    <a:pt x="386" y="387"/>
                  </a:cubicBezTo>
                  <a:lnTo>
                    <a:pt x="386" y="822"/>
                  </a:lnTo>
                  <a:cubicBezTo>
                    <a:pt x="567" y="906"/>
                    <a:pt x="785" y="979"/>
                    <a:pt x="1038" y="979"/>
                  </a:cubicBezTo>
                  <a:cubicBezTo>
                    <a:pt x="1304" y="979"/>
                    <a:pt x="1521" y="906"/>
                    <a:pt x="1702" y="822"/>
                  </a:cubicBezTo>
                  <a:lnTo>
                    <a:pt x="1702" y="387"/>
                  </a:lnTo>
                  <a:cubicBezTo>
                    <a:pt x="1847" y="291"/>
                    <a:pt x="1980" y="158"/>
                    <a:pt x="2089" y="1"/>
                  </a:cubicBezTo>
                  <a:lnTo>
                    <a:pt x="2089" y="1"/>
                  </a:lnTo>
                  <a:cubicBezTo>
                    <a:pt x="1775" y="170"/>
                    <a:pt x="1425" y="266"/>
                    <a:pt x="1038" y="266"/>
                  </a:cubicBezTo>
                  <a:cubicBezTo>
                    <a:pt x="664" y="266"/>
                    <a:pt x="314" y="170"/>
                    <a:pt x="0" y="1"/>
                  </a:cubicBezTo>
                  <a:close/>
                </a:path>
              </a:pathLst>
            </a:custGeom>
            <a:solidFill>
              <a:srgbClr val="FEF5E4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942" name="Google Shape;942;p35"/>
            <p:cNvSpPr/>
            <p:nvPr/>
          </p:nvSpPr>
          <p:spPr>
            <a:xfrm>
              <a:off x="598983" y="2687327"/>
              <a:ext cx="237347" cy="73971"/>
            </a:xfrm>
            <a:custGeom>
              <a:avLst/>
              <a:gdLst/>
              <a:ahLst/>
              <a:cxnLst/>
              <a:rect l="l" t="t" r="r" b="b"/>
              <a:pathLst>
                <a:path w="2814" h="877" extrusionOk="0">
                  <a:moveTo>
                    <a:pt x="217" y="1"/>
                  </a:moveTo>
                  <a:cubicBezTo>
                    <a:pt x="167" y="1"/>
                    <a:pt x="116" y="19"/>
                    <a:pt x="73" y="55"/>
                  </a:cubicBezTo>
                  <a:cubicBezTo>
                    <a:pt x="13" y="116"/>
                    <a:pt x="1" y="200"/>
                    <a:pt x="37" y="273"/>
                  </a:cubicBezTo>
                  <a:cubicBezTo>
                    <a:pt x="37" y="297"/>
                    <a:pt x="49" y="321"/>
                    <a:pt x="73" y="333"/>
                  </a:cubicBezTo>
                  <a:cubicBezTo>
                    <a:pt x="97" y="357"/>
                    <a:pt x="568" y="828"/>
                    <a:pt x="1305" y="864"/>
                  </a:cubicBezTo>
                  <a:cubicBezTo>
                    <a:pt x="1341" y="876"/>
                    <a:pt x="1377" y="876"/>
                    <a:pt x="1401" y="876"/>
                  </a:cubicBezTo>
                  <a:cubicBezTo>
                    <a:pt x="1437" y="876"/>
                    <a:pt x="1474" y="876"/>
                    <a:pt x="1510" y="864"/>
                  </a:cubicBezTo>
                  <a:cubicBezTo>
                    <a:pt x="2246" y="828"/>
                    <a:pt x="2717" y="357"/>
                    <a:pt x="2741" y="333"/>
                  </a:cubicBezTo>
                  <a:cubicBezTo>
                    <a:pt x="2753" y="321"/>
                    <a:pt x="2778" y="297"/>
                    <a:pt x="2778" y="273"/>
                  </a:cubicBezTo>
                  <a:cubicBezTo>
                    <a:pt x="2814" y="200"/>
                    <a:pt x="2802" y="116"/>
                    <a:pt x="2741" y="55"/>
                  </a:cubicBezTo>
                  <a:cubicBezTo>
                    <a:pt x="2699" y="19"/>
                    <a:pt x="2648" y="1"/>
                    <a:pt x="2598" y="1"/>
                  </a:cubicBezTo>
                  <a:cubicBezTo>
                    <a:pt x="2548" y="1"/>
                    <a:pt x="2500" y="19"/>
                    <a:pt x="2464" y="55"/>
                  </a:cubicBezTo>
                  <a:cubicBezTo>
                    <a:pt x="2452" y="55"/>
                    <a:pt x="2307" y="200"/>
                    <a:pt x="2065" y="321"/>
                  </a:cubicBezTo>
                  <a:cubicBezTo>
                    <a:pt x="1884" y="405"/>
                    <a:pt x="1667" y="478"/>
                    <a:pt x="1401" y="478"/>
                  </a:cubicBezTo>
                  <a:cubicBezTo>
                    <a:pt x="1148" y="478"/>
                    <a:pt x="930" y="405"/>
                    <a:pt x="749" y="321"/>
                  </a:cubicBezTo>
                  <a:cubicBezTo>
                    <a:pt x="508" y="200"/>
                    <a:pt x="363" y="67"/>
                    <a:pt x="351" y="55"/>
                  </a:cubicBezTo>
                  <a:cubicBezTo>
                    <a:pt x="315" y="19"/>
                    <a:pt x="266" y="1"/>
                    <a:pt x="217" y="1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943" name="Google Shape;943;p35"/>
            <p:cNvSpPr/>
            <p:nvPr/>
          </p:nvSpPr>
          <p:spPr>
            <a:xfrm>
              <a:off x="530748" y="2088142"/>
              <a:ext cx="373817" cy="579450"/>
            </a:xfrm>
            <a:custGeom>
              <a:avLst/>
              <a:gdLst/>
              <a:ahLst/>
              <a:cxnLst/>
              <a:rect l="l" t="t" r="r" b="b"/>
              <a:pathLst>
                <a:path w="4432" h="6870" extrusionOk="0">
                  <a:moveTo>
                    <a:pt x="2210" y="4262"/>
                  </a:moveTo>
                  <a:cubicBezTo>
                    <a:pt x="2971" y="4262"/>
                    <a:pt x="3574" y="4600"/>
                    <a:pt x="3574" y="5517"/>
                  </a:cubicBezTo>
                  <a:cubicBezTo>
                    <a:pt x="3574" y="6447"/>
                    <a:pt x="2548" y="6447"/>
                    <a:pt x="2210" y="6447"/>
                  </a:cubicBezTo>
                  <a:cubicBezTo>
                    <a:pt x="1884" y="6447"/>
                    <a:pt x="858" y="6447"/>
                    <a:pt x="858" y="5517"/>
                  </a:cubicBezTo>
                  <a:cubicBezTo>
                    <a:pt x="858" y="4600"/>
                    <a:pt x="1462" y="4262"/>
                    <a:pt x="2210" y="4262"/>
                  </a:cubicBezTo>
                  <a:close/>
                  <a:moveTo>
                    <a:pt x="2210" y="0"/>
                  </a:moveTo>
                  <a:cubicBezTo>
                    <a:pt x="991" y="0"/>
                    <a:pt x="1" y="990"/>
                    <a:pt x="1" y="2209"/>
                  </a:cubicBezTo>
                  <a:lnTo>
                    <a:pt x="1" y="4648"/>
                  </a:lnTo>
                  <a:cubicBezTo>
                    <a:pt x="1" y="5493"/>
                    <a:pt x="484" y="6230"/>
                    <a:pt x="1172" y="6604"/>
                  </a:cubicBezTo>
                  <a:cubicBezTo>
                    <a:pt x="1486" y="6773"/>
                    <a:pt x="1836" y="6869"/>
                    <a:pt x="2210" y="6869"/>
                  </a:cubicBezTo>
                  <a:cubicBezTo>
                    <a:pt x="2597" y="6869"/>
                    <a:pt x="2947" y="6773"/>
                    <a:pt x="3261" y="6604"/>
                  </a:cubicBezTo>
                  <a:cubicBezTo>
                    <a:pt x="3949" y="6230"/>
                    <a:pt x="4432" y="5493"/>
                    <a:pt x="4432" y="4648"/>
                  </a:cubicBezTo>
                  <a:lnTo>
                    <a:pt x="4432" y="2209"/>
                  </a:lnTo>
                  <a:cubicBezTo>
                    <a:pt x="4432" y="990"/>
                    <a:pt x="3442" y="0"/>
                    <a:pt x="2210" y="0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944" name="Google Shape;944;p35"/>
            <p:cNvSpPr/>
            <p:nvPr/>
          </p:nvSpPr>
          <p:spPr>
            <a:xfrm>
              <a:off x="603116" y="2447535"/>
              <a:ext cx="229165" cy="184378"/>
            </a:xfrm>
            <a:custGeom>
              <a:avLst/>
              <a:gdLst/>
              <a:ahLst/>
              <a:cxnLst/>
              <a:rect l="l" t="t" r="r" b="b"/>
              <a:pathLst>
                <a:path w="2717" h="2186" extrusionOk="0">
                  <a:moveTo>
                    <a:pt x="1352" y="1"/>
                  </a:moveTo>
                  <a:cubicBezTo>
                    <a:pt x="604" y="1"/>
                    <a:pt x="0" y="339"/>
                    <a:pt x="0" y="1256"/>
                  </a:cubicBezTo>
                  <a:cubicBezTo>
                    <a:pt x="0" y="2186"/>
                    <a:pt x="1026" y="2186"/>
                    <a:pt x="1352" y="2186"/>
                  </a:cubicBezTo>
                  <a:cubicBezTo>
                    <a:pt x="1690" y="2186"/>
                    <a:pt x="2716" y="2186"/>
                    <a:pt x="2716" y="1256"/>
                  </a:cubicBezTo>
                  <a:cubicBezTo>
                    <a:pt x="2716" y="339"/>
                    <a:pt x="2113" y="1"/>
                    <a:pt x="1352" y="1"/>
                  </a:cubicBezTo>
                  <a:close/>
                </a:path>
              </a:pathLst>
            </a:custGeom>
            <a:solidFill>
              <a:srgbClr val="FEF5E4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</p:grpSp>
      <p:grpSp>
        <p:nvGrpSpPr>
          <p:cNvPr id="49" name="Group 48">
            <a:extLst>
              <a:ext uri="{FF2B5EF4-FFF2-40B4-BE49-F238E27FC236}">
                <a16:creationId xmlns:a16="http://schemas.microsoft.com/office/drawing/2014/main" xmlns="" id="{AEF57136-1FD0-4569-A925-328E895D2023}"/>
              </a:ext>
            </a:extLst>
          </p:cNvPr>
          <p:cNvGrpSpPr/>
          <p:nvPr/>
        </p:nvGrpSpPr>
        <p:grpSpPr>
          <a:xfrm>
            <a:off x="363360" y="589615"/>
            <a:ext cx="3473448" cy="698840"/>
            <a:chOff x="2173730" y="1501140"/>
            <a:chExt cx="3518410" cy="707886"/>
          </a:xfrm>
        </p:grpSpPr>
        <p:sp>
          <p:nvSpPr>
            <p:cNvPr id="50" name="Rectangle: Rounded Corners 49">
              <a:extLst>
                <a:ext uri="{FF2B5EF4-FFF2-40B4-BE49-F238E27FC236}">
                  <a16:creationId xmlns:a16="http://schemas.microsoft.com/office/drawing/2014/main" xmlns="" id="{39FC10DE-D772-4D93-90C6-5B492D3BF08B}"/>
                </a:ext>
              </a:extLst>
            </p:cNvPr>
            <p:cNvSpPr/>
            <p:nvPr/>
          </p:nvSpPr>
          <p:spPr>
            <a:xfrm>
              <a:off x="2173730" y="1501140"/>
              <a:ext cx="3518410" cy="707886"/>
            </a:xfrm>
            <a:prstGeom prst="roundRect">
              <a:avLst>
                <a:gd name="adj" fmla="val 50000"/>
              </a:avLst>
            </a:prstGeom>
            <a:solidFill>
              <a:srgbClr val="39447A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630"/>
            </a:p>
          </p:txBody>
        </p:sp>
        <p:sp>
          <p:nvSpPr>
            <p:cNvPr id="51" name="TextBox 50">
              <a:extLst>
                <a:ext uri="{FF2B5EF4-FFF2-40B4-BE49-F238E27FC236}">
                  <a16:creationId xmlns:a16="http://schemas.microsoft.com/office/drawing/2014/main" xmlns="" id="{4A6525DE-3889-46DD-AF77-D1D13850F8B9}"/>
                </a:ext>
              </a:extLst>
            </p:cNvPr>
            <p:cNvSpPr txBox="1"/>
            <p:nvPr/>
          </p:nvSpPr>
          <p:spPr>
            <a:xfrm>
              <a:off x="2445306" y="1553781"/>
              <a:ext cx="2396137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. </a:t>
              </a:r>
              <a:r>
                <a:rPr lang="en-US" sz="2962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Ước</a:t>
              </a:r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ội</a:t>
              </a:r>
              <a:endParaRPr lang="en-GB" sz="2962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" name="Group 1">
            <a:extLst>
              <a:ext uri="{FF2B5EF4-FFF2-40B4-BE49-F238E27FC236}">
                <a16:creationId xmlns:a16="http://schemas.microsoft.com/office/drawing/2014/main" xmlns="" id="{DDF22EF8-A0B7-4C02-B33F-71D43AADA001}"/>
              </a:ext>
            </a:extLst>
          </p:cNvPr>
          <p:cNvGrpSpPr/>
          <p:nvPr/>
        </p:nvGrpSpPr>
        <p:grpSpPr>
          <a:xfrm>
            <a:off x="367160" y="1581150"/>
            <a:ext cx="10205590" cy="1251261"/>
            <a:chOff x="367160" y="1581150"/>
            <a:chExt cx="10205590" cy="1251261"/>
          </a:xfrm>
        </p:grpSpPr>
        <p:grpSp>
          <p:nvGrpSpPr>
            <p:cNvPr id="12" name="Group 11">
              <a:extLst>
                <a:ext uri="{FF2B5EF4-FFF2-40B4-BE49-F238E27FC236}">
                  <a16:creationId xmlns:a16="http://schemas.microsoft.com/office/drawing/2014/main" xmlns="" id="{668922E8-4DA7-46C8-B1A0-BBC020CEC4E1}"/>
                </a:ext>
              </a:extLst>
            </p:cNvPr>
            <p:cNvGrpSpPr/>
            <p:nvPr/>
          </p:nvGrpSpPr>
          <p:grpSpPr>
            <a:xfrm>
              <a:off x="1744788" y="1581150"/>
              <a:ext cx="8827962" cy="1251261"/>
              <a:chOff x="1134673" y="1524381"/>
              <a:chExt cx="9327601" cy="1405096"/>
            </a:xfrm>
          </p:grpSpPr>
          <p:sp>
            <p:nvSpPr>
              <p:cNvPr id="61" name="Rectangle: Diagonal Corners Rounded 60">
                <a:extLst>
                  <a:ext uri="{FF2B5EF4-FFF2-40B4-BE49-F238E27FC236}">
                    <a16:creationId xmlns:a16="http://schemas.microsoft.com/office/drawing/2014/main" xmlns="" id="{4B1FD3A7-8201-4706-B8EF-FFBE9547BA41}"/>
                  </a:ext>
                </a:extLst>
              </p:cNvPr>
              <p:cNvSpPr/>
              <p:nvPr/>
            </p:nvSpPr>
            <p:spPr>
              <a:xfrm>
                <a:off x="1134673" y="1524381"/>
                <a:ext cx="9327601" cy="1405096"/>
              </a:xfrm>
              <a:prstGeom prst="round2DiagRect">
                <a:avLst>
                  <a:gd name="adj1" fmla="val 34654"/>
                  <a:gd name="adj2" fmla="val 0"/>
                </a:avLst>
              </a:prstGeom>
              <a:solidFill>
                <a:srgbClr val="3CBBF6">
                  <a:alpha val="49000"/>
                </a:srgbClr>
              </a:solidFill>
              <a:ln>
                <a:noFill/>
              </a:ln>
              <a:effectLst/>
              <a:scene3d>
                <a:camera prst="orthographicFront">
                  <a:rot lat="0" lon="0" rev="0"/>
                </a:camera>
                <a:lightRig rig="chilly" dir="t">
                  <a:rot lat="0" lon="0" rev="18480000"/>
                </a:lightRig>
              </a:scene3d>
              <a:sp3d prstMaterial="clear">
                <a:bevelT h="635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2369" dirty="0"/>
              </a:p>
            </p:txBody>
          </p:sp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xmlns="" id="{65D129BE-AAA2-437F-84CC-337220241655}"/>
                  </a:ext>
                </a:extLst>
              </p:cNvPr>
              <p:cNvSpPr txBox="1"/>
              <p:nvPr/>
            </p:nvSpPr>
            <p:spPr>
              <a:xfrm>
                <a:off x="2157556" y="1894025"/>
                <a:ext cx="6835685" cy="622109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 rtlCol="0">
                <a:spAutoFit/>
              </a:bodyPr>
              <a:lstStyle/>
              <a:p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)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4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ội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ững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ào</a:t>
                </a:r>
                <a:endParaRPr lang="en-GB" sz="3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4" name="Group 13">
              <a:extLst>
                <a:ext uri="{FF2B5EF4-FFF2-40B4-BE49-F238E27FC236}">
                  <a16:creationId xmlns:a16="http://schemas.microsoft.com/office/drawing/2014/main" xmlns="" id="{BD5EBD10-C653-4F9F-A049-9C86F35335DE}"/>
                </a:ext>
              </a:extLst>
            </p:cNvPr>
            <p:cNvGrpSpPr/>
            <p:nvPr/>
          </p:nvGrpSpPr>
          <p:grpSpPr>
            <a:xfrm>
              <a:off x="367160" y="1898137"/>
              <a:ext cx="2440963" cy="797107"/>
              <a:chOff x="1786020" y="4084617"/>
              <a:chExt cx="2440963" cy="797107"/>
            </a:xfrm>
          </p:grpSpPr>
          <p:sp>
            <p:nvSpPr>
              <p:cNvPr id="47" name="Flowchart: Punched Tape 46">
                <a:extLst>
                  <a:ext uri="{FF2B5EF4-FFF2-40B4-BE49-F238E27FC236}">
                    <a16:creationId xmlns:a16="http://schemas.microsoft.com/office/drawing/2014/main" xmlns="" id="{40025F93-543B-45E9-AA2C-DB1364E11487}"/>
                  </a:ext>
                </a:extLst>
              </p:cNvPr>
              <p:cNvSpPr/>
              <p:nvPr/>
            </p:nvSpPr>
            <p:spPr>
              <a:xfrm>
                <a:off x="1786020" y="4084617"/>
                <a:ext cx="2252580" cy="797107"/>
              </a:xfrm>
              <a:prstGeom prst="flowChartPunchedTape">
                <a:avLst/>
              </a:prstGeom>
              <a:solidFill>
                <a:srgbClr val="2EBADB"/>
              </a:solidFill>
              <a:ln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  <a:scene3d>
                <a:camera prst="orthographicFront">
                  <a:rot lat="0" lon="0" rev="0"/>
                </a:camera>
                <a:lightRig rig="soft" dir="t">
                  <a:rot lat="0" lon="0" rev="0"/>
                </a:lightRig>
              </a:scene3d>
              <a:sp3d contourW="44450" prstMaterial="matte">
                <a:bevelT w="63500" h="63500" prst="artDeco"/>
                <a:contourClr>
                  <a:srgbClr val="FFFFFF"/>
                </a:contourClr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xmlns="" id="{CEBD64B0-9C77-44D5-9263-0D5C32B2211E}"/>
                  </a:ext>
                </a:extLst>
              </p:cNvPr>
              <p:cNvSpPr txBox="1"/>
              <p:nvPr/>
            </p:nvSpPr>
            <p:spPr>
              <a:xfrm>
                <a:off x="1814224" y="4184070"/>
                <a:ext cx="2412759" cy="5539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000" b="1" dirty="0" err="1">
                    <a:solidFill>
                      <a:srgbClr val="AD3332"/>
                    </a:solidFill>
                    <a:latin typeface="Times New Roman" pitchFamily="18" charset="0"/>
                    <a:cs typeface="Times New Roman" pitchFamily="18" charset="0"/>
                  </a:rPr>
                  <a:t>Thực</a:t>
                </a:r>
                <a:r>
                  <a:rPr lang="en-US" sz="3000" b="1" dirty="0">
                    <a:solidFill>
                      <a:srgbClr val="AD3332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b="1" dirty="0" err="1">
                    <a:solidFill>
                      <a:srgbClr val="AD3332"/>
                    </a:solidFill>
                    <a:latin typeface="Times New Roman" pitchFamily="18" charset="0"/>
                    <a:cs typeface="Times New Roman" pitchFamily="18" charset="0"/>
                  </a:rPr>
                  <a:t>hành</a:t>
                </a:r>
                <a:r>
                  <a:rPr lang="en-US" sz="3000" b="1" dirty="0">
                    <a:solidFill>
                      <a:srgbClr val="AD3332"/>
                    </a:solidFill>
                    <a:latin typeface="Times New Roman" pitchFamily="18" charset="0"/>
                    <a:cs typeface="Times New Roman" pitchFamily="18" charset="0"/>
                  </a:rPr>
                  <a:t> 1</a:t>
                </a:r>
              </a:p>
            </p:txBody>
          </p:sp>
        </p:grpSp>
      </p:grpSp>
      <p:grpSp>
        <p:nvGrpSpPr>
          <p:cNvPr id="3" name="Group 2">
            <a:extLst>
              <a:ext uri="{FF2B5EF4-FFF2-40B4-BE49-F238E27FC236}">
                <a16:creationId xmlns:a16="http://schemas.microsoft.com/office/drawing/2014/main" xmlns="" id="{23CB7268-33DB-4B28-90EC-9A4A872DBB64}"/>
              </a:ext>
            </a:extLst>
          </p:cNvPr>
          <p:cNvGrpSpPr/>
          <p:nvPr/>
        </p:nvGrpSpPr>
        <p:grpSpPr>
          <a:xfrm>
            <a:off x="888710" y="3936411"/>
            <a:ext cx="9683946" cy="1252800"/>
            <a:chOff x="888710" y="3936411"/>
            <a:chExt cx="9683946" cy="1252800"/>
          </a:xfrm>
        </p:grpSpPr>
        <p:grpSp>
          <p:nvGrpSpPr>
            <p:cNvPr id="69" name="Group 68">
              <a:extLst>
                <a:ext uri="{FF2B5EF4-FFF2-40B4-BE49-F238E27FC236}">
                  <a16:creationId xmlns:a16="http://schemas.microsoft.com/office/drawing/2014/main" xmlns="" id="{FDC9EE8D-CE9A-478F-8AA8-E661C701C188}"/>
                </a:ext>
              </a:extLst>
            </p:cNvPr>
            <p:cNvGrpSpPr/>
            <p:nvPr/>
          </p:nvGrpSpPr>
          <p:grpSpPr>
            <a:xfrm>
              <a:off x="1745660" y="3936411"/>
              <a:ext cx="8826996" cy="1252800"/>
              <a:chOff x="313642" y="1563818"/>
              <a:chExt cx="1677614" cy="1755876"/>
            </a:xfrm>
          </p:grpSpPr>
          <p:sp>
            <p:nvSpPr>
              <p:cNvPr id="70" name="Rectangle: Diagonal Corners Rounded 69">
                <a:extLst>
                  <a:ext uri="{FF2B5EF4-FFF2-40B4-BE49-F238E27FC236}">
                    <a16:creationId xmlns:a16="http://schemas.microsoft.com/office/drawing/2014/main" xmlns="" id="{CDD079B4-061E-488C-8DA3-D895FA734110}"/>
                  </a:ext>
                </a:extLst>
              </p:cNvPr>
              <p:cNvSpPr/>
              <p:nvPr/>
            </p:nvSpPr>
            <p:spPr>
              <a:xfrm>
                <a:off x="313642" y="1563818"/>
                <a:ext cx="1677614" cy="1755876"/>
              </a:xfrm>
              <a:prstGeom prst="round2DiagRect">
                <a:avLst>
                  <a:gd name="adj1" fmla="val 34654"/>
                  <a:gd name="adj2" fmla="val 0"/>
                </a:avLst>
              </a:prstGeom>
              <a:solidFill>
                <a:srgbClr val="F34F98"/>
              </a:solidFill>
              <a:ln>
                <a:noFill/>
              </a:ln>
              <a:effectLst/>
              <a:scene3d>
                <a:camera prst="orthographicFront">
                  <a:rot lat="0" lon="0" rev="0"/>
                </a:camera>
                <a:lightRig rig="chilly" dir="t">
                  <a:rot lat="0" lon="0" rev="18480000"/>
                </a:lightRig>
              </a:scene3d>
              <a:sp3d prstMaterial="clear">
                <a:bevelT h="635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2369" dirty="0"/>
              </a:p>
            </p:txBody>
          </p:sp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xmlns="" id="{D02D52A6-A0F2-44F0-81E4-FE7AF83D8F77}"/>
                  </a:ext>
                </a:extLst>
              </p:cNvPr>
              <p:cNvSpPr txBox="1"/>
              <p:nvPr/>
            </p:nvSpPr>
            <p:spPr>
              <a:xfrm>
                <a:off x="497468" y="1896180"/>
                <a:ext cx="1420471" cy="77646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 rtlCol="0">
                <a:spAutoFit/>
              </a:bodyPr>
              <a:lstStyle/>
              <a:p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)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4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ội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1; 2; 3; 4; 6; 12; 24}</a:t>
                </a:r>
              </a:p>
            </p:txBody>
          </p:sp>
        </p:grpSp>
        <p:grpSp>
          <p:nvGrpSpPr>
            <p:cNvPr id="66" name="Group 65">
              <a:extLst>
                <a:ext uri="{FF2B5EF4-FFF2-40B4-BE49-F238E27FC236}">
                  <a16:creationId xmlns:a16="http://schemas.microsoft.com/office/drawing/2014/main" xmlns="" id="{4078B35D-7A82-4165-AE12-F61F79B37CC0}"/>
                </a:ext>
              </a:extLst>
            </p:cNvPr>
            <p:cNvGrpSpPr/>
            <p:nvPr/>
          </p:nvGrpSpPr>
          <p:grpSpPr>
            <a:xfrm>
              <a:off x="888710" y="4080526"/>
              <a:ext cx="1576320" cy="809738"/>
              <a:chOff x="6893962" y="4406377"/>
              <a:chExt cx="1386313" cy="710152"/>
            </a:xfrm>
          </p:grpSpPr>
          <p:sp>
            <p:nvSpPr>
              <p:cNvPr id="67" name="Cloud 66">
                <a:extLst>
                  <a:ext uri="{FF2B5EF4-FFF2-40B4-BE49-F238E27FC236}">
                    <a16:creationId xmlns:a16="http://schemas.microsoft.com/office/drawing/2014/main" xmlns="" id="{D00F2627-0338-42ED-A51E-AAFCEEDEB355}"/>
                  </a:ext>
                </a:extLst>
              </p:cNvPr>
              <p:cNvSpPr/>
              <p:nvPr/>
            </p:nvSpPr>
            <p:spPr>
              <a:xfrm>
                <a:off x="6893962" y="4406377"/>
                <a:ext cx="1386313" cy="710152"/>
              </a:xfrm>
              <a:prstGeom prst="cloud">
                <a:avLst/>
              </a:prstGeom>
              <a:solidFill>
                <a:srgbClr val="F2C641"/>
              </a:solidFill>
              <a:ln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  <a:scene3d>
                <a:camera prst="orthographicFront">
                  <a:rot lat="0" lon="0" rev="0"/>
                </a:camera>
                <a:lightRig rig="soft" dir="t">
                  <a:rot lat="0" lon="0" rev="0"/>
                </a:lightRig>
              </a:scene3d>
              <a:sp3d contourW="44450" prstMaterial="matte">
                <a:bevelT w="63500" h="63500" prst="artDeco"/>
                <a:contourClr>
                  <a:srgbClr val="FFFFFF"/>
                </a:contourClr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68" name="TextBox 67">
                <a:extLst>
                  <a:ext uri="{FF2B5EF4-FFF2-40B4-BE49-F238E27FC236}">
                    <a16:creationId xmlns:a16="http://schemas.microsoft.com/office/drawing/2014/main" xmlns="" id="{373BE587-BB48-4362-AF0B-C5B84E79522F}"/>
                  </a:ext>
                </a:extLst>
              </p:cNvPr>
              <p:cNvSpPr txBox="1"/>
              <p:nvPr/>
            </p:nvSpPr>
            <p:spPr>
              <a:xfrm>
                <a:off x="7168978" y="4469527"/>
                <a:ext cx="1111295" cy="5539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000" b="1" u="sng" dirty="0" err="1">
                    <a:solidFill>
                      <a:srgbClr val="F3167D"/>
                    </a:solidFill>
                    <a:latin typeface="Times New Roman" pitchFamily="18" charset="0"/>
                    <a:cs typeface="Times New Roman" pitchFamily="18" charset="0"/>
                  </a:rPr>
                  <a:t>Giải</a:t>
                </a:r>
                <a:r>
                  <a:rPr lang="en-US" sz="3000" b="1" u="sng" dirty="0">
                    <a:solidFill>
                      <a:srgbClr val="F3167D"/>
                    </a:solidFill>
                    <a:latin typeface="Times New Roman" pitchFamily="18" charset="0"/>
                    <a:cs typeface="Times New Roman" pitchFamily="18" charset="0"/>
                  </a:rPr>
                  <a:t>: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3383264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46</TotalTime>
  <Words>1036</Words>
  <Application>Microsoft Office PowerPoint</Application>
  <PresentationFormat>Custom</PresentationFormat>
  <Paragraphs>141</Paragraphs>
  <Slides>20</Slides>
  <Notes>16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7" baseType="lpstr">
      <vt:lpstr>Arial</vt:lpstr>
      <vt:lpstr>Times New Roman</vt:lpstr>
      <vt:lpstr>Calibri</vt:lpstr>
      <vt:lpstr>Charm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ài giảng</dc:title>
  <dc:creator>HP</dc:creator>
  <cp:lastModifiedBy>Admin</cp:lastModifiedBy>
  <cp:revision>51</cp:revision>
  <dcterms:modified xsi:type="dcterms:W3CDTF">2021-10-17T15:53:42Z</dcterms:modified>
</cp:coreProperties>
</file>